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4F38" w:rsidRPr="006319DF" w:rsidRDefault="002D4F38" w:rsidP="00035D1F">
      <w:pPr>
        <w:widowControl w:val="0"/>
        <w:pBdr>
          <w:bottom w:val="single" w:sz="6" w:space="1" w:color="auto"/>
        </w:pBdr>
        <w:ind w:left="397" w:hanging="397"/>
        <w:outlineLvl w:val="0"/>
      </w:pPr>
      <w:bookmarkStart w:id="0" w:name="_GoBack"/>
      <w:bookmarkEnd w:id="0"/>
      <w:r w:rsidRPr="006319DF">
        <w:rPr>
          <w:sz w:val="16"/>
        </w:rPr>
        <w:t>ВЕСТН. САМАР. ГОС. ТЕХН. УН-</w:t>
      </w:r>
      <w:r>
        <w:rPr>
          <w:sz w:val="16"/>
        </w:rPr>
        <w:t>ТА. СЕР. ТЕХНИЧЕСКИЕ НАУКИ. 201</w:t>
      </w:r>
      <w:r w:rsidRPr="00636F3F">
        <w:rPr>
          <w:sz w:val="16"/>
        </w:rPr>
        <w:t>7</w:t>
      </w:r>
      <w:r w:rsidRPr="006319DF">
        <w:rPr>
          <w:sz w:val="16"/>
        </w:rPr>
        <w:t xml:space="preserve">. № </w:t>
      </w:r>
      <w:r w:rsidRPr="002D4F38">
        <w:rPr>
          <w:sz w:val="16"/>
        </w:rPr>
        <w:t>4</w:t>
      </w:r>
      <w:r w:rsidRPr="006319DF">
        <w:rPr>
          <w:sz w:val="16"/>
        </w:rPr>
        <w:t xml:space="preserve"> (</w:t>
      </w:r>
      <w:r w:rsidRPr="00636F3F">
        <w:rPr>
          <w:sz w:val="16"/>
        </w:rPr>
        <w:t>5</w:t>
      </w:r>
      <w:r w:rsidRPr="002D4F38">
        <w:rPr>
          <w:sz w:val="16"/>
        </w:rPr>
        <w:t>6</w:t>
      </w:r>
      <w:r w:rsidRPr="006319DF">
        <w:rPr>
          <w:sz w:val="16"/>
        </w:rPr>
        <w:t>)</w:t>
      </w:r>
    </w:p>
    <w:p w:rsidR="002D4F38" w:rsidRPr="006319DF" w:rsidRDefault="002D4F38" w:rsidP="00035D1F">
      <w:pPr>
        <w:widowControl w:val="0"/>
      </w:pPr>
    </w:p>
    <w:p w:rsidR="002D4F38" w:rsidRPr="00D41F28" w:rsidRDefault="002D4F38" w:rsidP="00035D1F">
      <w:pPr>
        <w:widowControl w:val="0"/>
        <w:ind w:left="426" w:firstLine="0"/>
        <w:jc w:val="left"/>
        <w:rPr>
          <w:sz w:val="36"/>
          <w:szCs w:val="36"/>
        </w:rPr>
      </w:pPr>
      <w:r>
        <w:rPr>
          <w:sz w:val="36"/>
          <w:szCs w:val="36"/>
        </w:rPr>
        <w:t xml:space="preserve">Приборостроение, метрология </w:t>
      </w:r>
      <w:r>
        <w:rPr>
          <w:sz w:val="36"/>
          <w:szCs w:val="36"/>
        </w:rPr>
        <w:br/>
        <w:t xml:space="preserve">и информационно-измерительные приборы </w:t>
      </w:r>
      <w:r>
        <w:rPr>
          <w:sz w:val="36"/>
          <w:szCs w:val="36"/>
        </w:rPr>
        <w:br/>
        <w:t>и системы</w:t>
      </w:r>
    </w:p>
    <w:p w:rsidR="002D4F38" w:rsidRPr="006319DF" w:rsidRDefault="002D4F38" w:rsidP="00035D1F">
      <w:pPr>
        <w:widowControl w:val="0"/>
      </w:pPr>
    </w:p>
    <w:p w:rsidR="00F151D8" w:rsidRPr="000F42A6" w:rsidRDefault="00F151D8" w:rsidP="00035D1F">
      <w:pPr>
        <w:widowControl w:val="0"/>
        <w:ind w:left="426" w:firstLine="0"/>
        <w:rPr>
          <w:rFonts w:cs="Times New Roman"/>
          <w:iCs/>
          <w:szCs w:val="28"/>
        </w:rPr>
      </w:pPr>
      <w:r w:rsidRPr="000F42A6">
        <w:rPr>
          <w:rFonts w:cs="Times New Roman"/>
          <w:iCs/>
          <w:szCs w:val="28"/>
        </w:rPr>
        <w:t>УДК 681.518</w:t>
      </w:r>
    </w:p>
    <w:p w:rsidR="00F151D8" w:rsidRDefault="00F151D8" w:rsidP="000928D0">
      <w:pPr>
        <w:pStyle w:val="afff6"/>
      </w:pPr>
      <w:r w:rsidRPr="000F42A6">
        <w:t>ВЛИЯНИЕ ОСЕВЫХ СМЕЩЕНИЙ РАБОЧЕГО КОЛЕСА</w:t>
      </w:r>
      <w:r>
        <w:t xml:space="preserve"> ТУРБОМАШИНЫ НА РЕЗУЛЬТАТЫ ИЗМЕР</w:t>
      </w:r>
      <w:r w:rsidRPr="000F42A6">
        <w:t>ЕНИЯ РАДИАЛЬНЫХ ЗАЗОРОВ</w:t>
      </w:r>
      <w:r>
        <w:t xml:space="preserve"> </w:t>
      </w:r>
      <w:r w:rsidRPr="005C6CE2">
        <w:t>ПРИ ИСПОЛЬЗОВАНИИ САМОКОМПЕНСАЦИИ</w:t>
      </w:r>
      <w:r w:rsidRPr="000F42A6">
        <w:t xml:space="preserve"> ТЕМПЕРАТУРНЫХ ВОЗДЕЙСТВИЙ НА ДАТЧИК</w:t>
      </w:r>
    </w:p>
    <w:p w:rsidR="00F151D8" w:rsidRDefault="00F151D8" w:rsidP="000928D0">
      <w:pPr>
        <w:pStyle w:val="af9"/>
        <w:widowControl w:val="0"/>
        <w:spacing w:line="228" w:lineRule="auto"/>
      </w:pPr>
      <w:r w:rsidRPr="000F42A6">
        <w:t xml:space="preserve">М.М. Кутейникова, </w:t>
      </w:r>
      <w:r w:rsidR="00173907">
        <w:t>П.</w:t>
      </w:r>
      <w:r>
        <w:t>Е. Подлипнов</w:t>
      </w:r>
      <w:r w:rsidR="00173907">
        <w:t xml:space="preserve"> </w:t>
      </w:r>
      <w:r w:rsidR="00035D1F" w:rsidRPr="00035D1F">
        <w:rPr>
          <w:rStyle w:val="affc"/>
        </w:rPr>
        <w:footnoteReference w:customMarkFollows="1" w:id="1"/>
        <w:sym w:font="Symbol" w:char="F020"/>
      </w:r>
    </w:p>
    <w:p w:rsidR="00F151D8" w:rsidRPr="001B43A1" w:rsidRDefault="00F151D8" w:rsidP="000928D0">
      <w:pPr>
        <w:pStyle w:val="a9"/>
        <w:widowControl w:val="0"/>
        <w:spacing w:line="228" w:lineRule="auto"/>
        <w:rPr>
          <w:lang w:bidi="en-US"/>
        </w:rPr>
      </w:pPr>
      <w:r w:rsidRPr="001B43A1">
        <w:rPr>
          <w:lang w:bidi="en-US"/>
        </w:rPr>
        <w:t>Федеральное государственное бюджетное учреждение науки</w:t>
      </w:r>
    </w:p>
    <w:p w:rsidR="00F151D8" w:rsidRPr="001B43A1" w:rsidRDefault="00F151D8" w:rsidP="000928D0">
      <w:pPr>
        <w:pStyle w:val="a9"/>
        <w:widowControl w:val="0"/>
        <w:spacing w:line="228" w:lineRule="auto"/>
        <w:rPr>
          <w:lang w:bidi="en-US"/>
        </w:rPr>
      </w:pPr>
      <w:r w:rsidRPr="001B43A1">
        <w:rPr>
          <w:lang w:bidi="en-US"/>
        </w:rPr>
        <w:t xml:space="preserve">Институт проблем управления сложными системами Российской </w:t>
      </w:r>
      <w:r w:rsidR="00173907">
        <w:rPr>
          <w:lang w:bidi="en-US"/>
        </w:rPr>
        <w:t>а</w:t>
      </w:r>
      <w:r w:rsidRPr="001B43A1">
        <w:rPr>
          <w:lang w:bidi="en-US"/>
        </w:rPr>
        <w:t xml:space="preserve">кадемии </w:t>
      </w:r>
      <w:r w:rsidR="00173907">
        <w:rPr>
          <w:lang w:bidi="en-US"/>
        </w:rPr>
        <w:t>н</w:t>
      </w:r>
      <w:r w:rsidRPr="001B43A1">
        <w:rPr>
          <w:lang w:bidi="en-US"/>
        </w:rPr>
        <w:t>аук</w:t>
      </w:r>
    </w:p>
    <w:p w:rsidR="00F151D8" w:rsidRPr="001B43A1" w:rsidRDefault="00D05E15" w:rsidP="000928D0">
      <w:pPr>
        <w:pStyle w:val="a9"/>
        <w:widowControl w:val="0"/>
        <w:spacing w:line="228" w:lineRule="auto"/>
        <w:rPr>
          <w:lang w:bidi="en-US"/>
        </w:rPr>
      </w:pPr>
      <w:r>
        <w:rPr>
          <w:lang w:bidi="en-US"/>
        </w:rPr>
        <w:t xml:space="preserve">Россия, </w:t>
      </w:r>
      <w:r w:rsidR="00F151D8" w:rsidRPr="001B43A1">
        <w:rPr>
          <w:lang w:bidi="en-US"/>
        </w:rPr>
        <w:t>443020, г. Самара, ул. Садовая, 61</w:t>
      </w:r>
    </w:p>
    <w:p w:rsidR="00F151D8" w:rsidRPr="005C6CE2" w:rsidRDefault="00F151D8" w:rsidP="000928D0">
      <w:pPr>
        <w:pStyle w:val="af5"/>
        <w:widowControl w:val="0"/>
        <w:spacing w:line="228" w:lineRule="auto"/>
      </w:pPr>
      <w:r w:rsidRPr="005C6CE2">
        <w:t>Рассматривается метод измерения радиальных зазоров</w:t>
      </w:r>
      <w:r>
        <w:t xml:space="preserve">, в котором используется самокомпенсация температурных воздействий на </w:t>
      </w:r>
      <w:r w:rsidRPr="005C6CE2">
        <w:t>одновитков</w:t>
      </w:r>
      <w:r>
        <w:t>ый</w:t>
      </w:r>
      <w:r w:rsidRPr="005C6CE2">
        <w:t xml:space="preserve"> вихретоков</w:t>
      </w:r>
      <w:r>
        <w:t>ый</w:t>
      </w:r>
      <w:r w:rsidRPr="005C6CE2">
        <w:t xml:space="preserve"> датчик с чувствительным элементом в виде отрезка проводника</w:t>
      </w:r>
      <w:r>
        <w:t>.</w:t>
      </w:r>
      <w:r w:rsidRPr="005C6CE2">
        <w:t xml:space="preserve"> Приведены р</w:t>
      </w:r>
      <w:r w:rsidRPr="005C6CE2">
        <w:t>е</w:t>
      </w:r>
      <w:r w:rsidRPr="005C6CE2">
        <w:t>зультаты вычислительных экспериментов,</w:t>
      </w:r>
      <w:r>
        <w:t xml:space="preserve"> полученных на модели электромагни</w:t>
      </w:r>
      <w:r>
        <w:t>т</w:t>
      </w:r>
      <w:r>
        <w:t>ного взаимодействия чувствительного элемента с торцами лопаток рабочего кол</w:t>
      </w:r>
      <w:r>
        <w:t>е</w:t>
      </w:r>
      <w:r>
        <w:t>са компрессора и турбины. Результаты представлены количественными оценками влияния осевых смещений рабочего колеса как компрессора, так и турбины.</w:t>
      </w:r>
      <w:r w:rsidRPr="005C6CE2">
        <w:t xml:space="preserve"> </w:t>
      </w:r>
      <w:r>
        <w:t>Показ</w:t>
      </w:r>
      <w:r>
        <w:t>а</w:t>
      </w:r>
      <w:r>
        <w:t>но, что такое влияние</w:t>
      </w:r>
      <w:r w:rsidR="00173907">
        <w:t xml:space="preserve"> </w:t>
      </w:r>
      <w:r>
        <w:t>возрастае</w:t>
      </w:r>
      <w:r w:rsidRPr="0087725D">
        <w:t>т почти вдвое в турбине, причем в меньшем ди</w:t>
      </w:r>
      <w:r w:rsidRPr="0087725D">
        <w:t>а</w:t>
      </w:r>
      <w:r w:rsidRPr="0087725D">
        <w:t xml:space="preserve">пазоне изменений </w:t>
      </w:r>
      <w:r>
        <w:t>осевых смещений</w:t>
      </w:r>
      <w:r w:rsidRPr="0087725D">
        <w:t xml:space="preserve">, что связано с повышенной кривизной </w:t>
      </w:r>
      <w:r>
        <w:t>поверхн</w:t>
      </w:r>
      <w:r>
        <w:t>о</w:t>
      </w:r>
      <w:r>
        <w:t>сти пера</w:t>
      </w:r>
      <w:r w:rsidRPr="0087725D">
        <w:t xml:space="preserve"> турбинной лопатки.</w:t>
      </w:r>
    </w:p>
    <w:p w:rsidR="00F151D8" w:rsidRPr="000F42A6" w:rsidRDefault="00F151D8" w:rsidP="000928D0">
      <w:pPr>
        <w:pStyle w:val="af5"/>
        <w:widowControl w:val="0"/>
        <w:spacing w:line="228" w:lineRule="auto"/>
        <w:rPr>
          <w:lang w:bidi="en-US"/>
        </w:rPr>
      </w:pPr>
      <w:r w:rsidRPr="005C6CE2">
        <w:rPr>
          <w:b/>
          <w:lang w:bidi="en-US"/>
        </w:rPr>
        <w:t>Ключевые слова:</w:t>
      </w:r>
      <w:r w:rsidRPr="005C6CE2">
        <w:rPr>
          <w:lang w:bidi="en-US"/>
        </w:rPr>
        <w:t xml:space="preserve"> одновитковый вихретоковый датчик, </w:t>
      </w:r>
      <w:r>
        <w:rPr>
          <w:lang w:bidi="en-US"/>
        </w:rPr>
        <w:t>метод измерения</w:t>
      </w:r>
      <w:r w:rsidRPr="005C6CE2">
        <w:rPr>
          <w:lang w:bidi="en-US"/>
        </w:rPr>
        <w:t xml:space="preserve"> радиал</w:t>
      </w:r>
      <w:r w:rsidRPr="005C6CE2">
        <w:rPr>
          <w:lang w:bidi="en-US"/>
        </w:rPr>
        <w:t>ь</w:t>
      </w:r>
      <w:r w:rsidRPr="005C6CE2">
        <w:rPr>
          <w:lang w:bidi="en-US"/>
        </w:rPr>
        <w:t>ных з</w:t>
      </w:r>
      <w:r>
        <w:rPr>
          <w:lang w:bidi="en-US"/>
        </w:rPr>
        <w:t>азоров, газотурбинный двигатель</w:t>
      </w:r>
      <w:r w:rsidRPr="005C6CE2">
        <w:rPr>
          <w:lang w:bidi="en-US"/>
        </w:rPr>
        <w:t>, температурны</w:t>
      </w:r>
      <w:r>
        <w:rPr>
          <w:lang w:bidi="en-US"/>
        </w:rPr>
        <w:t>е воздействия на датчик, влияние осевых смещений, модель электромагнитного взаимодействия чувств</w:t>
      </w:r>
      <w:r>
        <w:rPr>
          <w:lang w:bidi="en-US"/>
        </w:rPr>
        <w:t>и</w:t>
      </w:r>
      <w:r>
        <w:rPr>
          <w:lang w:bidi="en-US"/>
        </w:rPr>
        <w:t>тельного элемента и лопатки</w:t>
      </w:r>
      <w:r w:rsidRPr="005C6CE2">
        <w:rPr>
          <w:lang w:bidi="en-US"/>
        </w:rPr>
        <w:t>.</w:t>
      </w:r>
    </w:p>
    <w:p w:rsidR="00F151D8" w:rsidRPr="000F42A6" w:rsidRDefault="00F151D8" w:rsidP="000928D0">
      <w:pPr>
        <w:widowControl w:val="0"/>
        <w:spacing w:line="228" w:lineRule="auto"/>
        <w:rPr>
          <w:rFonts w:cs="Times New Roman"/>
          <w:b/>
        </w:rPr>
      </w:pPr>
      <w:r w:rsidRPr="000F42A6">
        <w:rPr>
          <w:rFonts w:cs="Times New Roman"/>
          <w:b/>
        </w:rPr>
        <w:t>Введение</w:t>
      </w:r>
    </w:p>
    <w:p w:rsidR="00F151D8" w:rsidRDefault="00F151D8" w:rsidP="000928D0">
      <w:pPr>
        <w:widowControl w:val="0"/>
        <w:spacing w:line="228" w:lineRule="auto"/>
        <w:rPr>
          <w:rFonts w:cs="Times New Roman"/>
        </w:rPr>
      </w:pPr>
      <w:r w:rsidRPr="0042778D">
        <w:rPr>
          <w:rFonts w:cs="Times New Roman"/>
        </w:rPr>
        <w:t>От радиальных зазоров (РЗ) между статором и торцами лопаток рабочего к</w:t>
      </w:r>
      <w:r w:rsidRPr="0042778D">
        <w:rPr>
          <w:rFonts w:cs="Times New Roman"/>
        </w:rPr>
        <w:t>о</w:t>
      </w:r>
      <w:r w:rsidRPr="0042778D">
        <w:rPr>
          <w:rFonts w:cs="Times New Roman"/>
        </w:rPr>
        <w:t>леса (РК) компрессора или турбины зависят экономичность и надежность совр</w:t>
      </w:r>
      <w:r w:rsidRPr="0042778D">
        <w:rPr>
          <w:rFonts w:cs="Times New Roman"/>
        </w:rPr>
        <w:t>е</w:t>
      </w:r>
      <w:r w:rsidRPr="0042778D">
        <w:rPr>
          <w:rFonts w:cs="Times New Roman"/>
        </w:rPr>
        <w:t>менных турбомашин и, в частности, авиационных газотурбинных двигателей (ГТД). Поэтому проблема измерения РЗ в тяжелейших условиях (температура свыше 1000</w:t>
      </w:r>
      <w:r w:rsidR="00173907">
        <w:rPr>
          <w:rFonts w:cs="Times New Roman"/>
        </w:rPr>
        <w:t> </w:t>
      </w:r>
      <w:r w:rsidRPr="0042778D">
        <w:rPr>
          <w:rFonts w:cs="Times New Roman"/>
        </w:rPr>
        <w:t>°</w:t>
      </w:r>
      <w:r w:rsidRPr="0042778D">
        <w:rPr>
          <w:rFonts w:cs="Times New Roman"/>
          <w:lang w:val="en-US"/>
        </w:rPr>
        <w:t>C</w:t>
      </w:r>
      <w:r w:rsidRPr="0042778D">
        <w:rPr>
          <w:rFonts w:cs="Times New Roman"/>
        </w:rPr>
        <w:t>, высокая линейная скорость перемещения торцов лопаток, пр</w:t>
      </w:r>
      <w:r w:rsidRPr="0042778D">
        <w:rPr>
          <w:rFonts w:cs="Times New Roman"/>
        </w:rPr>
        <w:t>е</w:t>
      </w:r>
      <w:r w:rsidRPr="0042778D">
        <w:rPr>
          <w:rFonts w:cs="Times New Roman"/>
        </w:rPr>
        <w:t>вышающая скорость звука</w:t>
      </w:r>
      <w:r w:rsidR="00173907">
        <w:rPr>
          <w:rFonts w:cs="Times New Roman"/>
        </w:rPr>
        <w:t>,</w:t>
      </w:r>
      <w:r w:rsidRPr="0042778D">
        <w:rPr>
          <w:rFonts w:cs="Times New Roman"/>
        </w:rPr>
        <w:t xml:space="preserve"> и другие мешающие факторы (МФ)) по-прежнему актуальна как при экспериментальных исследованиях ГТД в процессе их дово</w:t>
      </w:r>
      <w:r w:rsidRPr="0042778D">
        <w:rPr>
          <w:rFonts w:cs="Times New Roman"/>
        </w:rPr>
        <w:t>д</w:t>
      </w:r>
      <w:r w:rsidRPr="0042778D">
        <w:rPr>
          <w:rFonts w:cs="Times New Roman"/>
        </w:rPr>
        <w:t>ки в стендовых условиях, так</w:t>
      </w:r>
      <w:r>
        <w:rPr>
          <w:rFonts w:cs="Times New Roman"/>
        </w:rPr>
        <w:t xml:space="preserve"> и</w:t>
      </w:r>
      <w:r w:rsidRPr="0042778D">
        <w:rPr>
          <w:rFonts w:cs="Times New Roman"/>
        </w:rPr>
        <w:t xml:space="preserve"> в процессе эксплуатации ГТД в системах упра</w:t>
      </w:r>
      <w:r w:rsidRPr="0042778D">
        <w:rPr>
          <w:rFonts w:cs="Times New Roman"/>
        </w:rPr>
        <w:t>в</w:t>
      </w:r>
      <w:r w:rsidRPr="0042778D">
        <w:rPr>
          <w:rFonts w:cs="Times New Roman"/>
        </w:rPr>
        <w:t>ления и диагностики, гд</w:t>
      </w:r>
      <w:r>
        <w:rPr>
          <w:rFonts w:cs="Times New Roman"/>
        </w:rPr>
        <w:t>е используется информация о РЗ.</w:t>
      </w:r>
    </w:p>
    <w:p w:rsidR="00F151D8" w:rsidRPr="000928D0" w:rsidRDefault="00F151D8" w:rsidP="00035D1F">
      <w:pPr>
        <w:widowControl w:val="0"/>
        <w:rPr>
          <w:rFonts w:cs="Times New Roman"/>
          <w:spacing w:val="-4"/>
        </w:rPr>
      </w:pPr>
      <w:r w:rsidRPr="000928D0">
        <w:rPr>
          <w:rFonts w:cs="Times New Roman"/>
          <w:spacing w:val="-4"/>
        </w:rPr>
        <w:t>В работе [1] приведено описание компь</w:t>
      </w:r>
      <w:r w:rsidR="00173907" w:rsidRPr="000928D0">
        <w:rPr>
          <w:rFonts w:cs="Times New Roman"/>
          <w:spacing w:val="-4"/>
        </w:rPr>
        <w:t>ю</w:t>
      </w:r>
      <w:r w:rsidRPr="000928D0">
        <w:rPr>
          <w:rFonts w:cs="Times New Roman"/>
          <w:spacing w:val="-4"/>
        </w:rPr>
        <w:t>теризированных систем, ориентир</w:t>
      </w:r>
      <w:r w:rsidRPr="000928D0">
        <w:rPr>
          <w:rFonts w:cs="Times New Roman"/>
          <w:spacing w:val="-4"/>
        </w:rPr>
        <w:t>о</w:t>
      </w:r>
      <w:r w:rsidRPr="000928D0">
        <w:rPr>
          <w:rFonts w:cs="Times New Roman"/>
          <w:spacing w:val="-4"/>
        </w:rPr>
        <w:t>ванных на стендовые испытания ГТД, в которых для измерения РЗ применяются одновитковы</w:t>
      </w:r>
      <w:r w:rsidR="00173907" w:rsidRPr="000928D0">
        <w:rPr>
          <w:rFonts w:cs="Times New Roman"/>
          <w:spacing w:val="-4"/>
        </w:rPr>
        <w:t>е</w:t>
      </w:r>
      <w:r w:rsidRPr="000928D0">
        <w:rPr>
          <w:rFonts w:cs="Times New Roman"/>
          <w:spacing w:val="-4"/>
        </w:rPr>
        <w:t xml:space="preserve"> вихретоковые датчики (ОВТД) с чувствительными элементами в виде отрезка проводника, размещаемого непосредственно в газовоздушном тракте ко</w:t>
      </w:r>
      <w:r w:rsidRPr="000928D0">
        <w:rPr>
          <w:rFonts w:cs="Times New Roman"/>
          <w:spacing w:val="-4"/>
        </w:rPr>
        <w:t>м</w:t>
      </w:r>
      <w:r w:rsidRPr="000928D0">
        <w:rPr>
          <w:rFonts w:cs="Times New Roman"/>
          <w:spacing w:val="-4"/>
        </w:rPr>
        <w:t>прессора или турбины ГТД. ЧЭ с помощью тоководов (ТВ) в виде соосных цили</w:t>
      </w:r>
      <w:r w:rsidRPr="000928D0">
        <w:rPr>
          <w:rFonts w:cs="Times New Roman"/>
          <w:spacing w:val="-4"/>
        </w:rPr>
        <w:t>н</w:t>
      </w:r>
      <w:r w:rsidRPr="000928D0">
        <w:rPr>
          <w:rFonts w:cs="Times New Roman"/>
          <w:spacing w:val="-4"/>
        </w:rPr>
        <w:t>дров связан с объемным витком (ОВ) согласующего трансформатора (СТ), перви</w:t>
      </w:r>
      <w:r w:rsidRPr="000928D0">
        <w:rPr>
          <w:rFonts w:cs="Times New Roman"/>
          <w:spacing w:val="-4"/>
        </w:rPr>
        <w:t>ч</w:t>
      </w:r>
      <w:r w:rsidRPr="000928D0">
        <w:rPr>
          <w:rFonts w:cs="Times New Roman"/>
          <w:spacing w:val="-4"/>
        </w:rPr>
        <w:lastRenderedPageBreak/>
        <w:t>ная обмотка которого включена в измерительную цепь (ИЦ). При этом ЧЭ, ТВ и ОВ СТ изготовлены из тех же жаропрочных сплавов, что и</w:t>
      </w:r>
      <w:r w:rsidR="00173907" w:rsidRPr="000928D0">
        <w:rPr>
          <w:rFonts w:cs="Times New Roman"/>
          <w:spacing w:val="-4"/>
        </w:rPr>
        <w:t> </w:t>
      </w:r>
      <w:r w:rsidRPr="000928D0">
        <w:rPr>
          <w:rFonts w:cs="Times New Roman"/>
          <w:spacing w:val="-4"/>
        </w:rPr>
        <w:t>лопатки РК, обеспечива</w:t>
      </w:r>
      <w:r w:rsidRPr="000928D0">
        <w:rPr>
          <w:rFonts w:cs="Times New Roman"/>
          <w:spacing w:val="-4"/>
        </w:rPr>
        <w:t>ю</w:t>
      </w:r>
      <w:r w:rsidRPr="000928D0">
        <w:rPr>
          <w:rFonts w:cs="Times New Roman"/>
          <w:spacing w:val="-4"/>
        </w:rPr>
        <w:t>щи</w:t>
      </w:r>
      <w:r w:rsidR="00173907" w:rsidRPr="000928D0">
        <w:rPr>
          <w:rFonts w:cs="Times New Roman"/>
          <w:spacing w:val="-4"/>
        </w:rPr>
        <w:t>е</w:t>
      </w:r>
      <w:r w:rsidRPr="000928D0">
        <w:rPr>
          <w:rFonts w:cs="Times New Roman"/>
          <w:spacing w:val="-4"/>
        </w:rPr>
        <w:t xml:space="preserve"> работоспособность ОВТД при высоких температурах. При этом для уменьш</w:t>
      </w:r>
      <w:r w:rsidRPr="000928D0">
        <w:rPr>
          <w:rFonts w:cs="Times New Roman"/>
          <w:spacing w:val="-4"/>
        </w:rPr>
        <w:t>е</w:t>
      </w:r>
      <w:r w:rsidRPr="000928D0">
        <w:rPr>
          <w:rFonts w:cs="Times New Roman"/>
          <w:spacing w:val="-4"/>
        </w:rPr>
        <w:t>ния влияния температуры на результаты измерения РЗ согласно [1] используется дополнительный</w:t>
      </w:r>
      <w:r w:rsidR="00173907" w:rsidRPr="000928D0">
        <w:rPr>
          <w:rFonts w:cs="Times New Roman"/>
          <w:spacing w:val="-4"/>
        </w:rPr>
        <w:t xml:space="preserve"> </w:t>
      </w:r>
      <w:r w:rsidRPr="000928D0">
        <w:rPr>
          <w:rFonts w:cs="Times New Roman"/>
          <w:spacing w:val="-4"/>
        </w:rPr>
        <w:t>ОВТД, выполняющий компенсационные функции в дифференц</w:t>
      </w:r>
      <w:r w:rsidRPr="000928D0">
        <w:rPr>
          <w:rFonts w:cs="Times New Roman"/>
          <w:spacing w:val="-4"/>
        </w:rPr>
        <w:t>и</w:t>
      </w:r>
      <w:r w:rsidRPr="000928D0">
        <w:rPr>
          <w:rFonts w:cs="Times New Roman"/>
          <w:spacing w:val="-4"/>
        </w:rPr>
        <w:t>альной ИЦ, причем его ЧЭ находится в тех же температурных условиях, что и раб</w:t>
      </w:r>
      <w:r w:rsidRPr="000928D0">
        <w:rPr>
          <w:rFonts w:cs="Times New Roman"/>
          <w:spacing w:val="-4"/>
        </w:rPr>
        <w:t>о</w:t>
      </w:r>
      <w:r w:rsidRPr="000928D0">
        <w:rPr>
          <w:rFonts w:cs="Times New Roman"/>
          <w:spacing w:val="-4"/>
        </w:rPr>
        <w:t>чий ОВТД, но занимает положение, в котором электромагнитного взаимодействия его ЧЭ с торцами лопаток не происходит. Недостаток такого способа связан с тру</w:t>
      </w:r>
      <w:r w:rsidRPr="000928D0">
        <w:rPr>
          <w:rFonts w:cs="Times New Roman"/>
          <w:spacing w:val="-4"/>
        </w:rPr>
        <w:t>д</w:t>
      </w:r>
      <w:r w:rsidRPr="000928D0">
        <w:rPr>
          <w:rFonts w:cs="Times New Roman"/>
          <w:spacing w:val="-4"/>
        </w:rPr>
        <w:t>ностями подбора пар температурно-идентичных</w:t>
      </w:r>
      <w:r w:rsidR="00173907" w:rsidRPr="000928D0">
        <w:rPr>
          <w:rFonts w:cs="Times New Roman"/>
          <w:spacing w:val="-4"/>
        </w:rPr>
        <w:t xml:space="preserve"> </w:t>
      </w:r>
      <w:r w:rsidRPr="000928D0">
        <w:rPr>
          <w:rFonts w:cs="Times New Roman"/>
          <w:spacing w:val="-4"/>
        </w:rPr>
        <w:t>ОВТД при существующей технол</w:t>
      </w:r>
      <w:r w:rsidRPr="000928D0">
        <w:rPr>
          <w:rFonts w:cs="Times New Roman"/>
          <w:spacing w:val="-4"/>
        </w:rPr>
        <w:t>о</w:t>
      </w:r>
      <w:r w:rsidRPr="000928D0">
        <w:rPr>
          <w:rFonts w:cs="Times New Roman"/>
          <w:spacing w:val="-4"/>
        </w:rPr>
        <w:t>гии их изготовления, а также необходимости выполнения дополнительного устан</w:t>
      </w:r>
      <w:r w:rsidRPr="000928D0">
        <w:rPr>
          <w:rFonts w:cs="Times New Roman"/>
          <w:spacing w:val="-4"/>
        </w:rPr>
        <w:t>о</w:t>
      </w:r>
      <w:r w:rsidRPr="000928D0">
        <w:rPr>
          <w:rFonts w:cs="Times New Roman"/>
          <w:spacing w:val="-4"/>
        </w:rPr>
        <w:t xml:space="preserve">вочного отверстия в статорной оболочке. </w:t>
      </w:r>
    </w:p>
    <w:p w:rsidR="00F151D8" w:rsidRPr="0042778D" w:rsidRDefault="00F151D8" w:rsidP="000928D0">
      <w:pPr>
        <w:widowControl w:val="0"/>
        <w:spacing w:line="228" w:lineRule="auto"/>
        <w:rPr>
          <w:rFonts w:cs="Times New Roman"/>
        </w:rPr>
      </w:pPr>
      <w:r w:rsidRPr="0042778D">
        <w:rPr>
          <w:rFonts w:cs="Times New Roman"/>
        </w:rPr>
        <w:t>Необходимо также отметить, что при решении задачи измерения РЗ с пом</w:t>
      </w:r>
      <w:r w:rsidRPr="0042778D">
        <w:rPr>
          <w:rFonts w:cs="Times New Roman"/>
        </w:rPr>
        <w:t>о</w:t>
      </w:r>
      <w:r w:rsidRPr="0042778D">
        <w:rPr>
          <w:rFonts w:cs="Times New Roman"/>
        </w:rPr>
        <w:t>щью ОВТД серьезным</w:t>
      </w:r>
      <w:r>
        <w:rPr>
          <w:rFonts w:cs="Times New Roman"/>
        </w:rPr>
        <w:t>и</w:t>
      </w:r>
      <w:r w:rsidRPr="0042778D">
        <w:rPr>
          <w:rFonts w:cs="Times New Roman"/>
        </w:rPr>
        <w:t xml:space="preserve"> МФ (кроме температуры среды в газовоздушном тракте) являются многомерные смещения торцов лопаток РК. В системе отсчета 0</w:t>
      </w:r>
      <w:r w:rsidRPr="0042778D">
        <w:rPr>
          <w:rFonts w:cs="Times New Roman"/>
          <w:i/>
          <w:lang w:val="en-US"/>
        </w:rPr>
        <w:t>XYZ</w:t>
      </w:r>
      <w:r w:rsidRPr="0042778D">
        <w:rPr>
          <w:rFonts w:cs="Times New Roman"/>
        </w:rPr>
        <w:t xml:space="preserve">, где точка 0 (начало отсчета) расположена на статоре, ось </w:t>
      </w:r>
      <w:r w:rsidRPr="0042778D">
        <w:rPr>
          <w:rFonts w:cs="Times New Roman"/>
          <w:i/>
          <w:lang w:val="en-US"/>
        </w:rPr>
        <w:t>X</w:t>
      </w:r>
      <w:r w:rsidRPr="0042778D">
        <w:rPr>
          <w:rFonts w:cs="Times New Roman"/>
        </w:rPr>
        <w:t xml:space="preserve"> направлена вдоль оси РК, ось </w:t>
      </w:r>
      <w:r w:rsidRPr="0042778D">
        <w:rPr>
          <w:rFonts w:cs="Times New Roman"/>
          <w:i/>
          <w:lang w:val="en-US"/>
        </w:rPr>
        <w:t>Y</w:t>
      </w:r>
      <w:r w:rsidR="00173907">
        <w:rPr>
          <w:rFonts w:cs="Times New Roman"/>
          <w:i/>
        </w:rPr>
        <w:t xml:space="preserve"> </w:t>
      </w:r>
      <w:r w:rsidRPr="0042778D">
        <w:rPr>
          <w:rFonts w:cs="Times New Roman"/>
        </w:rPr>
        <w:t xml:space="preserve">по его радиусу, ось </w:t>
      </w:r>
      <w:r w:rsidRPr="0042778D">
        <w:rPr>
          <w:rFonts w:cs="Times New Roman"/>
          <w:i/>
          <w:lang w:val="en-US"/>
        </w:rPr>
        <w:t>Z</w:t>
      </w:r>
      <w:r w:rsidRPr="0042778D">
        <w:rPr>
          <w:rFonts w:cs="Times New Roman"/>
          <w:i/>
        </w:rPr>
        <w:t xml:space="preserve"> </w:t>
      </w:r>
      <w:r w:rsidR="00173907">
        <w:rPr>
          <w:rFonts w:cs="Times New Roman"/>
        </w:rPr>
        <w:t>–</w:t>
      </w:r>
      <w:r w:rsidRPr="0042778D">
        <w:rPr>
          <w:rFonts w:cs="Times New Roman"/>
        </w:rPr>
        <w:t xml:space="preserve"> в направлении вращения РК, искомые РЗ опр</w:t>
      </w:r>
      <w:r w:rsidRPr="0042778D">
        <w:rPr>
          <w:rFonts w:cs="Times New Roman"/>
        </w:rPr>
        <w:t>е</w:t>
      </w:r>
      <w:r w:rsidRPr="0042778D">
        <w:rPr>
          <w:rFonts w:cs="Times New Roman"/>
        </w:rPr>
        <w:t xml:space="preserve">деляются координатой </w:t>
      </w:r>
      <w:r w:rsidRPr="0042778D">
        <w:rPr>
          <w:rFonts w:cs="Times New Roman"/>
          <w:i/>
          <w:lang w:val="en-US"/>
        </w:rPr>
        <w:t>y</w:t>
      </w:r>
      <w:r w:rsidRPr="0042778D">
        <w:rPr>
          <w:rFonts w:cs="Times New Roman"/>
          <w:i/>
        </w:rPr>
        <w:t>,</w:t>
      </w:r>
      <w:r w:rsidRPr="0042778D">
        <w:rPr>
          <w:rFonts w:cs="Times New Roman"/>
        </w:rPr>
        <w:t xml:space="preserve"> а МФ являются осевые смещения РК (координата </w:t>
      </w:r>
      <w:r w:rsidRPr="0042778D">
        <w:rPr>
          <w:rFonts w:cs="Times New Roman"/>
          <w:i/>
          <w:lang w:val="en-US"/>
        </w:rPr>
        <w:t>x</w:t>
      </w:r>
      <w:r w:rsidRPr="0042778D">
        <w:rPr>
          <w:rFonts w:cs="Times New Roman"/>
        </w:rPr>
        <w:t xml:space="preserve">), изгиб лопатки в направлении оси </w:t>
      </w:r>
      <w:r w:rsidRPr="0042778D">
        <w:rPr>
          <w:rFonts w:cs="Times New Roman"/>
          <w:i/>
          <w:lang w:val="en-US"/>
        </w:rPr>
        <w:t>Z</w:t>
      </w:r>
      <w:r w:rsidRPr="0042778D">
        <w:rPr>
          <w:rFonts w:cs="Times New Roman"/>
        </w:rPr>
        <w:t xml:space="preserve"> (координата </w:t>
      </w:r>
      <w:r w:rsidRPr="0042778D">
        <w:rPr>
          <w:rFonts w:cs="Times New Roman"/>
          <w:i/>
          <w:lang w:val="en-US"/>
        </w:rPr>
        <w:t>z</w:t>
      </w:r>
      <w:r w:rsidRPr="0042778D">
        <w:rPr>
          <w:rFonts w:cs="Times New Roman"/>
        </w:rPr>
        <w:t>), крутильные колебания отн</w:t>
      </w:r>
      <w:r w:rsidRPr="0042778D">
        <w:rPr>
          <w:rFonts w:cs="Times New Roman"/>
        </w:rPr>
        <w:t>о</w:t>
      </w:r>
      <w:r w:rsidRPr="0042778D">
        <w:rPr>
          <w:rFonts w:cs="Times New Roman"/>
        </w:rPr>
        <w:t xml:space="preserve">сительно оси </w:t>
      </w:r>
      <w:r w:rsidRPr="0042778D">
        <w:rPr>
          <w:rFonts w:cs="Times New Roman"/>
          <w:i/>
          <w:lang w:val="en-US"/>
        </w:rPr>
        <w:t>Y</w:t>
      </w:r>
      <w:r w:rsidRPr="0042778D">
        <w:rPr>
          <w:rFonts w:cs="Times New Roman"/>
          <w:i/>
        </w:rPr>
        <w:t xml:space="preserve"> </w:t>
      </w:r>
      <w:r w:rsidRPr="0042778D">
        <w:rPr>
          <w:rFonts w:cs="Times New Roman"/>
        </w:rPr>
        <w:t>и другие. Наиболее радикальны</w:t>
      </w:r>
      <w:r>
        <w:rPr>
          <w:rFonts w:cs="Times New Roman"/>
        </w:rPr>
        <w:t>м</w:t>
      </w:r>
      <w:r w:rsidRPr="0042778D">
        <w:rPr>
          <w:rFonts w:cs="Times New Roman"/>
        </w:rPr>
        <w:t xml:space="preserve"> способ</w:t>
      </w:r>
      <w:r>
        <w:rPr>
          <w:rFonts w:cs="Times New Roman"/>
        </w:rPr>
        <w:t>ом</w:t>
      </w:r>
      <w:r w:rsidRPr="0042778D">
        <w:rPr>
          <w:rFonts w:cs="Times New Roman"/>
        </w:rPr>
        <w:t xml:space="preserve"> устранения влияния этого вида МФ, например осевых смещений (координата </w:t>
      </w:r>
      <w:r w:rsidRPr="0042778D">
        <w:rPr>
          <w:rFonts w:cs="Times New Roman"/>
          <w:i/>
          <w:lang w:val="en-US"/>
        </w:rPr>
        <w:t>x</w:t>
      </w:r>
      <w:r w:rsidRPr="0042778D">
        <w:rPr>
          <w:rFonts w:cs="Times New Roman"/>
        </w:rPr>
        <w:t xml:space="preserve">), является измерение не только искомой координаты </w:t>
      </w:r>
      <w:r w:rsidRPr="0042778D">
        <w:rPr>
          <w:rFonts w:cs="Times New Roman"/>
          <w:i/>
          <w:lang w:val="en-US"/>
        </w:rPr>
        <w:t>y</w:t>
      </w:r>
      <w:r w:rsidRPr="0042778D">
        <w:rPr>
          <w:rFonts w:cs="Times New Roman"/>
        </w:rPr>
        <w:t xml:space="preserve">, но и координаты </w:t>
      </w:r>
      <w:r w:rsidRPr="0042778D">
        <w:rPr>
          <w:rFonts w:cs="Times New Roman"/>
          <w:i/>
          <w:lang w:val="en-US"/>
        </w:rPr>
        <w:t>x</w:t>
      </w:r>
      <w:r w:rsidRPr="0042778D">
        <w:rPr>
          <w:rFonts w:cs="Times New Roman"/>
        </w:rPr>
        <w:t>. С увеличением числа МФ соответственно возрастает и число измеряемых координат (</w:t>
      </w:r>
      <w:r w:rsidRPr="0042778D">
        <w:rPr>
          <w:rFonts w:cs="Times New Roman"/>
          <w:i/>
          <w:lang w:val="en-US"/>
        </w:rPr>
        <w:t>y</w:t>
      </w:r>
      <w:r w:rsidRPr="0042778D">
        <w:rPr>
          <w:rFonts w:cs="Times New Roman"/>
        </w:rPr>
        <w:t>, </w:t>
      </w:r>
      <w:r w:rsidRPr="0042778D">
        <w:rPr>
          <w:rFonts w:cs="Times New Roman"/>
          <w:i/>
          <w:lang w:val="en-US"/>
        </w:rPr>
        <w:t>x</w:t>
      </w:r>
      <w:r w:rsidRPr="0042778D">
        <w:rPr>
          <w:rFonts w:cs="Times New Roman"/>
        </w:rPr>
        <w:t>, </w:t>
      </w:r>
      <w:r w:rsidRPr="0042778D">
        <w:rPr>
          <w:rFonts w:cs="Times New Roman"/>
          <w:i/>
          <w:lang w:val="en-US"/>
        </w:rPr>
        <w:t>z</w:t>
      </w:r>
      <w:r w:rsidRPr="0042778D">
        <w:rPr>
          <w:rFonts w:cs="Times New Roman"/>
          <w:i/>
        </w:rPr>
        <w:t>...</w:t>
      </w:r>
      <w:r w:rsidRPr="0042778D">
        <w:rPr>
          <w:rFonts w:cs="Times New Roman"/>
        </w:rPr>
        <w:t>).</w:t>
      </w:r>
    </w:p>
    <w:p w:rsidR="00F151D8" w:rsidRPr="0042778D" w:rsidRDefault="00F151D8" w:rsidP="000928D0">
      <w:pPr>
        <w:widowControl w:val="0"/>
        <w:spacing w:line="228" w:lineRule="auto"/>
        <w:rPr>
          <w:rFonts w:cs="Times New Roman"/>
        </w:rPr>
      </w:pPr>
      <w:r w:rsidRPr="0042778D">
        <w:rPr>
          <w:rFonts w:cs="Times New Roman"/>
        </w:rPr>
        <w:t>Реализация такого способа возможна с помощью так называемых класте</w:t>
      </w:r>
      <w:r w:rsidRPr="0042778D">
        <w:rPr>
          <w:rFonts w:cs="Times New Roman"/>
        </w:rPr>
        <w:t>р</w:t>
      </w:r>
      <w:r w:rsidRPr="0042778D">
        <w:rPr>
          <w:rFonts w:cs="Times New Roman"/>
        </w:rPr>
        <w:t>ных методов [2], предусматривающих применение кластера (группы) ОВТД по числу измеряемых координат, что требует выполнения соответствующего числа установочных отверстий в статорной оболочке, причем число отверстий прих</w:t>
      </w:r>
      <w:r w:rsidRPr="0042778D">
        <w:rPr>
          <w:rFonts w:cs="Times New Roman"/>
        </w:rPr>
        <w:t>о</w:t>
      </w:r>
      <w:r w:rsidRPr="0042778D">
        <w:rPr>
          <w:rFonts w:cs="Times New Roman"/>
        </w:rPr>
        <w:t>дится удваивать с учетом ОВТД, выполняющих компенсационные функции.</w:t>
      </w:r>
    </w:p>
    <w:p w:rsidR="00F151D8" w:rsidRPr="000928D0" w:rsidRDefault="00F151D8" w:rsidP="000928D0">
      <w:pPr>
        <w:widowControl w:val="0"/>
        <w:spacing w:line="228" w:lineRule="auto"/>
        <w:rPr>
          <w:rFonts w:cs="Times New Roman"/>
          <w:spacing w:val="-4"/>
        </w:rPr>
      </w:pPr>
      <w:r w:rsidRPr="000928D0">
        <w:rPr>
          <w:rFonts w:cs="Times New Roman"/>
          <w:spacing w:val="-4"/>
        </w:rPr>
        <w:t>Поэтому, признавая практическую значимость кластерных методов при реш</w:t>
      </w:r>
      <w:r w:rsidRPr="000928D0">
        <w:rPr>
          <w:rFonts w:cs="Times New Roman"/>
          <w:spacing w:val="-4"/>
        </w:rPr>
        <w:t>е</w:t>
      </w:r>
      <w:r w:rsidRPr="000928D0">
        <w:rPr>
          <w:rFonts w:cs="Times New Roman"/>
          <w:spacing w:val="-4"/>
        </w:rPr>
        <w:t xml:space="preserve">нии исследовательских задач, связанных с многомерными измерениями смещений торцов лопаток (в стендовых условиях), </w:t>
      </w:r>
      <w:r w:rsidR="00173907" w:rsidRPr="000928D0">
        <w:rPr>
          <w:rFonts w:cs="Times New Roman"/>
          <w:spacing w:val="-4"/>
        </w:rPr>
        <w:t xml:space="preserve">следует отметить, что </w:t>
      </w:r>
      <w:r w:rsidRPr="000928D0">
        <w:rPr>
          <w:rFonts w:cs="Times New Roman"/>
          <w:spacing w:val="-4"/>
        </w:rPr>
        <w:t>их применение вряд ли возможно в процессе эксплуатации ГТД при решении задач управления и ди</w:t>
      </w:r>
      <w:r w:rsidRPr="000928D0">
        <w:rPr>
          <w:rFonts w:cs="Times New Roman"/>
          <w:spacing w:val="-4"/>
        </w:rPr>
        <w:t>а</w:t>
      </w:r>
      <w:r w:rsidRPr="000928D0">
        <w:rPr>
          <w:rFonts w:cs="Times New Roman"/>
          <w:spacing w:val="-4"/>
        </w:rPr>
        <w:t xml:space="preserve">гностики, когда число установочных отверстий предельно ограничено. </w:t>
      </w:r>
    </w:p>
    <w:p w:rsidR="00F151D8" w:rsidRPr="0042778D" w:rsidRDefault="00F151D8" w:rsidP="000928D0">
      <w:pPr>
        <w:widowControl w:val="0"/>
        <w:spacing w:line="228" w:lineRule="auto"/>
        <w:rPr>
          <w:rFonts w:cs="Times New Roman"/>
        </w:rPr>
      </w:pPr>
      <w:r w:rsidRPr="0042778D">
        <w:rPr>
          <w:rFonts w:cs="Times New Roman"/>
        </w:rPr>
        <w:t xml:space="preserve">Возвращаясь к температурным воздействиям, </w:t>
      </w:r>
      <w:r w:rsidR="00173907">
        <w:rPr>
          <w:rFonts w:cs="Times New Roman"/>
        </w:rPr>
        <w:t xml:space="preserve">отметим, что </w:t>
      </w:r>
      <w:r w:rsidRPr="0042778D">
        <w:rPr>
          <w:rFonts w:cs="Times New Roman"/>
        </w:rPr>
        <w:t>представляется весьма заманчивой идея их самокомпенсации, при реализации которой достато</w:t>
      </w:r>
      <w:r w:rsidRPr="0042778D">
        <w:rPr>
          <w:rFonts w:cs="Times New Roman"/>
        </w:rPr>
        <w:t>ч</w:t>
      </w:r>
      <w:r w:rsidRPr="0042778D">
        <w:rPr>
          <w:rFonts w:cs="Times New Roman"/>
        </w:rPr>
        <w:t>но одного ОВТД, выполняющего как рабочие, так и компенсационные фун</w:t>
      </w:r>
      <w:r w:rsidRPr="0042778D">
        <w:rPr>
          <w:rFonts w:cs="Times New Roman"/>
        </w:rPr>
        <w:t>к</w:t>
      </w:r>
      <w:r w:rsidRPr="0042778D">
        <w:rPr>
          <w:rFonts w:cs="Times New Roman"/>
        </w:rPr>
        <w:t xml:space="preserve">ции [3]. </w:t>
      </w:r>
      <w:r w:rsidRPr="00D6438E">
        <w:rPr>
          <w:rFonts w:cs="Times New Roman"/>
        </w:rPr>
        <w:t>Метод измерения РЗ с самокомпенсацией температурных воздействий ориентирован на применение в системах измерения и диагностики в эксплуат</w:t>
      </w:r>
      <w:r w:rsidRPr="00D6438E">
        <w:rPr>
          <w:rFonts w:cs="Times New Roman"/>
        </w:rPr>
        <w:t>а</w:t>
      </w:r>
      <w:r w:rsidRPr="00D6438E">
        <w:rPr>
          <w:rFonts w:cs="Times New Roman"/>
        </w:rPr>
        <w:t>ционном режиме</w:t>
      </w:r>
      <w:r>
        <w:rPr>
          <w:rFonts w:cs="Times New Roman"/>
        </w:rPr>
        <w:t>,</w:t>
      </w:r>
      <w:r w:rsidRPr="00D6438E">
        <w:rPr>
          <w:rFonts w:cs="Times New Roman"/>
        </w:rPr>
        <w:t xml:space="preserve"> и его краткое описание приведено в настоящей статье. Что же касается МФ в виде многомерных смещений торцов лопаток, то количественная оценка влияния осевых смещений РК как наиболее значимого МФ по степени воздействия на результаты измерения РЗ также приводится в настоящей статье. При этом</w:t>
      </w:r>
      <w:r w:rsidRPr="0042778D">
        <w:rPr>
          <w:rFonts w:cs="Times New Roman"/>
        </w:rPr>
        <w:t xml:space="preserve"> такие оценки получены на модели электромагнитного взаимодействия (ЭМВ) ЧЭ датчика с торцевой частью лопаток, применяемых как в компрессоре, так и в турбине</w:t>
      </w:r>
      <w:r w:rsidRPr="0042778D">
        <w:rPr>
          <w:rStyle w:val="affc"/>
          <w:rFonts w:cs="Times New Roman"/>
        </w:rPr>
        <w:footnoteReference w:id="2"/>
      </w:r>
      <w:r w:rsidRPr="0042778D">
        <w:rPr>
          <w:rFonts w:cs="Times New Roman"/>
          <w:lang w:val="en-US"/>
        </w:rPr>
        <w:t> </w:t>
      </w:r>
      <w:r w:rsidRPr="0042778D">
        <w:rPr>
          <w:rFonts w:cs="Times New Roman"/>
        </w:rPr>
        <w:t>[4].</w:t>
      </w:r>
    </w:p>
    <w:p w:rsidR="000928D0" w:rsidRDefault="000928D0" w:rsidP="00035D1F">
      <w:pPr>
        <w:pStyle w:val="affe"/>
        <w:widowControl w:val="0"/>
        <w:spacing w:line="240" w:lineRule="auto"/>
        <w:ind w:firstLine="397"/>
        <w:rPr>
          <w:rFonts w:ascii="Times New Roman" w:hAnsi="Times New Roman" w:cs="Times New Roman"/>
          <w:b/>
          <w:sz w:val="22"/>
        </w:rPr>
      </w:pPr>
    </w:p>
    <w:p w:rsidR="00F151D8" w:rsidRDefault="00F151D8" w:rsidP="000928D0">
      <w:pPr>
        <w:pStyle w:val="affe"/>
        <w:widowControl w:val="0"/>
        <w:spacing w:line="228" w:lineRule="auto"/>
        <w:ind w:firstLine="397"/>
        <w:rPr>
          <w:rFonts w:ascii="Times New Roman" w:hAnsi="Times New Roman" w:cs="Times New Roman"/>
          <w:b/>
          <w:sz w:val="22"/>
        </w:rPr>
      </w:pPr>
      <w:r w:rsidRPr="0042778D">
        <w:rPr>
          <w:rFonts w:ascii="Times New Roman" w:hAnsi="Times New Roman" w:cs="Times New Roman"/>
          <w:b/>
          <w:sz w:val="22"/>
        </w:rPr>
        <w:lastRenderedPageBreak/>
        <w:t>Метод измерения РЗ с самокомпенсацией температурных воздействий</w:t>
      </w:r>
    </w:p>
    <w:p w:rsidR="00F151D8" w:rsidRPr="0042778D" w:rsidRDefault="00F151D8" w:rsidP="000928D0">
      <w:pPr>
        <w:pStyle w:val="affe"/>
        <w:widowControl w:val="0"/>
        <w:spacing w:line="228" w:lineRule="auto"/>
        <w:ind w:firstLine="397"/>
        <w:rPr>
          <w:rFonts w:ascii="Times New Roman" w:hAnsi="Times New Roman" w:cs="Times New Roman"/>
          <w:sz w:val="22"/>
        </w:rPr>
      </w:pPr>
      <w:r w:rsidRPr="0042778D">
        <w:rPr>
          <w:rFonts w:ascii="Times New Roman" w:hAnsi="Times New Roman" w:cs="Times New Roman"/>
          <w:sz w:val="22"/>
        </w:rPr>
        <w:t xml:space="preserve">Как отмечалось во </w:t>
      </w:r>
      <w:r>
        <w:rPr>
          <w:rFonts w:ascii="Times New Roman" w:hAnsi="Times New Roman" w:cs="Times New Roman"/>
          <w:sz w:val="22"/>
        </w:rPr>
        <w:t>в</w:t>
      </w:r>
      <w:r w:rsidRPr="0042778D">
        <w:rPr>
          <w:rFonts w:ascii="Times New Roman" w:hAnsi="Times New Roman" w:cs="Times New Roman"/>
          <w:sz w:val="22"/>
        </w:rPr>
        <w:t>ведении, рассматриваемый метод ориентирован на пр</w:t>
      </w:r>
      <w:r w:rsidRPr="0042778D">
        <w:rPr>
          <w:rFonts w:ascii="Times New Roman" w:hAnsi="Times New Roman" w:cs="Times New Roman"/>
          <w:sz w:val="22"/>
        </w:rPr>
        <w:t>и</w:t>
      </w:r>
      <w:r w:rsidRPr="0042778D">
        <w:rPr>
          <w:rFonts w:ascii="Times New Roman" w:hAnsi="Times New Roman" w:cs="Times New Roman"/>
          <w:sz w:val="22"/>
        </w:rPr>
        <w:t>менение в компрессорах и турбинах ГТД.</w:t>
      </w:r>
    </w:p>
    <w:p w:rsidR="00F151D8" w:rsidRDefault="00F151D8" w:rsidP="000928D0">
      <w:pPr>
        <w:pStyle w:val="affe"/>
        <w:widowControl w:val="0"/>
        <w:spacing w:line="228" w:lineRule="auto"/>
        <w:ind w:firstLine="397"/>
        <w:rPr>
          <w:rFonts w:ascii="Times New Roman" w:hAnsi="Times New Roman" w:cs="Times New Roman"/>
          <w:sz w:val="22"/>
        </w:rPr>
      </w:pPr>
      <w:r w:rsidRPr="0042778D">
        <w:rPr>
          <w:rFonts w:ascii="Times New Roman" w:hAnsi="Times New Roman" w:cs="Times New Roman"/>
          <w:sz w:val="22"/>
        </w:rPr>
        <w:t>На рис</w:t>
      </w:r>
      <w:r w:rsidR="00173907">
        <w:rPr>
          <w:rFonts w:ascii="Times New Roman" w:hAnsi="Times New Roman" w:cs="Times New Roman"/>
          <w:sz w:val="22"/>
        </w:rPr>
        <w:t xml:space="preserve">. </w:t>
      </w:r>
      <w:r w:rsidRPr="0042778D">
        <w:rPr>
          <w:rFonts w:ascii="Times New Roman" w:hAnsi="Times New Roman" w:cs="Times New Roman"/>
          <w:sz w:val="22"/>
        </w:rPr>
        <w:t>1 представлены возможные конструктивные разновидности лопаток, применяемых в компрессоре (</w:t>
      </w:r>
      <w:r w:rsidRPr="0042778D">
        <w:rPr>
          <w:rFonts w:ascii="Times New Roman" w:hAnsi="Times New Roman" w:cs="Times New Roman"/>
          <w:i/>
          <w:sz w:val="22"/>
        </w:rPr>
        <w:t>а</w:t>
      </w:r>
      <w:r w:rsidRPr="0042778D">
        <w:rPr>
          <w:rFonts w:ascii="Times New Roman" w:hAnsi="Times New Roman" w:cs="Times New Roman"/>
          <w:sz w:val="22"/>
        </w:rPr>
        <w:t>) и в турбине (</w:t>
      </w:r>
      <w:r w:rsidRPr="0042778D">
        <w:rPr>
          <w:rFonts w:ascii="Times New Roman" w:hAnsi="Times New Roman" w:cs="Times New Roman"/>
          <w:i/>
          <w:sz w:val="22"/>
        </w:rPr>
        <w:t>б</w:t>
      </w:r>
      <w:r w:rsidRPr="0042778D">
        <w:rPr>
          <w:rFonts w:ascii="Times New Roman" w:hAnsi="Times New Roman" w:cs="Times New Roman"/>
          <w:sz w:val="22"/>
        </w:rPr>
        <w:t xml:space="preserve">) (вид со стороны статора), а также их сечения плоскостью, параллельной оси лопатки и координатной оси </w:t>
      </w:r>
      <w:r w:rsidRPr="0042778D">
        <w:rPr>
          <w:rFonts w:ascii="Times New Roman" w:hAnsi="Times New Roman" w:cs="Times New Roman"/>
          <w:i/>
          <w:sz w:val="22"/>
        </w:rPr>
        <w:t>Y</w:t>
      </w:r>
      <w:r w:rsidRPr="0042778D">
        <w:rPr>
          <w:rFonts w:ascii="Times New Roman" w:hAnsi="Times New Roman" w:cs="Times New Roman"/>
          <w:sz w:val="22"/>
        </w:rPr>
        <w:t xml:space="preserve"> сист</w:t>
      </w:r>
      <w:r w:rsidRPr="0042778D">
        <w:rPr>
          <w:rFonts w:ascii="Times New Roman" w:hAnsi="Times New Roman" w:cs="Times New Roman"/>
          <w:sz w:val="22"/>
        </w:rPr>
        <w:t>е</w:t>
      </w:r>
      <w:r w:rsidRPr="0042778D">
        <w:rPr>
          <w:rFonts w:ascii="Times New Roman" w:hAnsi="Times New Roman" w:cs="Times New Roman"/>
          <w:sz w:val="22"/>
        </w:rPr>
        <w:t xml:space="preserve">мы отсчета </w:t>
      </w:r>
      <w:r w:rsidRPr="0056019C">
        <w:rPr>
          <w:rFonts w:ascii="Times New Roman" w:hAnsi="Times New Roman" w:cs="Times New Roman"/>
          <w:sz w:val="22"/>
        </w:rPr>
        <w:t>0</w:t>
      </w:r>
      <w:r w:rsidRPr="0042778D">
        <w:rPr>
          <w:rFonts w:ascii="Times New Roman" w:hAnsi="Times New Roman" w:cs="Times New Roman"/>
          <w:i/>
          <w:sz w:val="22"/>
        </w:rPr>
        <w:t>XYZ</w:t>
      </w:r>
      <w:r w:rsidRPr="0042778D">
        <w:rPr>
          <w:rFonts w:ascii="Times New Roman" w:hAnsi="Times New Roman" w:cs="Times New Roman"/>
          <w:sz w:val="22"/>
        </w:rPr>
        <w:t xml:space="preserve">, направленной по радиусу </w:t>
      </w:r>
      <w:r>
        <w:rPr>
          <w:rFonts w:ascii="Times New Roman" w:hAnsi="Times New Roman" w:cs="Times New Roman"/>
          <w:sz w:val="22"/>
        </w:rPr>
        <w:t>РК</w:t>
      </w:r>
      <w:r w:rsidRPr="0042778D">
        <w:rPr>
          <w:rFonts w:ascii="Times New Roman" w:hAnsi="Times New Roman" w:cs="Times New Roman"/>
          <w:sz w:val="22"/>
        </w:rPr>
        <w:t>. Там же показаны геометрические центры лопаток (г.ц.л.), полученные в предположении, что изображения торц</w:t>
      </w:r>
      <w:r w:rsidRPr="0042778D">
        <w:rPr>
          <w:rFonts w:ascii="Times New Roman" w:hAnsi="Times New Roman" w:cs="Times New Roman"/>
          <w:sz w:val="22"/>
        </w:rPr>
        <w:t>е</w:t>
      </w:r>
      <w:r w:rsidRPr="0042778D">
        <w:rPr>
          <w:rFonts w:ascii="Times New Roman" w:hAnsi="Times New Roman" w:cs="Times New Roman"/>
          <w:sz w:val="22"/>
        </w:rPr>
        <w:t xml:space="preserve">вой части обеих разновидностей лопаток находятся в плоскости </w:t>
      </w:r>
      <w:r w:rsidRPr="0042778D">
        <w:rPr>
          <w:rFonts w:ascii="Times New Roman" w:hAnsi="Times New Roman" w:cs="Times New Roman"/>
          <w:i/>
          <w:sz w:val="22"/>
        </w:rPr>
        <w:t>ZX</w:t>
      </w:r>
      <w:r w:rsidRPr="0042778D">
        <w:rPr>
          <w:rFonts w:ascii="Times New Roman" w:hAnsi="Times New Roman" w:cs="Times New Roman"/>
          <w:sz w:val="22"/>
        </w:rPr>
        <w:t>, а г.ц.л. опр</w:t>
      </w:r>
      <w:r w:rsidRPr="0042778D">
        <w:rPr>
          <w:rFonts w:ascii="Times New Roman" w:hAnsi="Times New Roman" w:cs="Times New Roman"/>
          <w:sz w:val="22"/>
        </w:rPr>
        <w:t>е</w:t>
      </w:r>
      <w:r w:rsidRPr="0042778D">
        <w:rPr>
          <w:rFonts w:ascii="Times New Roman" w:hAnsi="Times New Roman" w:cs="Times New Roman"/>
          <w:sz w:val="22"/>
        </w:rPr>
        <w:t xml:space="preserve">деляются как точки пересечения прямых, проходящих через центры их проекций на ось </w:t>
      </w:r>
      <w:r w:rsidRPr="0042778D">
        <w:rPr>
          <w:rFonts w:ascii="Times New Roman" w:hAnsi="Times New Roman" w:cs="Times New Roman"/>
          <w:i/>
          <w:sz w:val="22"/>
        </w:rPr>
        <w:t>Х</w:t>
      </w:r>
      <w:r w:rsidR="00173907" w:rsidRPr="00173907">
        <w:rPr>
          <w:rFonts w:ascii="Times New Roman" w:hAnsi="Times New Roman" w:cs="Times New Roman"/>
          <w:sz w:val="22"/>
        </w:rPr>
        <w:t>,</w:t>
      </w:r>
      <w:r w:rsidRPr="0042778D">
        <w:rPr>
          <w:rFonts w:ascii="Times New Roman" w:hAnsi="Times New Roman" w:cs="Times New Roman"/>
          <w:sz w:val="22"/>
        </w:rPr>
        <w:t xml:space="preserve"> с изображениями средних линий, показанных пунктиром.</w:t>
      </w:r>
    </w:p>
    <w:p w:rsidR="00035D1F" w:rsidRDefault="002D157B" w:rsidP="00035D1F">
      <w:pPr>
        <w:pStyle w:val="affe"/>
        <w:widowControl w:val="0"/>
        <w:spacing w:line="240" w:lineRule="auto"/>
        <w:ind w:firstLine="397"/>
        <w:rPr>
          <w:rFonts w:ascii="Times New Roman" w:hAnsi="Times New Roman" w:cs="Times New Roman"/>
          <w:sz w:val="22"/>
        </w:rPr>
      </w:pPr>
      <w:r>
        <w:rPr>
          <w:rFonts w:ascii="Times New Roman" w:hAnsi="Times New Roman" w:cs="Times New Roman"/>
          <w:noProof/>
          <w:sz w:val="22"/>
          <w:lang w:eastAsia="ru-RU"/>
        </w:rPr>
        <mc:AlternateContent>
          <mc:Choice Requires="wpg">
            <w:drawing>
              <wp:anchor distT="0" distB="0" distL="114300" distR="114300" simplePos="0" relativeHeight="251691008" behindDoc="0" locked="0" layoutInCell="1" allowOverlap="1">
                <wp:simplePos x="0" y="0"/>
                <wp:positionH relativeFrom="column">
                  <wp:posOffset>855980</wp:posOffset>
                </wp:positionH>
                <wp:positionV relativeFrom="paragraph">
                  <wp:posOffset>118745</wp:posOffset>
                </wp:positionV>
                <wp:extent cx="3277235" cy="2011680"/>
                <wp:effectExtent l="0" t="0" r="0" b="7620"/>
                <wp:wrapSquare wrapText="bothSides"/>
                <wp:docPr id="568" name="Group 33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7235" cy="2011680"/>
                          <a:chOff x="3963" y="2390"/>
                          <a:chExt cx="5161" cy="3168"/>
                        </a:xfrm>
                      </wpg:grpSpPr>
                      <wps:wsp>
                        <wps:cNvPr id="569" name="Text Box 3360"/>
                        <wps:cNvSpPr txBox="1">
                          <a:spLocks noChangeArrowheads="1"/>
                        </wps:cNvSpPr>
                        <wps:spPr bwMode="auto">
                          <a:xfrm>
                            <a:off x="4886" y="4742"/>
                            <a:ext cx="7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1B43A1" w:rsidRDefault="00173907" w:rsidP="00F151D8">
                              <w:pPr>
                                <w:jc w:val="center"/>
                                <w:rPr>
                                  <w:rFonts w:cs="Times New Roman"/>
                                  <w:sz w:val="20"/>
                                  <w:szCs w:val="20"/>
                                </w:rPr>
                              </w:pPr>
                              <w:r w:rsidRPr="001B43A1">
                                <w:rPr>
                                  <w:rFonts w:cs="Times New Roman"/>
                                  <w:sz w:val="20"/>
                                  <w:szCs w:val="20"/>
                                </w:rPr>
                                <w:t>а)</w:t>
                              </w:r>
                            </w:p>
                          </w:txbxContent>
                        </wps:txbx>
                        <wps:bodyPr rot="0" vert="horz" wrap="square" lIns="91440" tIns="45720" rIns="91440" bIns="45720" anchor="t" anchorCtr="0" upright="1">
                          <a:noAutofit/>
                        </wps:bodyPr>
                      </wps:wsp>
                      <wps:wsp>
                        <wps:cNvPr id="570" name="Text Box 3361"/>
                        <wps:cNvSpPr txBox="1">
                          <a:spLocks noChangeArrowheads="1"/>
                        </wps:cNvSpPr>
                        <wps:spPr bwMode="auto">
                          <a:xfrm>
                            <a:off x="7353" y="4742"/>
                            <a:ext cx="74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1B43A1" w:rsidRDefault="00173907" w:rsidP="00F151D8">
                              <w:pPr>
                                <w:jc w:val="center"/>
                                <w:rPr>
                                  <w:rFonts w:cs="Times New Roman"/>
                                  <w:sz w:val="20"/>
                                  <w:szCs w:val="20"/>
                                </w:rPr>
                              </w:pPr>
                              <w:r w:rsidRPr="001B43A1">
                                <w:rPr>
                                  <w:rFonts w:cs="Times New Roman"/>
                                  <w:sz w:val="20"/>
                                  <w:szCs w:val="20"/>
                                </w:rPr>
                                <w:t>б)</w:t>
                              </w:r>
                            </w:p>
                          </w:txbxContent>
                        </wps:txbx>
                        <wps:bodyPr rot="0" vert="horz" wrap="square" lIns="91440" tIns="45720" rIns="91440" bIns="45720" anchor="t" anchorCtr="0" upright="1">
                          <a:noAutofit/>
                        </wps:bodyPr>
                      </wps:wsp>
                      <wps:wsp>
                        <wps:cNvPr id="571" name="Text Box 3362"/>
                        <wps:cNvSpPr txBox="1">
                          <a:spLocks noChangeArrowheads="1"/>
                        </wps:cNvSpPr>
                        <wps:spPr bwMode="auto">
                          <a:xfrm>
                            <a:off x="4105" y="5077"/>
                            <a:ext cx="5019"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1B43A1" w:rsidRDefault="00173907" w:rsidP="00035D1F">
                              <w:pPr>
                                <w:ind w:firstLine="0"/>
                                <w:jc w:val="center"/>
                                <w:rPr>
                                  <w:rFonts w:cs="Times New Roman"/>
                                </w:rPr>
                              </w:pPr>
                              <w:r w:rsidRPr="001B43A1">
                                <w:rPr>
                                  <w:rFonts w:cs="Times New Roman"/>
                                  <w:sz w:val="20"/>
                                  <w:szCs w:val="20"/>
                                </w:rPr>
                                <w:t>Р и с. 1.</w:t>
                              </w:r>
                              <w:r w:rsidRPr="001B43A1">
                                <w:rPr>
                                  <w:rFonts w:cs="Times New Roman"/>
                                  <w:i/>
                                  <w:sz w:val="20"/>
                                  <w:szCs w:val="20"/>
                                </w:rPr>
                                <w:t xml:space="preserve"> </w:t>
                              </w:r>
                              <w:r w:rsidRPr="001B43A1">
                                <w:rPr>
                                  <w:rFonts w:cs="Times New Roman"/>
                                  <w:sz w:val="20"/>
                                  <w:szCs w:val="20"/>
                                </w:rPr>
                                <w:t>Компрессорная (</w:t>
                              </w:r>
                              <w:r w:rsidRPr="001B43A1">
                                <w:rPr>
                                  <w:rFonts w:cs="Times New Roman"/>
                                  <w:i/>
                                  <w:sz w:val="20"/>
                                  <w:szCs w:val="20"/>
                                </w:rPr>
                                <w:t>а</w:t>
                              </w:r>
                              <w:r w:rsidRPr="001B43A1">
                                <w:rPr>
                                  <w:rFonts w:cs="Times New Roman"/>
                                  <w:sz w:val="20"/>
                                  <w:szCs w:val="20"/>
                                </w:rPr>
                                <w:t>) и турбинная (</w:t>
                              </w:r>
                              <w:r w:rsidRPr="001B43A1">
                                <w:rPr>
                                  <w:rFonts w:cs="Times New Roman"/>
                                  <w:i/>
                                  <w:sz w:val="20"/>
                                  <w:szCs w:val="20"/>
                                </w:rPr>
                                <w:t>б</w:t>
                              </w:r>
                              <w:r w:rsidRPr="001B43A1">
                                <w:rPr>
                                  <w:rFonts w:cs="Times New Roman"/>
                                  <w:sz w:val="20"/>
                                  <w:szCs w:val="20"/>
                                </w:rPr>
                                <w:t>) лопатки</w:t>
                              </w:r>
                            </w:p>
                          </w:txbxContent>
                        </wps:txbx>
                        <wps:bodyPr rot="0" vert="horz" wrap="square" lIns="91440" tIns="45720" rIns="91440" bIns="45720" anchor="t" anchorCtr="0" upright="1">
                          <a:noAutofit/>
                        </wps:bodyPr>
                      </wps:wsp>
                      <wps:wsp>
                        <wps:cNvPr id="572" name="AutoShape 3363"/>
                        <wps:cNvCnPr>
                          <a:cxnSpLocks noChangeShapeType="1"/>
                        </wps:cNvCnPr>
                        <wps:spPr bwMode="auto">
                          <a:xfrm>
                            <a:off x="6903" y="3757"/>
                            <a:ext cx="477" cy="2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3364"/>
                        <wps:cNvCnPr>
                          <a:cxnSpLocks noChangeShapeType="1"/>
                        </wps:cNvCnPr>
                        <wps:spPr bwMode="auto">
                          <a:xfrm>
                            <a:off x="7880" y="3107"/>
                            <a:ext cx="130" cy="19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4" name="AutoShape 3365"/>
                        <wps:cNvCnPr>
                          <a:cxnSpLocks noChangeShapeType="1"/>
                        </wps:cNvCnPr>
                        <wps:spPr bwMode="auto">
                          <a:xfrm>
                            <a:off x="7644" y="2757"/>
                            <a:ext cx="129" cy="19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5" name="Line 3366"/>
                        <wps:cNvCnPr/>
                        <wps:spPr bwMode="auto">
                          <a:xfrm flipH="1">
                            <a:off x="7513" y="2834"/>
                            <a:ext cx="184" cy="109"/>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576" name="Line 3367"/>
                        <wps:cNvCnPr/>
                        <wps:spPr bwMode="auto">
                          <a:xfrm flipH="1">
                            <a:off x="7772" y="3204"/>
                            <a:ext cx="183" cy="109"/>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577" name="Text Box 3368"/>
                        <wps:cNvSpPr txBox="1">
                          <a:spLocks noChangeArrowheads="1"/>
                        </wps:cNvSpPr>
                        <wps:spPr bwMode="auto">
                          <a:xfrm>
                            <a:off x="7688" y="4208"/>
                            <a:ext cx="1083"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6"/>
                                  <w:szCs w:val="16"/>
                                </w:rPr>
                              </w:pPr>
                              <w:r w:rsidRPr="00E332D9">
                                <w:rPr>
                                  <w:rFonts w:cs="Times New Roman"/>
                                  <w:sz w:val="16"/>
                                  <w:szCs w:val="16"/>
                                </w:rPr>
                                <w:t>А</w:t>
                              </w:r>
                              <w:r w:rsidRPr="00E332D9">
                                <w:rPr>
                                  <w:rFonts w:cs="Times New Roman"/>
                                  <w:sz w:val="16"/>
                                  <w:szCs w:val="16"/>
                                  <w:lang w:val="en-US"/>
                                </w:rPr>
                                <w:t>-</w:t>
                              </w:r>
                              <w:r>
                                <w:rPr>
                                  <w:rFonts w:cs="Times New Roman"/>
                                  <w:sz w:val="16"/>
                                  <w:szCs w:val="16"/>
                                </w:rPr>
                                <w:t xml:space="preserve">А </w:t>
                              </w:r>
                              <w:r w:rsidRPr="00E332D9">
                                <w:rPr>
                                  <w:rFonts w:cs="Times New Roman"/>
                                  <w:sz w:val="16"/>
                                  <w:szCs w:val="16"/>
                                </w:rPr>
                                <w:t>Б-Б</w:t>
                              </w:r>
                            </w:p>
                          </w:txbxContent>
                        </wps:txbx>
                        <wps:bodyPr rot="0" vert="horz" wrap="square" lIns="61265" tIns="30632" rIns="61265" bIns="30632" anchor="t" anchorCtr="0" upright="1">
                          <a:noAutofit/>
                        </wps:bodyPr>
                      </wps:wsp>
                      <wps:wsp>
                        <wps:cNvPr id="578" name="Text Box 3369"/>
                        <wps:cNvSpPr txBox="1">
                          <a:spLocks noChangeArrowheads="1"/>
                        </wps:cNvSpPr>
                        <wps:spPr bwMode="auto">
                          <a:xfrm>
                            <a:off x="7121" y="4092"/>
                            <a:ext cx="31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8"/>
                                  <w:szCs w:val="18"/>
                                </w:rPr>
                              </w:pPr>
                              <w:r w:rsidRPr="00E332D9">
                                <w:rPr>
                                  <w:rFonts w:cs="Times New Roman"/>
                                  <w:sz w:val="18"/>
                                  <w:szCs w:val="18"/>
                                </w:rPr>
                                <w:t>Б</w:t>
                              </w:r>
                              <w:r>
                                <w:rPr>
                                  <w:rFonts w:cs="Times New Roman"/>
                                  <w:sz w:val="18"/>
                                  <w:szCs w:val="18"/>
                                </w:rPr>
                                <w:t xml:space="preserve"> </w:t>
                              </w:r>
                            </w:p>
                          </w:txbxContent>
                        </wps:txbx>
                        <wps:bodyPr rot="0" vert="horz" wrap="square" lIns="61265" tIns="30632" rIns="61265" bIns="30632" anchor="t" anchorCtr="0" upright="1">
                          <a:noAutofit/>
                        </wps:bodyPr>
                      </wps:wsp>
                      <wps:wsp>
                        <wps:cNvPr id="579" name="Text Box 3370"/>
                        <wps:cNvSpPr txBox="1">
                          <a:spLocks noChangeArrowheads="1"/>
                        </wps:cNvSpPr>
                        <wps:spPr bwMode="auto">
                          <a:xfrm>
                            <a:off x="7253" y="2713"/>
                            <a:ext cx="314"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8"/>
                                  <w:szCs w:val="18"/>
                                </w:rPr>
                              </w:pPr>
                              <w:r w:rsidRPr="00E332D9">
                                <w:rPr>
                                  <w:rFonts w:cs="Times New Roman"/>
                                  <w:sz w:val="18"/>
                                  <w:szCs w:val="18"/>
                                </w:rPr>
                                <w:t>А</w:t>
                              </w:r>
                            </w:p>
                          </w:txbxContent>
                        </wps:txbx>
                        <wps:bodyPr rot="0" vert="horz" wrap="square" lIns="61265" tIns="30632" rIns="61265" bIns="30632" anchor="t" anchorCtr="0" upright="1">
                          <a:noAutofit/>
                        </wps:bodyPr>
                      </wps:wsp>
                      <wps:wsp>
                        <wps:cNvPr id="580" name="Line 3371"/>
                        <wps:cNvCnPr/>
                        <wps:spPr bwMode="auto">
                          <a:xfrm flipH="1">
                            <a:off x="7172" y="3989"/>
                            <a:ext cx="148" cy="217"/>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581" name="Text Box 3372"/>
                        <wps:cNvSpPr txBox="1">
                          <a:spLocks noChangeArrowheads="1"/>
                        </wps:cNvSpPr>
                        <wps:spPr bwMode="auto">
                          <a:xfrm>
                            <a:off x="6586" y="3774"/>
                            <a:ext cx="31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8"/>
                                  <w:szCs w:val="18"/>
                                </w:rPr>
                              </w:pPr>
                              <w:r w:rsidRPr="00E332D9">
                                <w:rPr>
                                  <w:rFonts w:cs="Times New Roman"/>
                                  <w:sz w:val="18"/>
                                  <w:szCs w:val="18"/>
                                </w:rPr>
                                <w:t>Б</w:t>
                              </w:r>
                            </w:p>
                          </w:txbxContent>
                        </wps:txbx>
                        <wps:bodyPr rot="0" vert="horz" wrap="square" lIns="61265" tIns="30632" rIns="61265" bIns="30632" anchor="t" anchorCtr="0" upright="1">
                          <a:noAutofit/>
                        </wps:bodyPr>
                      </wps:wsp>
                      <wps:wsp>
                        <wps:cNvPr id="582" name="Freeform 3373"/>
                        <wps:cNvSpPr>
                          <a:spLocks/>
                        </wps:cNvSpPr>
                        <wps:spPr bwMode="auto">
                          <a:xfrm>
                            <a:off x="6816" y="2668"/>
                            <a:ext cx="1796" cy="1882"/>
                          </a:xfrm>
                          <a:custGeom>
                            <a:avLst/>
                            <a:gdLst>
                              <a:gd name="T0" fmla="*/ 0 w 2351"/>
                              <a:gd name="T1" fmla="*/ 2760 h 2779"/>
                              <a:gd name="T2" fmla="*/ 146 w 2351"/>
                              <a:gd name="T3" fmla="*/ 2177 h 2779"/>
                              <a:gd name="T4" fmla="*/ 410 w 2351"/>
                              <a:gd name="T5" fmla="*/ 1470 h 2779"/>
                              <a:gd name="T6" fmla="*/ 736 w 2351"/>
                              <a:gd name="T7" fmla="*/ 889 h 2779"/>
                              <a:gd name="T8" fmla="*/ 1255 w 2351"/>
                              <a:gd name="T9" fmla="*/ 309 h 2779"/>
                              <a:gd name="T10" fmla="*/ 1819 w 2351"/>
                              <a:gd name="T11" fmla="*/ 38 h 2779"/>
                              <a:gd name="T12" fmla="*/ 2198 w 2351"/>
                              <a:gd name="T13" fmla="*/ 78 h 2779"/>
                              <a:gd name="T14" fmla="*/ 2332 w 2351"/>
                              <a:gd name="T15" fmla="*/ 213 h 2779"/>
                              <a:gd name="T16" fmla="*/ 2315 w 2351"/>
                              <a:gd name="T17" fmla="*/ 355 h 2779"/>
                              <a:gd name="T18" fmla="*/ 2183 w 2351"/>
                              <a:gd name="T19" fmla="*/ 417 h 2779"/>
                              <a:gd name="T20" fmla="*/ 1920 w 2351"/>
                              <a:gd name="T21" fmla="*/ 432 h 2779"/>
                              <a:gd name="T22" fmla="*/ 1497 w 2351"/>
                              <a:gd name="T23" fmla="*/ 580 h 2779"/>
                              <a:gd name="T24" fmla="*/ 1085 w 2351"/>
                              <a:gd name="T25" fmla="*/ 972 h 2779"/>
                              <a:gd name="T26" fmla="*/ 556 w 2351"/>
                              <a:gd name="T27" fmla="*/ 1773 h 2779"/>
                              <a:gd name="T28" fmla="*/ 233 w 2351"/>
                              <a:gd name="T29" fmla="*/ 2422 h 2779"/>
                              <a:gd name="T30" fmla="*/ 74 w 2351"/>
                              <a:gd name="T31" fmla="*/ 2720 h 2779"/>
                              <a:gd name="T32" fmla="*/ 0 w 2351"/>
                              <a:gd name="T33" fmla="*/ 2779 h 2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51" h="2779">
                                <a:moveTo>
                                  <a:pt x="0" y="2760"/>
                                </a:moveTo>
                                <a:cubicBezTo>
                                  <a:pt x="25" y="2663"/>
                                  <a:pt x="78" y="2392"/>
                                  <a:pt x="146" y="2177"/>
                                </a:cubicBezTo>
                                <a:cubicBezTo>
                                  <a:pt x="214" y="1962"/>
                                  <a:pt x="312" y="1685"/>
                                  <a:pt x="410" y="1470"/>
                                </a:cubicBezTo>
                                <a:cubicBezTo>
                                  <a:pt x="508" y="1255"/>
                                  <a:pt x="595" y="1082"/>
                                  <a:pt x="736" y="889"/>
                                </a:cubicBezTo>
                                <a:cubicBezTo>
                                  <a:pt x="877" y="696"/>
                                  <a:pt x="1075" y="451"/>
                                  <a:pt x="1255" y="309"/>
                                </a:cubicBezTo>
                                <a:cubicBezTo>
                                  <a:pt x="1435" y="167"/>
                                  <a:pt x="1662" y="76"/>
                                  <a:pt x="1819" y="38"/>
                                </a:cubicBezTo>
                                <a:cubicBezTo>
                                  <a:pt x="1976" y="0"/>
                                  <a:pt x="2112" y="49"/>
                                  <a:pt x="2198" y="78"/>
                                </a:cubicBezTo>
                                <a:cubicBezTo>
                                  <a:pt x="2284" y="107"/>
                                  <a:pt x="2313" y="167"/>
                                  <a:pt x="2332" y="213"/>
                                </a:cubicBezTo>
                                <a:cubicBezTo>
                                  <a:pt x="2351" y="259"/>
                                  <a:pt x="2340" y="321"/>
                                  <a:pt x="2315" y="355"/>
                                </a:cubicBezTo>
                                <a:cubicBezTo>
                                  <a:pt x="2290" y="389"/>
                                  <a:pt x="2249" y="404"/>
                                  <a:pt x="2183" y="417"/>
                                </a:cubicBezTo>
                                <a:cubicBezTo>
                                  <a:pt x="2117" y="430"/>
                                  <a:pt x="2034" y="405"/>
                                  <a:pt x="1920" y="432"/>
                                </a:cubicBezTo>
                                <a:cubicBezTo>
                                  <a:pt x="1806" y="459"/>
                                  <a:pt x="1636" y="490"/>
                                  <a:pt x="1497" y="580"/>
                                </a:cubicBezTo>
                                <a:cubicBezTo>
                                  <a:pt x="1358" y="670"/>
                                  <a:pt x="1241" y="773"/>
                                  <a:pt x="1085" y="972"/>
                                </a:cubicBezTo>
                                <a:cubicBezTo>
                                  <a:pt x="928" y="1171"/>
                                  <a:pt x="698" y="1531"/>
                                  <a:pt x="556" y="1773"/>
                                </a:cubicBezTo>
                                <a:cubicBezTo>
                                  <a:pt x="414" y="2015"/>
                                  <a:pt x="313" y="2264"/>
                                  <a:pt x="233" y="2422"/>
                                </a:cubicBezTo>
                                <a:cubicBezTo>
                                  <a:pt x="153" y="2580"/>
                                  <a:pt x="113" y="2661"/>
                                  <a:pt x="74" y="2720"/>
                                </a:cubicBezTo>
                                <a:cubicBezTo>
                                  <a:pt x="35" y="2779"/>
                                  <a:pt x="15" y="2767"/>
                                  <a:pt x="0" y="2779"/>
                                </a:cubicBezTo>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583" name="Picture 337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7644" y="3628"/>
                            <a:ext cx="951" cy="616"/>
                          </a:xfrm>
                          <a:prstGeom prst="rect">
                            <a:avLst/>
                          </a:prstGeom>
                          <a:noFill/>
                          <a:extLst>
                            <a:ext uri="{909E8E84-426E-40DD-AFC4-6F175D3DCCD1}">
                              <a14:hiddenFill xmlns:a14="http://schemas.microsoft.com/office/drawing/2010/main">
                                <a:solidFill>
                                  <a:srgbClr val="FFFFFF"/>
                                </a:solidFill>
                              </a14:hiddenFill>
                            </a:ext>
                          </a:extLst>
                        </pic:spPr>
                      </pic:pic>
                      <wps:wsp>
                        <wps:cNvPr id="584" name="Freeform 3375"/>
                        <wps:cNvSpPr>
                          <a:spLocks/>
                        </wps:cNvSpPr>
                        <wps:spPr bwMode="auto">
                          <a:xfrm>
                            <a:off x="6832" y="2737"/>
                            <a:ext cx="1716" cy="1746"/>
                          </a:xfrm>
                          <a:custGeom>
                            <a:avLst/>
                            <a:gdLst>
                              <a:gd name="T0" fmla="*/ 0 w 2229"/>
                              <a:gd name="T1" fmla="*/ 2578 h 2578"/>
                              <a:gd name="T2" fmla="*/ 410 w 2229"/>
                              <a:gd name="T3" fmla="*/ 1487 h 2578"/>
                              <a:gd name="T4" fmla="*/ 679 w 2229"/>
                              <a:gd name="T5" fmla="*/ 970 h 2578"/>
                              <a:gd name="T6" fmla="*/ 942 w 2229"/>
                              <a:gd name="T7" fmla="*/ 630 h 2578"/>
                              <a:gd name="T8" fmla="*/ 1379 w 2229"/>
                              <a:gd name="T9" fmla="*/ 219 h 2578"/>
                              <a:gd name="T10" fmla="*/ 1854 w 2229"/>
                              <a:gd name="T11" fmla="*/ 27 h 2578"/>
                              <a:gd name="T12" fmla="*/ 2173 w 2229"/>
                              <a:gd name="T13" fmla="*/ 55 h 2578"/>
                              <a:gd name="T14" fmla="*/ 2191 w 2229"/>
                              <a:gd name="T15" fmla="*/ 183 h 2578"/>
                              <a:gd name="T16" fmla="*/ 2044 w 2229"/>
                              <a:gd name="T17" fmla="*/ 214 h 2578"/>
                              <a:gd name="T18" fmla="*/ 1874 w 2229"/>
                              <a:gd name="T19" fmla="*/ 230 h 2578"/>
                              <a:gd name="T20" fmla="*/ 1518 w 2229"/>
                              <a:gd name="T21" fmla="*/ 338 h 2578"/>
                              <a:gd name="T22" fmla="*/ 1138 w 2229"/>
                              <a:gd name="T23" fmla="*/ 622 h 2578"/>
                              <a:gd name="T24" fmla="*/ 728 w 2229"/>
                              <a:gd name="T25" fmla="*/ 1166 h 2578"/>
                              <a:gd name="T26" fmla="*/ 442 w 2229"/>
                              <a:gd name="T27" fmla="*/ 1670 h 2578"/>
                              <a:gd name="T28" fmla="*/ 15 w 2229"/>
                              <a:gd name="T29" fmla="*/ 2568 h 2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29" h="2578">
                                <a:moveTo>
                                  <a:pt x="0" y="2578"/>
                                </a:moveTo>
                                <a:cubicBezTo>
                                  <a:pt x="68" y="2396"/>
                                  <a:pt x="297" y="1755"/>
                                  <a:pt x="410" y="1487"/>
                                </a:cubicBezTo>
                                <a:cubicBezTo>
                                  <a:pt x="523" y="1219"/>
                                  <a:pt x="590" y="1113"/>
                                  <a:pt x="679" y="970"/>
                                </a:cubicBezTo>
                                <a:cubicBezTo>
                                  <a:pt x="768" y="827"/>
                                  <a:pt x="825" y="755"/>
                                  <a:pt x="942" y="630"/>
                                </a:cubicBezTo>
                                <a:cubicBezTo>
                                  <a:pt x="1059" y="505"/>
                                  <a:pt x="1227" y="320"/>
                                  <a:pt x="1379" y="219"/>
                                </a:cubicBezTo>
                                <a:cubicBezTo>
                                  <a:pt x="1530" y="118"/>
                                  <a:pt x="1721" y="54"/>
                                  <a:pt x="1854" y="27"/>
                                </a:cubicBezTo>
                                <a:cubicBezTo>
                                  <a:pt x="1986" y="0"/>
                                  <a:pt x="2117" y="29"/>
                                  <a:pt x="2173" y="55"/>
                                </a:cubicBezTo>
                                <a:cubicBezTo>
                                  <a:pt x="2229" y="81"/>
                                  <a:pt x="2212" y="157"/>
                                  <a:pt x="2191" y="183"/>
                                </a:cubicBezTo>
                                <a:cubicBezTo>
                                  <a:pt x="2170" y="209"/>
                                  <a:pt x="2097" y="206"/>
                                  <a:pt x="2044" y="214"/>
                                </a:cubicBezTo>
                                <a:cubicBezTo>
                                  <a:pt x="1991" y="222"/>
                                  <a:pt x="1962" y="209"/>
                                  <a:pt x="1874" y="230"/>
                                </a:cubicBezTo>
                                <a:cubicBezTo>
                                  <a:pt x="1786" y="251"/>
                                  <a:pt x="1641" y="273"/>
                                  <a:pt x="1518" y="338"/>
                                </a:cubicBezTo>
                                <a:cubicBezTo>
                                  <a:pt x="1395" y="403"/>
                                  <a:pt x="1270" y="484"/>
                                  <a:pt x="1138" y="622"/>
                                </a:cubicBezTo>
                                <a:cubicBezTo>
                                  <a:pt x="1006" y="760"/>
                                  <a:pt x="844" y="991"/>
                                  <a:pt x="728" y="1166"/>
                                </a:cubicBezTo>
                                <a:cubicBezTo>
                                  <a:pt x="612" y="1341"/>
                                  <a:pt x="561" y="1436"/>
                                  <a:pt x="442" y="1670"/>
                                </a:cubicBezTo>
                                <a:cubicBezTo>
                                  <a:pt x="323" y="1904"/>
                                  <a:pt x="104" y="2381"/>
                                  <a:pt x="15" y="256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5" name="Line 3376"/>
                        <wps:cNvCnPr/>
                        <wps:spPr bwMode="auto">
                          <a:xfrm>
                            <a:off x="6547" y="4684"/>
                            <a:ext cx="2381" cy="1"/>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586" name="Freeform 3377"/>
                        <wps:cNvSpPr>
                          <a:spLocks/>
                        </wps:cNvSpPr>
                        <wps:spPr bwMode="auto">
                          <a:xfrm>
                            <a:off x="6860" y="2798"/>
                            <a:ext cx="1703" cy="1669"/>
                          </a:xfrm>
                          <a:custGeom>
                            <a:avLst/>
                            <a:gdLst>
                              <a:gd name="T0" fmla="*/ 0 w 2229"/>
                              <a:gd name="T1" fmla="*/ 2464 h 2464"/>
                              <a:gd name="T2" fmla="*/ 419 w 2229"/>
                              <a:gd name="T3" fmla="*/ 1482 h 2464"/>
                              <a:gd name="T4" fmla="*/ 738 w 2229"/>
                              <a:gd name="T5" fmla="*/ 876 h 2464"/>
                              <a:gd name="T6" fmla="*/ 1026 w 2229"/>
                              <a:gd name="T7" fmla="*/ 513 h 2464"/>
                              <a:gd name="T8" fmla="*/ 1228 w 2229"/>
                              <a:gd name="T9" fmla="*/ 316 h 2464"/>
                              <a:gd name="T10" fmla="*/ 1481 w 2229"/>
                              <a:gd name="T11" fmla="*/ 148 h 2464"/>
                              <a:gd name="T12" fmla="*/ 1768 w 2229"/>
                              <a:gd name="T13" fmla="*/ 38 h 2464"/>
                              <a:gd name="T14" fmla="*/ 2229 w 2229"/>
                              <a:gd name="T15" fmla="*/ 0 h 24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29" h="2464">
                                <a:moveTo>
                                  <a:pt x="0" y="2464"/>
                                </a:moveTo>
                                <a:cubicBezTo>
                                  <a:pt x="148" y="2105"/>
                                  <a:pt x="296" y="1747"/>
                                  <a:pt x="419" y="1482"/>
                                </a:cubicBezTo>
                                <a:cubicBezTo>
                                  <a:pt x="542" y="1217"/>
                                  <a:pt x="637" y="1037"/>
                                  <a:pt x="738" y="876"/>
                                </a:cubicBezTo>
                                <a:cubicBezTo>
                                  <a:pt x="839" y="715"/>
                                  <a:pt x="944" y="606"/>
                                  <a:pt x="1026" y="513"/>
                                </a:cubicBezTo>
                                <a:cubicBezTo>
                                  <a:pt x="1108" y="420"/>
                                  <a:pt x="1152" y="377"/>
                                  <a:pt x="1228" y="316"/>
                                </a:cubicBezTo>
                                <a:cubicBezTo>
                                  <a:pt x="1304" y="255"/>
                                  <a:pt x="1391" y="194"/>
                                  <a:pt x="1481" y="148"/>
                                </a:cubicBezTo>
                                <a:cubicBezTo>
                                  <a:pt x="1571" y="102"/>
                                  <a:pt x="1643" y="63"/>
                                  <a:pt x="1768" y="38"/>
                                </a:cubicBezTo>
                                <a:cubicBezTo>
                                  <a:pt x="1893" y="13"/>
                                  <a:pt x="2061" y="6"/>
                                  <a:pt x="2229"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7" name="Line 3378"/>
                        <wps:cNvCnPr/>
                        <wps:spPr bwMode="auto">
                          <a:xfrm>
                            <a:off x="6816" y="4568"/>
                            <a:ext cx="0" cy="116"/>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8" name="Line 3379"/>
                        <wps:cNvCnPr/>
                        <wps:spPr bwMode="auto">
                          <a:xfrm>
                            <a:off x="8602" y="2830"/>
                            <a:ext cx="0" cy="1854"/>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9" name="Line 3380"/>
                        <wps:cNvCnPr/>
                        <wps:spPr bwMode="auto">
                          <a:xfrm>
                            <a:off x="7774" y="46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3381"/>
                        <wps:cNvCnPr/>
                        <wps:spPr bwMode="auto">
                          <a:xfrm>
                            <a:off x="7687" y="3139"/>
                            <a:ext cx="0" cy="1545"/>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1" name="Text Box 3382"/>
                        <wps:cNvSpPr txBox="1">
                          <a:spLocks noChangeArrowheads="1"/>
                        </wps:cNvSpPr>
                        <wps:spPr bwMode="auto">
                          <a:xfrm>
                            <a:off x="6804" y="2943"/>
                            <a:ext cx="741"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6"/>
                                  <w:szCs w:val="16"/>
                                </w:rPr>
                              </w:pPr>
                              <w:r w:rsidRPr="00E332D9">
                                <w:rPr>
                                  <w:rFonts w:cs="Times New Roman"/>
                                  <w:sz w:val="16"/>
                                  <w:szCs w:val="16"/>
                                </w:rPr>
                                <w:t>г.ц.л.</w:t>
                              </w:r>
                            </w:p>
                          </w:txbxContent>
                        </wps:txbx>
                        <wps:bodyPr rot="0" vert="horz" wrap="square" lIns="91440" tIns="45720" rIns="91440" bIns="45720" anchor="t" anchorCtr="0" upright="1">
                          <a:noAutofit/>
                        </wps:bodyPr>
                      </wps:wsp>
                      <wpg:grpSp>
                        <wpg:cNvPr id="592" name="Group 3383"/>
                        <wpg:cNvGrpSpPr>
                          <a:grpSpLocks/>
                        </wpg:cNvGrpSpPr>
                        <wpg:grpSpPr bwMode="auto">
                          <a:xfrm>
                            <a:off x="7669" y="3090"/>
                            <a:ext cx="36" cy="35"/>
                            <a:chOff x="3508" y="6108"/>
                            <a:chExt cx="48" cy="51"/>
                          </a:xfrm>
                        </wpg:grpSpPr>
                        <wps:wsp>
                          <wps:cNvPr id="593" name="Oval 3384"/>
                          <wps:cNvSpPr>
                            <a:spLocks noChangeArrowheads="1"/>
                          </wps:cNvSpPr>
                          <wps:spPr bwMode="auto">
                            <a:xfrm>
                              <a:off x="3508" y="6108"/>
                              <a:ext cx="48" cy="51"/>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594" name="Oval 3385"/>
                          <wps:cNvSpPr>
                            <a:spLocks noChangeArrowheads="1"/>
                          </wps:cNvSpPr>
                          <wps:spPr bwMode="auto">
                            <a:xfrm>
                              <a:off x="3508" y="6108"/>
                              <a:ext cx="48" cy="51"/>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95" name="Text Box 3386"/>
                        <wps:cNvSpPr txBox="1">
                          <a:spLocks noChangeArrowheads="1"/>
                        </wps:cNvSpPr>
                        <wps:spPr bwMode="auto">
                          <a:xfrm>
                            <a:off x="7687" y="3269"/>
                            <a:ext cx="40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8"/>
                                  <w:szCs w:val="18"/>
                                </w:rPr>
                              </w:pPr>
                              <w:r w:rsidRPr="00E332D9">
                                <w:rPr>
                                  <w:rFonts w:cs="Times New Roman"/>
                                  <w:sz w:val="18"/>
                                  <w:szCs w:val="18"/>
                                </w:rPr>
                                <w:t>А</w:t>
                              </w:r>
                            </w:p>
                          </w:txbxContent>
                        </wps:txbx>
                        <wps:bodyPr rot="0" vert="horz" wrap="square" lIns="61265" tIns="30632" rIns="61265" bIns="30632" anchor="t" anchorCtr="0" upright="1">
                          <a:noAutofit/>
                        </wps:bodyPr>
                      </wps:wsp>
                      <wps:wsp>
                        <wps:cNvPr id="596" name="Text Box 3387"/>
                        <wps:cNvSpPr txBox="1">
                          <a:spLocks noChangeArrowheads="1"/>
                        </wps:cNvSpPr>
                        <wps:spPr bwMode="auto">
                          <a:xfrm>
                            <a:off x="8554" y="4676"/>
                            <a:ext cx="43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i/>
                                  <w:sz w:val="18"/>
                                  <w:szCs w:val="18"/>
                                  <w:lang w:val="en-US"/>
                                </w:rPr>
                              </w:pPr>
                              <w:r w:rsidRPr="00E332D9">
                                <w:rPr>
                                  <w:rFonts w:cs="Times New Roman"/>
                                  <w:i/>
                                  <w:sz w:val="18"/>
                                  <w:szCs w:val="18"/>
                                  <w:lang w:val="en-US"/>
                                </w:rPr>
                                <w:t>X</w:t>
                              </w:r>
                            </w:p>
                          </w:txbxContent>
                        </wps:txbx>
                        <wps:bodyPr rot="0" vert="horz" wrap="square" lIns="91440" tIns="45720" rIns="91440" bIns="45720" anchor="t" anchorCtr="0" upright="1">
                          <a:noAutofit/>
                        </wps:bodyPr>
                      </wps:wsp>
                      <wps:wsp>
                        <wps:cNvPr id="597" name="Text Box 3388"/>
                        <wps:cNvSpPr txBox="1">
                          <a:spLocks noChangeArrowheads="1"/>
                        </wps:cNvSpPr>
                        <wps:spPr bwMode="auto">
                          <a:xfrm>
                            <a:off x="6509" y="2404"/>
                            <a:ext cx="46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F151D8">
                              <w:pPr>
                                <w:rPr>
                                  <w:rFonts w:cs="Times New Roman"/>
                                  <w:i/>
                                  <w:sz w:val="18"/>
                                  <w:szCs w:val="18"/>
                                  <w:lang w:val="en-US"/>
                                </w:rPr>
                              </w:pPr>
                              <w:r w:rsidRPr="00E332D9">
                                <w:rPr>
                                  <w:rFonts w:cs="Times New Roman"/>
                                  <w:i/>
                                  <w:sz w:val="18"/>
                                  <w:szCs w:val="18"/>
                                  <w:lang w:val="en-US"/>
                                </w:rPr>
                                <w:t>Z</w:t>
                              </w:r>
                            </w:p>
                          </w:txbxContent>
                        </wps:txbx>
                        <wps:bodyPr rot="0" vert="horz" wrap="square" lIns="91440" tIns="45720" rIns="91440" bIns="45720" anchor="t" anchorCtr="0" upright="1">
                          <a:noAutofit/>
                        </wps:bodyPr>
                      </wps:wsp>
                      <wps:wsp>
                        <wps:cNvPr id="598" name="Text Box 3389"/>
                        <wps:cNvSpPr txBox="1">
                          <a:spLocks noChangeArrowheads="1"/>
                        </wps:cNvSpPr>
                        <wps:spPr bwMode="auto">
                          <a:xfrm>
                            <a:off x="5963" y="4636"/>
                            <a:ext cx="45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F151D8">
                              <w:pPr>
                                <w:rPr>
                                  <w:rFonts w:cs="Times New Roman"/>
                                  <w:i/>
                                  <w:sz w:val="18"/>
                                  <w:szCs w:val="18"/>
                                  <w:lang w:val="en-US"/>
                                </w:rPr>
                              </w:pPr>
                              <w:r w:rsidRPr="00E332D9">
                                <w:rPr>
                                  <w:rFonts w:cs="Times New Roman"/>
                                  <w:i/>
                                  <w:sz w:val="18"/>
                                  <w:szCs w:val="18"/>
                                  <w:lang w:val="en-US"/>
                                </w:rPr>
                                <w:t>X</w:t>
                              </w:r>
                            </w:p>
                          </w:txbxContent>
                        </wps:txbx>
                        <wps:bodyPr rot="0" vert="horz" wrap="square" lIns="91440" tIns="45720" rIns="91440" bIns="45720" anchor="t" anchorCtr="0" upright="1">
                          <a:noAutofit/>
                        </wps:bodyPr>
                      </wps:wsp>
                      <wps:wsp>
                        <wps:cNvPr id="599" name="Text Box 3390"/>
                        <wps:cNvSpPr txBox="1">
                          <a:spLocks noChangeArrowheads="1"/>
                        </wps:cNvSpPr>
                        <wps:spPr bwMode="auto">
                          <a:xfrm>
                            <a:off x="6089" y="3745"/>
                            <a:ext cx="361" cy="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BA68C7" w:rsidRDefault="00173907" w:rsidP="00F151D8">
                              <w:pPr>
                                <w:rPr>
                                  <w:sz w:val="19"/>
                                  <w:szCs w:val="28"/>
                                </w:rPr>
                              </w:pPr>
                              <w:r w:rsidRPr="00BA68C7">
                                <w:rPr>
                                  <w:sz w:val="19"/>
                                  <w:szCs w:val="28"/>
                                </w:rPr>
                                <w:t>Б</w:t>
                              </w:r>
                              <w:r>
                                <w:rPr>
                                  <w:sz w:val="19"/>
                                  <w:szCs w:val="28"/>
                                </w:rPr>
                                <w:t xml:space="preserve"> </w:t>
                              </w:r>
                            </w:p>
                          </w:txbxContent>
                        </wps:txbx>
                        <wps:bodyPr rot="0" vert="horz" wrap="square" lIns="61265" tIns="30632" rIns="61265" bIns="30632" anchor="t" anchorCtr="0" upright="1">
                          <a:noAutofit/>
                        </wps:bodyPr>
                      </wps:wsp>
                      <wps:wsp>
                        <wps:cNvPr id="600" name="Freeform 3391"/>
                        <wps:cNvSpPr>
                          <a:spLocks/>
                        </wps:cNvSpPr>
                        <wps:spPr bwMode="auto">
                          <a:xfrm>
                            <a:off x="4454" y="2599"/>
                            <a:ext cx="1561" cy="1883"/>
                          </a:xfrm>
                          <a:custGeom>
                            <a:avLst/>
                            <a:gdLst>
                              <a:gd name="T0" fmla="*/ 0 w 1962"/>
                              <a:gd name="T1" fmla="*/ 2439 h 2473"/>
                              <a:gd name="T2" fmla="*/ 380 w 1962"/>
                              <a:gd name="T3" fmla="*/ 2198 h 2473"/>
                              <a:gd name="T4" fmla="*/ 837 w 1962"/>
                              <a:gd name="T5" fmla="*/ 1760 h 2473"/>
                              <a:gd name="T6" fmla="*/ 1390 w 1962"/>
                              <a:gd name="T7" fmla="*/ 1015 h 2473"/>
                              <a:gd name="T8" fmla="*/ 1764 w 1962"/>
                              <a:gd name="T9" fmla="*/ 421 h 2473"/>
                              <a:gd name="T10" fmla="*/ 1942 w 1962"/>
                              <a:gd name="T11" fmla="*/ 15 h 2473"/>
                              <a:gd name="T12" fmla="*/ 1651 w 1962"/>
                              <a:gd name="T13" fmla="*/ 324 h 2473"/>
                              <a:gd name="T14" fmla="*/ 1258 w 1962"/>
                              <a:gd name="T15" fmla="*/ 846 h 2473"/>
                              <a:gd name="T16" fmla="*/ 705 w 1962"/>
                              <a:gd name="T17" fmla="*/ 1590 h 2473"/>
                              <a:gd name="T18" fmla="*/ 359 w 1962"/>
                              <a:gd name="T19" fmla="*/ 1991 h 2473"/>
                              <a:gd name="T20" fmla="*/ 0 w 1962"/>
                              <a:gd name="T21" fmla="*/ 2439 h 2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62" h="2473">
                                <a:moveTo>
                                  <a:pt x="0" y="2439"/>
                                </a:moveTo>
                                <a:cubicBezTo>
                                  <a:pt x="3" y="2473"/>
                                  <a:pt x="241" y="2311"/>
                                  <a:pt x="380" y="2198"/>
                                </a:cubicBezTo>
                                <a:cubicBezTo>
                                  <a:pt x="519" y="2085"/>
                                  <a:pt x="669" y="1957"/>
                                  <a:pt x="837" y="1760"/>
                                </a:cubicBezTo>
                                <a:cubicBezTo>
                                  <a:pt x="1005" y="1563"/>
                                  <a:pt x="1236" y="1238"/>
                                  <a:pt x="1390" y="1015"/>
                                </a:cubicBezTo>
                                <a:cubicBezTo>
                                  <a:pt x="1545" y="791"/>
                                  <a:pt x="1673" y="588"/>
                                  <a:pt x="1764" y="421"/>
                                </a:cubicBezTo>
                                <a:cubicBezTo>
                                  <a:pt x="1856" y="255"/>
                                  <a:pt x="1962" y="31"/>
                                  <a:pt x="1942" y="15"/>
                                </a:cubicBezTo>
                                <a:cubicBezTo>
                                  <a:pt x="1923" y="0"/>
                                  <a:pt x="1764" y="186"/>
                                  <a:pt x="1651" y="324"/>
                                </a:cubicBezTo>
                                <a:cubicBezTo>
                                  <a:pt x="1537" y="462"/>
                                  <a:pt x="1415" y="635"/>
                                  <a:pt x="1258" y="846"/>
                                </a:cubicBezTo>
                                <a:cubicBezTo>
                                  <a:pt x="1100" y="1058"/>
                                  <a:pt x="855" y="1399"/>
                                  <a:pt x="705" y="1590"/>
                                </a:cubicBezTo>
                                <a:cubicBezTo>
                                  <a:pt x="555" y="1781"/>
                                  <a:pt x="477" y="1849"/>
                                  <a:pt x="359" y="1991"/>
                                </a:cubicBezTo>
                                <a:cubicBezTo>
                                  <a:pt x="241" y="2133"/>
                                  <a:pt x="13" y="2390"/>
                                  <a:pt x="0" y="2439"/>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1" name="Text Box 3392"/>
                        <wps:cNvSpPr txBox="1">
                          <a:spLocks noChangeArrowheads="1"/>
                        </wps:cNvSpPr>
                        <wps:spPr bwMode="auto">
                          <a:xfrm>
                            <a:off x="5186" y="4281"/>
                            <a:ext cx="543"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6"/>
                                  <w:szCs w:val="16"/>
                                </w:rPr>
                              </w:pPr>
                              <w:r w:rsidRPr="00E332D9">
                                <w:rPr>
                                  <w:rFonts w:cs="Times New Roman"/>
                                  <w:sz w:val="16"/>
                                  <w:szCs w:val="16"/>
                                </w:rPr>
                                <w:t>А</w:t>
                              </w:r>
                              <w:r w:rsidRPr="00E332D9">
                                <w:rPr>
                                  <w:rFonts w:cs="Times New Roman"/>
                                  <w:sz w:val="16"/>
                                  <w:szCs w:val="16"/>
                                  <w:lang w:val="en-US"/>
                                </w:rPr>
                                <w:t>-</w:t>
                              </w:r>
                              <w:r w:rsidRPr="00E332D9">
                                <w:rPr>
                                  <w:rFonts w:cs="Times New Roman"/>
                                  <w:sz w:val="16"/>
                                  <w:szCs w:val="16"/>
                                </w:rPr>
                                <w:t>А</w:t>
                              </w:r>
                            </w:p>
                          </w:txbxContent>
                        </wps:txbx>
                        <wps:bodyPr rot="0" vert="horz" wrap="square" lIns="61265" tIns="30632" rIns="61265" bIns="30632" anchor="t" anchorCtr="0" upright="1">
                          <a:noAutofit/>
                        </wps:bodyPr>
                      </wps:wsp>
                      <wps:wsp>
                        <wps:cNvPr id="602" name="AutoShape 3393"/>
                        <wps:cNvCnPr>
                          <a:cxnSpLocks noChangeShapeType="1"/>
                        </wps:cNvCnPr>
                        <wps:spPr bwMode="auto">
                          <a:xfrm>
                            <a:off x="5641" y="3286"/>
                            <a:ext cx="218" cy="14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3" name="AutoShape 3394"/>
                        <wps:cNvCnPr>
                          <a:cxnSpLocks noChangeShapeType="1"/>
                        </wps:cNvCnPr>
                        <wps:spPr bwMode="auto">
                          <a:xfrm>
                            <a:off x="5283" y="3067"/>
                            <a:ext cx="188" cy="11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4" name="Line 3395"/>
                        <wps:cNvCnPr/>
                        <wps:spPr bwMode="auto">
                          <a:xfrm flipH="1">
                            <a:off x="5221" y="3151"/>
                            <a:ext cx="136" cy="173"/>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605" name="Line 3396"/>
                        <wps:cNvCnPr/>
                        <wps:spPr bwMode="auto">
                          <a:xfrm flipH="1">
                            <a:off x="5594" y="3382"/>
                            <a:ext cx="135" cy="173"/>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606" name="Text Box 3397"/>
                        <wps:cNvSpPr txBox="1">
                          <a:spLocks noChangeArrowheads="1"/>
                        </wps:cNvSpPr>
                        <wps:spPr bwMode="auto">
                          <a:xfrm>
                            <a:off x="5013" y="3003"/>
                            <a:ext cx="32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8"/>
                                  <w:szCs w:val="18"/>
                                </w:rPr>
                              </w:pPr>
                              <w:r w:rsidRPr="00E332D9">
                                <w:rPr>
                                  <w:rFonts w:cs="Times New Roman"/>
                                  <w:sz w:val="18"/>
                                  <w:szCs w:val="18"/>
                                </w:rPr>
                                <w:t>А</w:t>
                              </w:r>
                            </w:p>
                          </w:txbxContent>
                        </wps:txbx>
                        <wps:bodyPr rot="0" vert="horz" wrap="square" lIns="61265" tIns="30632" rIns="61265" bIns="30632" anchor="t" anchorCtr="0" upright="1">
                          <a:noAutofit/>
                        </wps:bodyPr>
                      </wps:wsp>
                      <wps:wsp>
                        <wps:cNvPr id="607" name="Text Box 3398"/>
                        <wps:cNvSpPr txBox="1">
                          <a:spLocks noChangeArrowheads="1"/>
                        </wps:cNvSpPr>
                        <wps:spPr bwMode="auto">
                          <a:xfrm>
                            <a:off x="5630" y="3448"/>
                            <a:ext cx="328"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8"/>
                                  <w:szCs w:val="18"/>
                                </w:rPr>
                              </w:pPr>
                              <w:r w:rsidRPr="00E332D9">
                                <w:rPr>
                                  <w:rFonts w:cs="Times New Roman"/>
                                  <w:sz w:val="18"/>
                                  <w:szCs w:val="18"/>
                                </w:rPr>
                                <w:t>А</w:t>
                              </w:r>
                            </w:p>
                          </w:txbxContent>
                        </wps:txbx>
                        <wps:bodyPr rot="0" vert="horz" wrap="square" lIns="61265" tIns="30632" rIns="61265" bIns="30632" anchor="t" anchorCtr="0" upright="1">
                          <a:noAutofit/>
                        </wps:bodyPr>
                      </wps:wsp>
                      <wpg:grpSp>
                        <wpg:cNvPr id="608" name="Group 3399"/>
                        <wpg:cNvGrpSpPr>
                          <a:grpSpLocks/>
                        </wpg:cNvGrpSpPr>
                        <wpg:grpSpPr bwMode="auto">
                          <a:xfrm>
                            <a:off x="5324" y="3997"/>
                            <a:ext cx="194" cy="284"/>
                            <a:chOff x="9382" y="10095"/>
                            <a:chExt cx="244" cy="373"/>
                          </a:xfrm>
                        </wpg:grpSpPr>
                        <wpg:grpSp>
                          <wpg:cNvPr id="609" name="Group 3400"/>
                          <wpg:cNvGrpSpPr>
                            <a:grpSpLocks/>
                          </wpg:cNvGrpSpPr>
                          <wpg:grpSpPr bwMode="auto">
                            <a:xfrm>
                              <a:off x="9382" y="10095"/>
                              <a:ext cx="238" cy="373"/>
                              <a:chOff x="5273" y="10592"/>
                              <a:chExt cx="238" cy="373"/>
                            </a:xfrm>
                          </wpg:grpSpPr>
                          <wps:wsp>
                            <wps:cNvPr id="610" name="Freeform 3401"/>
                            <wps:cNvSpPr>
                              <a:spLocks/>
                            </wps:cNvSpPr>
                            <wps:spPr bwMode="auto">
                              <a:xfrm>
                                <a:off x="5273" y="10936"/>
                                <a:ext cx="237" cy="29"/>
                              </a:xfrm>
                              <a:custGeom>
                                <a:avLst/>
                                <a:gdLst>
                                  <a:gd name="T0" fmla="*/ 0 w 237"/>
                                  <a:gd name="T1" fmla="*/ 5 h 29"/>
                                  <a:gd name="T2" fmla="*/ 80 w 237"/>
                                  <a:gd name="T3" fmla="*/ 28 h 29"/>
                                  <a:gd name="T4" fmla="*/ 164 w 237"/>
                                  <a:gd name="T5" fmla="*/ 1 h 29"/>
                                  <a:gd name="T6" fmla="*/ 237 w 237"/>
                                  <a:gd name="T7" fmla="*/ 24 h 29"/>
                                </a:gdLst>
                                <a:ahLst/>
                                <a:cxnLst>
                                  <a:cxn ang="0">
                                    <a:pos x="T0" y="T1"/>
                                  </a:cxn>
                                  <a:cxn ang="0">
                                    <a:pos x="T2" y="T3"/>
                                  </a:cxn>
                                  <a:cxn ang="0">
                                    <a:pos x="T4" y="T5"/>
                                  </a:cxn>
                                  <a:cxn ang="0">
                                    <a:pos x="T6" y="T7"/>
                                  </a:cxn>
                                </a:cxnLst>
                                <a:rect l="0" t="0" r="r" b="b"/>
                                <a:pathLst>
                                  <a:path w="237" h="29">
                                    <a:moveTo>
                                      <a:pt x="0" y="5"/>
                                    </a:moveTo>
                                    <a:cubicBezTo>
                                      <a:pt x="13" y="9"/>
                                      <a:pt x="53" y="29"/>
                                      <a:pt x="80" y="28"/>
                                    </a:cubicBezTo>
                                    <a:cubicBezTo>
                                      <a:pt x="107" y="27"/>
                                      <a:pt x="138" y="2"/>
                                      <a:pt x="164" y="1"/>
                                    </a:cubicBezTo>
                                    <a:cubicBezTo>
                                      <a:pt x="190" y="0"/>
                                      <a:pt x="222" y="19"/>
                                      <a:pt x="237" y="24"/>
                                    </a:cubicBezTo>
                                  </a:path>
                                </a:pathLst>
                              </a:custGeom>
                              <a:noFill/>
                              <a:ln w="952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AutoShape 3402"/>
                            <wps:cNvCnPr>
                              <a:cxnSpLocks noChangeShapeType="1"/>
                            </wps:cNvCnPr>
                            <wps:spPr bwMode="auto">
                              <a:xfrm flipV="1">
                                <a:off x="5273" y="10592"/>
                                <a:ext cx="1" cy="340"/>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612" name="AutoShape 3403"/>
                            <wps:cNvCnPr>
                              <a:cxnSpLocks noChangeShapeType="1"/>
                            </wps:cNvCnPr>
                            <wps:spPr bwMode="auto">
                              <a:xfrm flipV="1">
                                <a:off x="5510" y="10610"/>
                                <a:ext cx="1" cy="340"/>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s:wsp>
                            <wps:cNvPr id="613" name="AutoShape 3404"/>
                            <wps:cNvCnPr>
                              <a:cxnSpLocks noChangeShapeType="1"/>
                            </wps:cNvCnPr>
                            <wps:spPr bwMode="auto">
                              <a:xfrm>
                                <a:off x="5274" y="10597"/>
                                <a:ext cx="229" cy="1"/>
                              </a:xfrm>
                              <a:prstGeom prst="straightConnector1">
                                <a:avLst/>
                              </a:prstGeom>
                              <a:noFill/>
                              <a:ln w="9525">
                                <a:solidFill>
                                  <a:srgbClr val="0070C0"/>
                                </a:solidFill>
                                <a:round/>
                                <a:headEnd/>
                                <a:tailEnd/>
                              </a:ln>
                              <a:extLst>
                                <a:ext uri="{909E8E84-426E-40DD-AFC4-6F175D3DCCD1}">
                                  <a14:hiddenFill xmlns:a14="http://schemas.microsoft.com/office/drawing/2010/main">
                                    <a:noFill/>
                                  </a14:hiddenFill>
                                </a:ext>
                              </a:extLst>
                            </wps:spPr>
                            <wps:bodyPr/>
                          </wps:wsp>
                        </wpg:grpSp>
                        <wps:wsp>
                          <wps:cNvPr id="614" name="AutoShape 3405"/>
                          <wps:cNvCnPr>
                            <a:cxnSpLocks noChangeShapeType="1"/>
                          </wps:cNvCnPr>
                          <wps:spPr bwMode="auto">
                            <a:xfrm flipV="1">
                              <a:off x="9388" y="10151"/>
                              <a:ext cx="238" cy="286"/>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615" name="AutoShape 3406"/>
                          <wps:cNvCnPr>
                            <a:cxnSpLocks noChangeShapeType="1"/>
                          </wps:cNvCnPr>
                          <wps:spPr bwMode="auto">
                            <a:xfrm flipV="1">
                              <a:off x="9386" y="10119"/>
                              <a:ext cx="208" cy="251"/>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616" name="AutoShape 3407"/>
                          <wps:cNvCnPr>
                            <a:cxnSpLocks noChangeShapeType="1"/>
                          </wps:cNvCnPr>
                          <wps:spPr bwMode="auto">
                            <a:xfrm flipV="1">
                              <a:off x="9436" y="10230"/>
                              <a:ext cx="183" cy="223"/>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617" name="AutoShape 3408"/>
                          <wps:cNvCnPr>
                            <a:cxnSpLocks noChangeShapeType="1"/>
                          </wps:cNvCnPr>
                          <wps:spPr bwMode="auto">
                            <a:xfrm flipV="1">
                              <a:off x="9493" y="10302"/>
                              <a:ext cx="127" cy="151"/>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618" name="AutoShape 3409"/>
                          <wps:cNvCnPr>
                            <a:cxnSpLocks noChangeShapeType="1"/>
                          </wps:cNvCnPr>
                          <wps:spPr bwMode="auto">
                            <a:xfrm flipV="1">
                              <a:off x="9382" y="10095"/>
                              <a:ext cx="176" cy="207"/>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619" name="AutoShape 3410"/>
                          <wps:cNvCnPr>
                            <a:cxnSpLocks noChangeShapeType="1"/>
                          </wps:cNvCnPr>
                          <wps:spPr bwMode="auto">
                            <a:xfrm flipV="1">
                              <a:off x="9382" y="10101"/>
                              <a:ext cx="111" cy="142"/>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620" name="AutoShape 3411"/>
                          <wps:cNvCnPr>
                            <a:cxnSpLocks noChangeShapeType="1"/>
                          </wps:cNvCnPr>
                          <wps:spPr bwMode="auto">
                            <a:xfrm flipV="1">
                              <a:off x="9382" y="10095"/>
                              <a:ext cx="54" cy="86"/>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621" name="AutoShape 3412"/>
                          <wps:cNvCnPr>
                            <a:cxnSpLocks noChangeShapeType="1"/>
                          </wps:cNvCnPr>
                          <wps:spPr bwMode="auto">
                            <a:xfrm flipV="1">
                              <a:off x="9552" y="10365"/>
                              <a:ext cx="74" cy="85"/>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g:grpSp>
                      <wps:wsp>
                        <wps:cNvPr id="622" name="Line 3413"/>
                        <wps:cNvCnPr/>
                        <wps:spPr bwMode="auto">
                          <a:xfrm>
                            <a:off x="4273" y="4682"/>
                            <a:ext cx="2098" cy="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623" name="Line 3414"/>
                        <wps:cNvCnPr/>
                        <wps:spPr bwMode="auto">
                          <a:xfrm>
                            <a:off x="4273" y="4682"/>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4" name="Line 3415"/>
                        <wps:cNvCnPr/>
                        <wps:spPr bwMode="auto">
                          <a:xfrm flipV="1">
                            <a:off x="4273" y="2468"/>
                            <a:ext cx="0" cy="221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625" name="Text Box 3416"/>
                        <wps:cNvSpPr txBox="1">
                          <a:spLocks noChangeArrowheads="1"/>
                        </wps:cNvSpPr>
                        <wps:spPr bwMode="auto">
                          <a:xfrm>
                            <a:off x="4250" y="2390"/>
                            <a:ext cx="485"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i/>
                                  <w:sz w:val="18"/>
                                  <w:szCs w:val="18"/>
                                  <w:lang w:val="en-US"/>
                                </w:rPr>
                              </w:pPr>
                              <w:r w:rsidRPr="00E332D9">
                                <w:rPr>
                                  <w:rFonts w:cs="Times New Roman"/>
                                  <w:i/>
                                  <w:sz w:val="18"/>
                                  <w:szCs w:val="18"/>
                                  <w:lang w:val="en-US"/>
                                </w:rPr>
                                <w:t>Z</w:t>
                              </w:r>
                            </w:p>
                          </w:txbxContent>
                        </wps:txbx>
                        <wps:bodyPr rot="0" vert="horz" wrap="square" lIns="91440" tIns="45720" rIns="91440" bIns="45720" anchor="t" anchorCtr="0" upright="1">
                          <a:noAutofit/>
                        </wps:bodyPr>
                      </wps:wsp>
                      <wps:wsp>
                        <wps:cNvPr id="626" name="Freeform 3417"/>
                        <wps:cNvSpPr>
                          <a:spLocks/>
                        </wps:cNvSpPr>
                        <wps:spPr bwMode="auto">
                          <a:xfrm>
                            <a:off x="4454" y="2594"/>
                            <a:ext cx="1561" cy="1862"/>
                          </a:xfrm>
                          <a:custGeom>
                            <a:avLst/>
                            <a:gdLst>
                              <a:gd name="T0" fmla="*/ 0 w 1962"/>
                              <a:gd name="T1" fmla="*/ 2418 h 2418"/>
                              <a:gd name="T2" fmla="*/ 362 w 1962"/>
                              <a:gd name="T3" fmla="*/ 2113 h 2418"/>
                              <a:gd name="T4" fmla="*/ 567 w 1962"/>
                              <a:gd name="T5" fmla="*/ 1899 h 2418"/>
                              <a:gd name="T6" fmla="*/ 717 w 1962"/>
                              <a:gd name="T7" fmla="*/ 1708 h 2418"/>
                              <a:gd name="T8" fmla="*/ 1547 w 1962"/>
                              <a:gd name="T9" fmla="*/ 621 h 2418"/>
                              <a:gd name="T10" fmla="*/ 1885 w 1962"/>
                              <a:gd name="T11" fmla="*/ 103 h 2418"/>
                              <a:gd name="T12" fmla="*/ 1962 w 1962"/>
                              <a:gd name="T13" fmla="*/ 6 h 2418"/>
                            </a:gdLst>
                            <a:ahLst/>
                            <a:cxnLst>
                              <a:cxn ang="0">
                                <a:pos x="T0" y="T1"/>
                              </a:cxn>
                              <a:cxn ang="0">
                                <a:pos x="T2" y="T3"/>
                              </a:cxn>
                              <a:cxn ang="0">
                                <a:pos x="T4" y="T5"/>
                              </a:cxn>
                              <a:cxn ang="0">
                                <a:pos x="T6" y="T7"/>
                              </a:cxn>
                              <a:cxn ang="0">
                                <a:pos x="T8" y="T9"/>
                              </a:cxn>
                              <a:cxn ang="0">
                                <a:pos x="T10" y="T11"/>
                              </a:cxn>
                              <a:cxn ang="0">
                                <a:pos x="T12" y="T13"/>
                              </a:cxn>
                            </a:cxnLst>
                            <a:rect l="0" t="0" r="r" b="b"/>
                            <a:pathLst>
                              <a:path w="1962" h="2418">
                                <a:moveTo>
                                  <a:pt x="0" y="2418"/>
                                </a:moveTo>
                                <a:cubicBezTo>
                                  <a:pt x="134" y="2308"/>
                                  <a:pt x="268" y="2199"/>
                                  <a:pt x="362" y="2113"/>
                                </a:cubicBezTo>
                                <a:cubicBezTo>
                                  <a:pt x="456" y="2027"/>
                                  <a:pt x="508" y="1966"/>
                                  <a:pt x="567" y="1899"/>
                                </a:cubicBezTo>
                                <a:cubicBezTo>
                                  <a:pt x="626" y="1832"/>
                                  <a:pt x="554" y="1921"/>
                                  <a:pt x="717" y="1708"/>
                                </a:cubicBezTo>
                                <a:cubicBezTo>
                                  <a:pt x="880" y="1495"/>
                                  <a:pt x="1352" y="888"/>
                                  <a:pt x="1547" y="621"/>
                                </a:cubicBezTo>
                                <a:cubicBezTo>
                                  <a:pt x="1742" y="354"/>
                                  <a:pt x="1816" y="206"/>
                                  <a:pt x="1885" y="103"/>
                                </a:cubicBezTo>
                                <a:cubicBezTo>
                                  <a:pt x="1954" y="0"/>
                                  <a:pt x="1958" y="3"/>
                                  <a:pt x="1962" y="6"/>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 name="AutoShape 3418"/>
                        <wps:cNvCnPr>
                          <a:cxnSpLocks noChangeShapeType="1"/>
                          <a:stCxn id="622" idx="0"/>
                          <a:endCxn id="622" idx="0"/>
                        </wps:cNvCnPr>
                        <wps:spPr bwMode="auto">
                          <a:xfrm>
                            <a:off x="4273" y="4682"/>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AutoShape 3419"/>
                        <wps:cNvCnPr>
                          <a:cxnSpLocks noChangeShapeType="1"/>
                          <a:stCxn id="626" idx="6"/>
                          <a:endCxn id="626" idx="6"/>
                        </wps:cNvCnPr>
                        <wps:spPr bwMode="auto">
                          <a:xfrm>
                            <a:off x="6015" y="2599"/>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AutoShape 3420"/>
                        <wps:cNvCnPr>
                          <a:cxnSpLocks noChangeShapeType="1"/>
                          <a:stCxn id="626" idx="6"/>
                          <a:endCxn id="626" idx="6"/>
                        </wps:cNvCnPr>
                        <wps:spPr bwMode="auto">
                          <a:xfrm>
                            <a:off x="6015" y="2599"/>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Line 3421"/>
                        <wps:cNvCnPr/>
                        <wps:spPr bwMode="auto">
                          <a:xfrm>
                            <a:off x="5225" y="3684"/>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3422"/>
                        <wps:cNvCnPr/>
                        <wps:spPr bwMode="auto">
                          <a:xfrm flipV="1">
                            <a:off x="5225" y="3640"/>
                            <a:ext cx="0" cy="1042"/>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2" name="Line 3423"/>
                        <wps:cNvCnPr/>
                        <wps:spPr bwMode="auto">
                          <a:xfrm>
                            <a:off x="4454" y="4465"/>
                            <a:ext cx="0" cy="217"/>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3" name="Line 3424"/>
                        <wps:cNvCnPr/>
                        <wps:spPr bwMode="auto">
                          <a:xfrm>
                            <a:off x="5996" y="2599"/>
                            <a:ext cx="0" cy="2083"/>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4" name="Text Box 3425"/>
                        <wps:cNvSpPr txBox="1">
                          <a:spLocks noChangeArrowheads="1"/>
                        </wps:cNvSpPr>
                        <wps:spPr bwMode="auto">
                          <a:xfrm>
                            <a:off x="4607" y="3428"/>
                            <a:ext cx="743"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6"/>
                                  <w:szCs w:val="16"/>
                                </w:rPr>
                              </w:pPr>
                              <w:r w:rsidRPr="00E332D9">
                                <w:rPr>
                                  <w:rFonts w:cs="Times New Roman"/>
                                  <w:sz w:val="16"/>
                                  <w:szCs w:val="16"/>
                                </w:rPr>
                                <w:t>г.ц.л.</w:t>
                              </w:r>
                            </w:p>
                          </w:txbxContent>
                        </wps:txbx>
                        <wps:bodyPr rot="0" vert="horz" wrap="square" lIns="91440" tIns="45720" rIns="91440" bIns="45720" anchor="t" anchorCtr="0" upright="1">
                          <a:noAutofit/>
                        </wps:bodyPr>
                      </wps:wsp>
                      <wpg:grpSp>
                        <wpg:cNvPr id="635" name="Group 3426"/>
                        <wpg:cNvGrpSpPr>
                          <a:grpSpLocks/>
                        </wpg:cNvGrpSpPr>
                        <wpg:grpSpPr bwMode="auto">
                          <a:xfrm>
                            <a:off x="5206" y="3626"/>
                            <a:ext cx="39" cy="39"/>
                            <a:chOff x="3508" y="6108"/>
                            <a:chExt cx="48" cy="51"/>
                          </a:xfrm>
                        </wpg:grpSpPr>
                        <wps:wsp>
                          <wps:cNvPr id="636" name="Oval 3427"/>
                          <wps:cNvSpPr>
                            <a:spLocks noChangeArrowheads="1"/>
                          </wps:cNvSpPr>
                          <wps:spPr bwMode="auto">
                            <a:xfrm>
                              <a:off x="3508" y="6108"/>
                              <a:ext cx="48" cy="51"/>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637" name="Oval 3428"/>
                          <wps:cNvSpPr>
                            <a:spLocks noChangeArrowheads="1"/>
                          </wps:cNvSpPr>
                          <wps:spPr bwMode="auto">
                            <a:xfrm>
                              <a:off x="3508" y="6108"/>
                              <a:ext cx="48" cy="51"/>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8" name="Line 3429"/>
                        <wps:cNvCnPr/>
                        <wps:spPr bwMode="auto">
                          <a:xfrm flipV="1">
                            <a:off x="6561" y="2485"/>
                            <a:ext cx="0" cy="221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639" name="AutoShape 3430"/>
                        <wps:cNvCnPr>
                          <a:cxnSpLocks noChangeShapeType="1"/>
                        </wps:cNvCnPr>
                        <wps:spPr bwMode="auto">
                          <a:xfrm flipH="1">
                            <a:off x="7326" y="3107"/>
                            <a:ext cx="317" cy="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40" name="Line 3431"/>
                        <wps:cNvCnPr/>
                        <wps:spPr bwMode="auto">
                          <a:xfrm flipH="1">
                            <a:off x="6816" y="3814"/>
                            <a:ext cx="148" cy="217"/>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641" name="Text Box 3432"/>
                        <wps:cNvSpPr txBox="1">
                          <a:spLocks noChangeArrowheads="1"/>
                        </wps:cNvSpPr>
                        <wps:spPr bwMode="auto">
                          <a:xfrm>
                            <a:off x="3963" y="4469"/>
                            <a:ext cx="45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8"/>
                                  <w:szCs w:val="18"/>
                                </w:rPr>
                              </w:pPr>
                              <w:r w:rsidRPr="00E332D9">
                                <w:rPr>
                                  <w:rFonts w:cs="Times New Roman"/>
                                  <w:sz w:val="18"/>
                                  <w:szCs w:val="18"/>
                                </w:rPr>
                                <w:t>0</w:t>
                              </w:r>
                            </w:p>
                          </w:txbxContent>
                        </wps:txbx>
                        <wps:bodyPr rot="0" vert="horz" wrap="square" lIns="91440" tIns="45720" rIns="91440" bIns="45720" anchor="t" anchorCtr="0" upright="1">
                          <a:noAutofit/>
                        </wps:bodyPr>
                      </wps:wsp>
                      <wps:wsp>
                        <wps:cNvPr id="642" name="Text Box 3433"/>
                        <wps:cNvSpPr txBox="1">
                          <a:spLocks noChangeArrowheads="1"/>
                        </wps:cNvSpPr>
                        <wps:spPr bwMode="auto">
                          <a:xfrm>
                            <a:off x="6267" y="4469"/>
                            <a:ext cx="45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32D9" w:rsidRDefault="00173907" w:rsidP="00035D1F">
                              <w:pPr>
                                <w:ind w:firstLine="0"/>
                                <w:rPr>
                                  <w:rFonts w:cs="Times New Roman"/>
                                  <w:sz w:val="18"/>
                                  <w:szCs w:val="18"/>
                                </w:rPr>
                              </w:pPr>
                              <w:r w:rsidRPr="00E332D9">
                                <w:rPr>
                                  <w:rFonts w:cs="Times New Roman"/>
                                  <w:sz w:val="18"/>
                                  <w:szCs w:val="18"/>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59" o:spid="_x0000_s1026" style="position:absolute;left:0;text-align:left;margin-left:67.4pt;margin-top:9.35pt;width:258.05pt;height:158.4pt;z-index:251691008" coordorigin="3963,2390" coordsize="5161,31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">
                <v:shapetype id="_x0000_t202" coordsize="21600,21600" o:spt="202" path="m,l,21600r21600,l21600,xe">
                  <v:stroke joinstyle="miter"/>
                  <v:path gradientshapeok="t" o:connecttype="rect"/>
                </v:shapetype>
                <v:shape id="Text Box 3360" o:spid="_x0000_s1027" type="#_x0000_t202" style="position:absolute;left:4886;top:4742;width:74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xMQA&#10;AADcAAAADwAAAGRycy9kb3ducmV2LnhtbESPQWvCQBSE70L/w/IKveluSw01ugliKfSkGNuCt0f2&#10;mYRm34bs1qT/3hUEj8PMfMOs8tG24ky9bxxreJ4pEMSlMw1XGr4OH9M3ED4gG2wdk4Z/8pBnD5MV&#10;psYNvKdzESoRIexT1FCH0KVS+rImi37mOuLonVxvMUTZV9L0OES4beWLUom02HBcqLGjTU3lb/Fn&#10;NXxvT8efV7Wr3u28G9yoJNuF1PrpcVwvQQQawz18a38aDfNk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6/8TEAAAA3AAAAA8AAAAAAAAAAAAAAAAAmAIAAGRycy9k&#10;b3ducmV2LnhtbFBLBQYAAAAABAAEAPUAAACJAwAAAAA=&#10;" filled="f" stroked="f">
                  <v:textbox>
                    <w:txbxContent>
                      <w:p w:rsidR="00173907" w:rsidRPr="001B43A1" w:rsidRDefault="00173907" w:rsidP="00F151D8">
                        <w:pPr>
                          <w:jc w:val="center"/>
                          <w:rPr>
                            <w:rFonts w:cs="Times New Roman"/>
                            <w:sz w:val="20"/>
                            <w:szCs w:val="20"/>
                          </w:rPr>
                        </w:pPr>
                        <w:r w:rsidRPr="001B43A1">
                          <w:rPr>
                            <w:rFonts w:cs="Times New Roman"/>
                            <w:sz w:val="20"/>
                            <w:szCs w:val="20"/>
                          </w:rPr>
                          <w:t>а)</w:t>
                        </w:r>
                      </w:p>
                    </w:txbxContent>
                  </v:textbox>
                </v:shape>
                <v:shape id="Text Box 3361" o:spid="_x0000_s1028" type="#_x0000_t202" style="position:absolute;left:7353;top:4742;width:740;height:3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nAhMAA&#10;AADcAAAADwAAAGRycy9kb3ducmV2LnhtbERPy4rCMBTdC/5DuII7TRQfYzWKKAOzUnRmBHeX5toW&#10;m5vSZGzn781CcHk479WmtaV4UO0LxxpGQwWCOHWm4EzDz/fn4AOED8gGS8ek4Z88bNbdzgoT4xo+&#10;0eMcMhFD2CeoIQ+hSqT0aU4W/dBVxJG7udpiiLDOpKmxieG2lGOlZtJiwbEhx4p2OaX385/V8Hu4&#10;XS8Tdcz2dlo1rlWS7UJq3e+12yWIQG14i1/uL6NhOo/z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9nAhMAAAADcAAAADwAAAAAAAAAAAAAAAACYAgAAZHJzL2Rvd25y&#10;ZXYueG1sUEsFBgAAAAAEAAQA9QAAAIUDAAAAAA==&#10;" filled="f" stroked="f">
                  <v:textbox>
                    <w:txbxContent>
                      <w:p w:rsidR="00173907" w:rsidRPr="001B43A1" w:rsidRDefault="00173907" w:rsidP="00F151D8">
                        <w:pPr>
                          <w:jc w:val="center"/>
                          <w:rPr>
                            <w:rFonts w:cs="Times New Roman"/>
                            <w:sz w:val="20"/>
                            <w:szCs w:val="20"/>
                          </w:rPr>
                        </w:pPr>
                        <w:r w:rsidRPr="001B43A1">
                          <w:rPr>
                            <w:rFonts w:cs="Times New Roman"/>
                            <w:sz w:val="20"/>
                            <w:szCs w:val="20"/>
                          </w:rPr>
                          <w:t>б)</w:t>
                        </w:r>
                      </w:p>
                    </w:txbxContent>
                  </v:textbox>
                </v:shape>
                <v:shape id="Text Box 3362" o:spid="_x0000_s1029" type="#_x0000_t202" style="position:absolute;left:4105;top:5077;width:5019;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lH8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of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ZR/EAAAA3AAAAA8AAAAAAAAAAAAAAAAAmAIAAGRycy9k&#10;b3ducmV2LnhtbFBLBQYAAAAABAAEAPUAAACJAwAAAAA=&#10;" filled="f" stroked="f">
                  <v:textbox>
                    <w:txbxContent>
                      <w:p w:rsidR="00173907" w:rsidRPr="001B43A1" w:rsidRDefault="00173907" w:rsidP="00035D1F">
                        <w:pPr>
                          <w:ind w:firstLine="0"/>
                          <w:jc w:val="center"/>
                          <w:rPr>
                            <w:rFonts w:cs="Times New Roman"/>
                          </w:rPr>
                        </w:pPr>
                        <w:r w:rsidRPr="001B43A1">
                          <w:rPr>
                            <w:rFonts w:cs="Times New Roman"/>
                            <w:sz w:val="20"/>
                            <w:szCs w:val="20"/>
                          </w:rPr>
                          <w:t>Р и с. 1.</w:t>
                        </w:r>
                        <w:r w:rsidRPr="001B43A1">
                          <w:rPr>
                            <w:rFonts w:cs="Times New Roman"/>
                            <w:i/>
                            <w:sz w:val="20"/>
                            <w:szCs w:val="20"/>
                          </w:rPr>
                          <w:t xml:space="preserve"> </w:t>
                        </w:r>
                        <w:r w:rsidRPr="001B43A1">
                          <w:rPr>
                            <w:rFonts w:cs="Times New Roman"/>
                            <w:sz w:val="20"/>
                            <w:szCs w:val="20"/>
                          </w:rPr>
                          <w:t>Компрессорная (</w:t>
                        </w:r>
                        <w:r w:rsidRPr="001B43A1">
                          <w:rPr>
                            <w:rFonts w:cs="Times New Roman"/>
                            <w:i/>
                            <w:sz w:val="20"/>
                            <w:szCs w:val="20"/>
                          </w:rPr>
                          <w:t>а</w:t>
                        </w:r>
                        <w:r w:rsidRPr="001B43A1">
                          <w:rPr>
                            <w:rFonts w:cs="Times New Roman"/>
                            <w:sz w:val="20"/>
                            <w:szCs w:val="20"/>
                          </w:rPr>
                          <w:t>) и турбинная (</w:t>
                        </w:r>
                        <w:r w:rsidRPr="001B43A1">
                          <w:rPr>
                            <w:rFonts w:cs="Times New Roman"/>
                            <w:i/>
                            <w:sz w:val="20"/>
                            <w:szCs w:val="20"/>
                          </w:rPr>
                          <w:t>б</w:t>
                        </w:r>
                        <w:r w:rsidRPr="001B43A1">
                          <w:rPr>
                            <w:rFonts w:cs="Times New Roman"/>
                            <w:sz w:val="20"/>
                            <w:szCs w:val="20"/>
                          </w:rPr>
                          <w:t>) лопатки</w:t>
                        </w:r>
                      </w:p>
                    </w:txbxContent>
                  </v:textbox>
                </v:shape>
                <v:shapetype id="_x0000_t32" coordsize="21600,21600" o:spt="32" o:oned="t" path="m,l21600,21600e" filled="f">
                  <v:path arrowok="t" fillok="f" o:connecttype="none"/>
                  <o:lock v:ext="edit" shapetype="t"/>
                </v:shapetype>
                <v:shape id="AutoShape 3363" o:spid="_x0000_s1030" type="#_x0000_t32" style="position:absolute;left:6903;top:3757;width:477;height:2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FgLcMAAADcAAAADwAAAGRycy9kb3ducmV2LnhtbESPQYvCMBSE74L/ITxhb5qquEptFBUE&#10;L3vQ3Yu3R/NsSpuX2sTa/fcbQdjjMDPfMNm2t7XoqPWlYwXTSQKCOHe65ELBz/dxvALhA7LG2jEp&#10;+CUP281wkGGq3ZPP1F1CISKEfYoKTAhNKqXPDVn0E9cQR+/mWoshyraQusVnhNtazpLkU1osOS4Y&#10;bOhgKK8uD6vANtrev5zR16qc13s63Xb7pFPqY9Tv1iAC9eE//G6ftILFcga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BYC3DAAAA3AAAAA8AAAAAAAAAAAAA&#10;AAAAoQIAAGRycy9kb3ducmV2LnhtbFBLBQYAAAAABAAEAPkAAACRAwAAAAA=&#10;" strokeweight="1.5pt"/>
                <v:shape id="AutoShape 3364" o:spid="_x0000_s1031" type="#_x0000_t32" style="position:absolute;left:7880;top:3107;width:130;height: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3FtsMAAADcAAAADwAAAGRycy9kb3ducmV2LnhtbESPQYvCMBSE74L/ITxhb5qquEptFBUE&#10;L3vQ3Yu3R/NsSpuX2sTa/fcbQdjjMDPfMNm2t7XoqPWlYwXTSQKCOHe65ELBz/dxvALhA7LG2jEp&#10;+CUP281wkGGq3ZPP1F1CISKEfYoKTAhNKqXPDVn0E9cQR+/mWoshyraQusVnhNtazpLkU1osOS4Y&#10;bOhgKK8uD6vANtrev5zR16qc13s63Xb7pFPqY9Tv1iAC9eE//G6ftILFcg6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NxbbDAAAA3AAAAA8AAAAAAAAAAAAA&#10;AAAAoQIAAGRycy9kb3ducmV2LnhtbFBLBQYAAAAABAAEAPkAAACRAwAAAAA=&#10;" strokeweight="1.5pt"/>
                <v:shape id="AutoShape 3365" o:spid="_x0000_s1032" type="#_x0000_t32" style="position:absolute;left:7644;top:2757;width:129;height:19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dwsQAAADcAAAADwAAAGRycy9kb3ducmV2LnhtbESPQWvCQBSE70L/w/IKvenGtlaJboIK&#10;Qi49aL14e2Sf2WD2bZpdk/jvu4VCj8PMfMNs8tE2oqfO144VzGcJCOLS6ZorBeevw3QFwgdkjY1j&#10;UvAgD3n2NNlgqt3AR+pPoRIRwj5FBSaENpXSl4Ys+plriaN3dZ3FEGVXSd3hEOG2ka9J8iEt1hwX&#10;DLa0N1TeTnerwLbafn86oy+3+q3ZUXHd7pJeqZfncbsGEWgM/+G/dqEVLJbv8HsmHgGZ/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5F3CxAAAANwAAAAPAAAAAAAAAAAA&#10;AAAAAKECAABkcnMvZG93bnJldi54bWxQSwUGAAAAAAQABAD5AAAAkgMAAAAA&#10;" strokeweight="1.5pt"/>
                <v:line id="Line 3366" o:spid="_x0000_s1033" style="position:absolute;flip:x;visibility:visible;mso-wrap-style:square" from="7513,2834" to="7697,2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7r8cAAADcAAAADwAAAGRycy9kb3ducmV2LnhtbESPT2vCQBTE74V+h+UVvIhuWhsNqau0&#10;0kKpIP47eHxkX5No9m3Y3Wr89l2h0OMwM79hpvPONOJMzteWFTwOExDEhdU1lwr2u49BBsIHZI2N&#10;ZVJwJQ/z2f3dFHNtL7yh8zaUIkLY56igCqHNpfRFRQb90LbE0fu2zmCI0pVSO7xEuGnkU5KMpcGa&#10;40KFLS0qKk7bH6Og338+uMNxle6Xo+zNvWcj+7VmpXoP3esLiEBd+A//tT+1gnSSwu1MPAJ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8zuvxwAAANwAAAAPAAAAAAAA&#10;AAAAAAAAAKECAABkcnMvZG93bnJldi54bWxQSwUGAAAAAAQABAD5AAAAlQMAAAAA&#10;">
                  <v:stroke startarrow="classic" startarrowwidth="narrow" startarrowlength="long"/>
                </v:line>
                <v:line id="Line 3367" o:spid="_x0000_s1034" style="position:absolute;flip:x;visibility:visible;mso-wrap-style:square" from="7772,3204" to="7955,3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Gl2McAAADcAAAADwAAAGRycy9kb3ducmV2LnhtbESPT2sCMRTE74V+h/AKXkSzrVWXrVFa&#10;aaEoiP8OHh+b193VzcuSpLp++0YQehxm5jfMZNaaWpzJ+cqygud+AoI4t7riQsF+99VLQfiArLG2&#10;TAqu5GE2fXyYYKbthTd03oZCRAj7DBWUITSZlD4vyaDv24Y4ej/WGQxRukJqh5cIN7V8SZKRNFhx&#10;XCixoXlJ+Wn7axR0u68HdziuhvvlIP1wn+nALtasVOepfX8DEagN/+F7+1srGI5HcDsTj4C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IaXYxwAAANwAAAAPAAAAAAAA&#10;AAAAAAAAAKECAABkcnMvZG93bnJldi54bWxQSwUGAAAAAAQABAD5AAAAlQMAAAAA&#10;">
                  <v:stroke startarrow="classic" startarrowwidth="narrow" startarrowlength="long"/>
                </v:line>
                <v:shape id="Text Box 3368" o:spid="_x0000_s1035" type="#_x0000_t202" style="position:absolute;left:7688;top:4208;width:1083;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iQ8YA&#10;AADcAAAADwAAAGRycy9kb3ducmV2LnhtbESPQWvCQBSE70L/w/IK3nSTglpS15AGBAU9aAult0f2&#10;NUmbfRuyq0n+vSsIPQ4z8w2zTgfTiCt1rrasIJ5HIIgLq2suFXx+bGevIJxH1thYJgUjOUg3T5M1&#10;Jtr2fKLr2ZciQNglqKDyvk2kdEVFBt3ctsTB+7GdQR9kV0rdYR/gppEvUbSUBmsOCxW2lFdU/J0v&#10;RsExHw99Fo/H93z8/t0vv7ZDb2Klps9D9gbC0+D/w4/2TitYrFZwPxOO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iQ8YAAADcAAAADwAAAAAAAAAAAAAAAACYAgAAZHJz&#10;L2Rvd25yZXYueG1sUEsFBgAAAAAEAAQA9QAAAIsDAAAAAA==&#10;" stroked="f">
                  <v:textbox inset="1.70181mm,.85089mm,1.70181mm,.85089mm">
                    <w:txbxContent>
                      <w:p w:rsidR="00173907" w:rsidRPr="00E332D9" w:rsidRDefault="00173907" w:rsidP="00035D1F">
                        <w:pPr>
                          <w:ind w:firstLine="0"/>
                          <w:rPr>
                            <w:rFonts w:cs="Times New Roman"/>
                            <w:sz w:val="16"/>
                            <w:szCs w:val="16"/>
                          </w:rPr>
                        </w:pPr>
                        <w:r w:rsidRPr="00E332D9">
                          <w:rPr>
                            <w:rFonts w:cs="Times New Roman"/>
                            <w:sz w:val="16"/>
                            <w:szCs w:val="16"/>
                          </w:rPr>
                          <w:t>А</w:t>
                        </w:r>
                        <w:r w:rsidRPr="00E332D9">
                          <w:rPr>
                            <w:rFonts w:cs="Times New Roman"/>
                            <w:sz w:val="16"/>
                            <w:szCs w:val="16"/>
                            <w:lang w:val="en-US"/>
                          </w:rPr>
                          <w:t>-</w:t>
                        </w:r>
                        <w:r>
                          <w:rPr>
                            <w:rFonts w:cs="Times New Roman"/>
                            <w:sz w:val="16"/>
                            <w:szCs w:val="16"/>
                          </w:rPr>
                          <w:t xml:space="preserve">А </w:t>
                        </w:r>
                        <w:r w:rsidRPr="00E332D9">
                          <w:rPr>
                            <w:rFonts w:cs="Times New Roman"/>
                            <w:sz w:val="16"/>
                            <w:szCs w:val="16"/>
                          </w:rPr>
                          <w:t>Б-Б</w:t>
                        </w:r>
                      </w:p>
                    </w:txbxContent>
                  </v:textbox>
                </v:shape>
                <v:shape id="Text Box 3369" o:spid="_x0000_s1036" type="#_x0000_t202" style="position:absolute;left:7121;top:4092;width:315;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YpcAA&#10;AADcAAAADwAAAGRycy9kb3ducmV2LnhtbERPy4rCMBTdC/5DuII7TUcYp1SjDMM4iIJv95fm2hab&#10;m9LEWv36yUJweTjv6bw1pWiodoVlBR/DCARxanXBmYLTcTGIQTiPrLG0TAoe5GA+63ammGh75z01&#10;B5+JEMIuQQW591UipUtzMuiGtiIO3MXWBn2AdSZ1jfcQbko5iqKxNFhwaMixop+c0uvhZhTw+llu&#10;jn7Z/v6ttmvbpJvzLial+r32ewLCU+vf4pd7qRV8foW14Uw4AnL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oXYpcAAAADcAAAADwAAAAAAAAAAAAAAAACYAgAAZHJzL2Rvd25y&#10;ZXYueG1sUEsFBgAAAAAEAAQA9QAAAIUDAAAAAA==&#10;" filled="f" stroked="f">
                  <v:textbox inset="1.70181mm,.85089mm,1.70181mm,.85089mm">
                    <w:txbxContent>
                      <w:p w:rsidR="00173907" w:rsidRPr="00E332D9" w:rsidRDefault="00173907" w:rsidP="00035D1F">
                        <w:pPr>
                          <w:ind w:firstLine="0"/>
                          <w:rPr>
                            <w:rFonts w:cs="Times New Roman"/>
                            <w:sz w:val="18"/>
                            <w:szCs w:val="18"/>
                          </w:rPr>
                        </w:pPr>
                        <w:r w:rsidRPr="00E332D9">
                          <w:rPr>
                            <w:rFonts w:cs="Times New Roman"/>
                            <w:sz w:val="18"/>
                            <w:szCs w:val="18"/>
                          </w:rPr>
                          <w:t>Б</w:t>
                        </w:r>
                        <w:r>
                          <w:rPr>
                            <w:rFonts w:cs="Times New Roman"/>
                            <w:sz w:val="18"/>
                            <w:szCs w:val="18"/>
                          </w:rPr>
                          <w:t xml:space="preserve"> </w:t>
                        </w:r>
                      </w:p>
                    </w:txbxContent>
                  </v:textbox>
                </v:shape>
                <v:shape id="Text Box 3370" o:spid="_x0000_s1037" type="#_x0000_t202" style="position:absolute;left:7253;top:2713;width:314;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l9PsUA&#10;AADcAAAADwAAAGRycy9kb3ducmV2LnhtbESPW2vCQBSE3wX/w3IKvummgpemriKiIgq29fJ+yJ4m&#10;wezZkF1j9Ne7BaGPw8x8w0xmjSlETZXLLSt470UgiBOrc04VnI6r7hiE88gaC8uk4E4OZtN2a4Kx&#10;tjf+ofrgUxEg7GJUkHlfxlK6JCODrmdL4uD92sqgD7JKpa7wFuCmkP0oGkqDOYeFDEtaZJRcDlej&#10;gHePYn/0m2a53n7tbJ3sz99jUqrz1sw/QXhq/H/41d5oBYPRB/ydCUd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yX0+xQAAANwAAAAPAAAAAAAAAAAAAAAAAJgCAABkcnMv&#10;ZG93bnJldi54bWxQSwUGAAAAAAQABAD1AAAAigMAAAAA&#10;" filled="f" stroked="f">
                  <v:textbox inset="1.70181mm,.85089mm,1.70181mm,.85089mm">
                    <w:txbxContent>
                      <w:p w:rsidR="00173907" w:rsidRPr="00E332D9" w:rsidRDefault="00173907" w:rsidP="00035D1F">
                        <w:pPr>
                          <w:ind w:firstLine="0"/>
                          <w:rPr>
                            <w:rFonts w:cs="Times New Roman"/>
                            <w:sz w:val="18"/>
                            <w:szCs w:val="18"/>
                          </w:rPr>
                        </w:pPr>
                        <w:r w:rsidRPr="00E332D9">
                          <w:rPr>
                            <w:rFonts w:cs="Times New Roman"/>
                            <w:sz w:val="18"/>
                            <w:szCs w:val="18"/>
                          </w:rPr>
                          <w:t>А</w:t>
                        </w:r>
                      </w:p>
                    </w:txbxContent>
                  </v:textbox>
                </v:shape>
                <v:line id="Line 3371" o:spid="_x0000_s1038" style="position:absolute;flip:x;visibility:visible;mso-wrap-style:square" from="7172,3989" to="7320,4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HoEMMAAADcAAAADwAAAGRycy9kb3ducmV2LnhtbERPy2oCMRTdF/oP4RbciGbUKsNoFBUL&#10;xUKpj4XLy+Q6M+3kZkiijn9vFkKXh/OeLVpTiys5X1lWMOgnIIhzqysuFBwPH70UhA/IGmvLpOBO&#10;Hhbz15cZZtreeEfXfShEDGGfoYIyhCaT0uclGfR92xBH7mydwRChK6R2eIvhppbDJJlIgxXHhhIb&#10;WpeU/+0vRkG3+35yp9/v8fFrlK7cJh3Z7Q8r1Xlrl1MQgdrwL366P7WCcRrnxzPx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R6BDDAAAA3AAAAA8AAAAAAAAAAAAA&#10;AAAAoQIAAGRycy9kb3ducmV2LnhtbFBLBQYAAAAABAAEAPkAAACRAwAAAAA=&#10;">
                  <v:stroke startarrow="classic" startarrowwidth="narrow" startarrowlength="long"/>
                </v:line>
                <v:shape id="Text Box 3372" o:spid="_x0000_s1039" type="#_x0000_t202" style="position:absolute;left:6586;top:3774;width:31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oBH8MA&#10;AADcAAAADwAAAGRycy9kb3ducmV2LnhtbESP3YrCMBSE7xd8h3AE79bUBaVUo4joIgr+e39ojm2x&#10;OSlNrHWffiMs7OUwM98wk1lrStFQ7QrLCgb9CARxanXBmYLLefUZg3AeWWNpmRS8yMFs2vmYYKLt&#10;k4/UnHwmAoRdggpy76tESpfmZND1bUUcvJutDfog60zqGp8Bbkr5FUUjabDgsJBjRYuc0vvpYRTw&#10;9qfcnf26XX5v9lvbpLvrISalet12PgbhqfX/4b/2WisYxgN4nwlHQE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oBH8MAAADcAAAADwAAAAAAAAAAAAAAAACYAgAAZHJzL2Rv&#10;d25yZXYueG1sUEsFBgAAAAAEAAQA9QAAAIgDAAAAAA==&#10;" filled="f" stroked="f">
                  <v:textbox inset="1.70181mm,.85089mm,1.70181mm,.85089mm">
                    <w:txbxContent>
                      <w:p w:rsidR="00173907" w:rsidRPr="00E332D9" w:rsidRDefault="00173907" w:rsidP="00035D1F">
                        <w:pPr>
                          <w:ind w:firstLine="0"/>
                          <w:rPr>
                            <w:rFonts w:cs="Times New Roman"/>
                            <w:sz w:val="18"/>
                            <w:szCs w:val="18"/>
                          </w:rPr>
                        </w:pPr>
                        <w:r w:rsidRPr="00E332D9">
                          <w:rPr>
                            <w:rFonts w:cs="Times New Roman"/>
                            <w:sz w:val="18"/>
                            <w:szCs w:val="18"/>
                          </w:rPr>
                          <w:t>Б</w:t>
                        </w:r>
                      </w:p>
                    </w:txbxContent>
                  </v:textbox>
                </v:shape>
                <v:shape id="Freeform 3373" o:spid="_x0000_s1040" style="position:absolute;left:6816;top:2668;width:1796;height:1882;visibility:visible;mso-wrap-style:square;v-text-anchor:top" coordsize="2351,2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mvisQA&#10;AADcAAAADwAAAGRycy9kb3ducmV2LnhtbESP0WrCQBRE3wv+w3IF3+rGiEWiq9hCaakWNPoB1+w1&#10;iWbvhuxq4t+7QqGPw8ycYebLzlTiRo0rLSsYDSMQxJnVJecKDvvP1ykI55E1VpZJwZ0cLBe9lzkm&#10;2ra8o1vqcxEg7BJUUHhfJ1K6rCCDbmhr4uCdbGPQB9nkUjfYBripZBxFb9JgyWGhwJo+Csou6dUo&#10;WOORzj+t/nrf2FRu9e/1EI9JqUG/W81AeOr8f/iv/a0VTKYxPM+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pr4rEAAAA3AAAAA8AAAAAAAAAAAAAAAAAmAIAAGRycy9k&#10;b3ducmV2LnhtbFBLBQYAAAAABAAEAPUAAACJAwAAAAA=&#10;" path="m,2760v25,-97,78,-368,146,-583c214,1962,312,1685,410,1470,508,1255,595,1082,736,889,877,696,1075,451,1255,309,1435,167,1662,76,1819,38,1976,,2112,49,2198,78v86,29,115,89,134,135c2351,259,2340,321,2315,355v-25,34,-66,49,-132,62c2117,430,2034,405,1920,432v-114,27,-284,58,-423,148c1358,670,1241,773,1085,972,928,1171,698,1531,556,1773,414,2015,313,2264,233,2422,153,2580,113,2661,74,2720v-39,59,-59,47,-74,59e">
                  <v:path arrowok="t" o:connecttype="custom" o:connectlocs="0,1869;112,1474;313,996;562,602;959,209;1390,26;1679,53;1781,144;1768,240;1668,282;1467,293;1144,393;829,658;425,1201;178,1640;57,1842;0,1882" o:connectangles="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374" o:spid="_x0000_s1041" type="#_x0000_t75" style="position:absolute;left:7644;top:3628;width:951;height:6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qi+zFAAAA3AAAAA8AAABkcnMvZG93bnJldi54bWxEj0FrwkAUhO+C/2F5Qm91k1arRFeRgtBT&#10;odaDx2f2mUSzb+PumqT++m6h4HGYmW+Y5bo3tWjJ+cqygnScgCDOra64ULD/3j7PQfiArLG2TAp+&#10;yMN6NRwsMdO24y9qd6EQEcI+QwVlCE0mpc9LMujHtiGO3sk6gyFKV0jtsItwU8uXJHmTBiuOCyU2&#10;9F5SftndjIJuMtmfD7O8ux7RTdNre08/i7tST6N+swARqA+P8H/7QyuYzl/h70w8AnL1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qovsxQAAANwAAAAPAAAAAAAAAAAAAAAA&#10;AJ8CAABkcnMvZG93bnJldi54bWxQSwUGAAAAAAQABAD3AAAAkQMAAAAA&#10;">
                  <v:imagedata r:id="rId10" o:title=""/>
                </v:shape>
                <v:shape id="Freeform 3375" o:spid="_x0000_s1042" style="position:absolute;left:6832;top:2737;width:1716;height:1746;visibility:visible;mso-wrap-style:square;v-text-anchor:top" coordsize="2229,2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7sK8MA&#10;AADcAAAADwAAAGRycy9kb3ducmV2LnhtbESPW4vCMBSE34X9D+Es+Kap64XSNcoiLIggeNv3Q3Ns&#10;i81JN4m2/nsjCD4OM/MNM192phY3cr6yrGA0TEAQ51ZXXCg4HX8HKQgfkDXWlknBnTwsFx+9OWba&#10;tryn2yEUIkLYZ6igDKHJpPR5SQb90DbE0TtbZzBE6QqpHbYRbmr5lSQzabDiuFBiQ6uS8svhahRs&#10;x2t/Sjeu8bu2XW2v/3/dOa+V6n92P98gAnXhHX6111rBNJ3A80w8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67sK8MAAADcAAAADwAAAAAAAAAAAAAAAACYAgAAZHJzL2Rv&#10;d25yZXYueG1sUEsFBgAAAAAEAAQA9QAAAIgDAAAAAA==&#10;" path="m,2578c68,2396,297,1755,410,1487,523,1219,590,1113,679,970,768,827,825,755,942,630,1059,505,1227,320,1379,219,1530,118,1721,54,1854,27v132,-27,263,2,319,28c2229,81,2212,157,2191,183v-21,26,-94,23,-147,31c1991,222,1962,209,1874,230v-88,21,-233,43,-356,108c1395,403,1270,484,1138,622,1006,760,844,991,728,1166,612,1341,561,1436,442,1670,323,1904,104,2381,15,2568e" filled="f">
                  <v:path arrowok="t" o:connecttype="custom" o:connectlocs="0,1746;316,1007;523,657;725,427;1062,148;1427,18;1673,37;1687,124;1574,145;1443,156;1169,229;876,421;560,790;340,1131;12,1739" o:connectangles="0,0,0,0,0,0,0,0,0,0,0,0,0,0,0"/>
                </v:shape>
                <v:line id="Line 3376" o:spid="_x0000_s1043" style="position:absolute;visibility:visible;mso-wrap-style:square" from="6547,4684" to="8928,4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HXsMMAAADcAAAADwAAAGRycy9kb3ducmV2LnhtbESPQWvCQBSE7wX/w/KE3upuLWpIXSUI&#10;gV6NivT2yD6T0OzbkF1j+u9dQfA4zMw3zHo72lYM1PvGsYbPmQJBXDrTcKXheMg/EhA+IBtsHZOG&#10;f/Kw3Uze1pgad+M9DUWoRISwT1FDHUKXSunLmiz6meuIo3dxvcUQZV9J0+Mtwm0r50otpcWG40KN&#10;He1qKv+Kq9VwLpI8G37P6vI17JtMrU7LXd5q/T4ds28QgcbwCj/bP0bDIlnA40w8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R17DDAAAA3AAAAA8AAAAAAAAAAAAA&#10;AAAAoQIAAGRycy9kb3ducmV2LnhtbFBLBQYAAAAABAAEAPkAAACRAwAAAAA=&#10;">
                  <v:stroke endarrow="classic" endarrowlength="long"/>
                </v:line>
                <v:shape id="Freeform 3377" o:spid="_x0000_s1044" style="position:absolute;left:6860;top:2798;width:1703;height:1669;visibility:visible;mso-wrap-style:square;v-text-anchor:top" coordsize="2229,2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GgbcMA&#10;AADcAAAADwAAAGRycy9kb3ducmV2LnhtbESPQYvCMBSE78L+h/AEL6LpCkq3GqUUBFE8rK73R/Ns&#10;i81LaaJWf70RhD0OM/MNs1h1phY3al1lWcH3OAJBnFtdcaHg77gexSCcR9ZYWyYFD3KwWn71Fpho&#10;e+dfuh18IQKEXYIKSu+bREqXl2TQjW1DHLyzbQ36INtC6hbvAW5qOYmimTRYcVgosaGspPxyuBoF&#10;26upJvE+m55Pwx8+Rc9C7napUoN+l85BeOr8f/jT3mgF03gG7zPhCM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GgbcMAAADcAAAADwAAAAAAAAAAAAAAAACYAgAAZHJzL2Rv&#10;d25yZXYueG1sUEsFBgAAAAAEAAQA9QAAAIgDAAAAAA==&#10;" path="m,2464c148,2105,296,1747,419,1482,542,1217,637,1037,738,876,839,715,944,606,1026,513v82,-93,126,-136,202,-197c1304,255,1391,194,1481,148v90,-46,162,-85,287,-110c1893,13,2061,6,2229,e" filled="f">
                  <v:stroke dashstyle="dash"/>
                  <v:path arrowok="t" o:connecttype="custom" o:connectlocs="0,1669;320,1004;564,593;784,347;938,214;1132,100;1351,26;1703,0" o:connectangles="0,0,0,0,0,0,0,0"/>
                </v:shape>
                <v:line id="Line 3378" o:spid="_x0000_s1045" style="position:absolute;visibility:visible;mso-wrap-style:square" from="6816,4568" to="6816,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NkOsMAAADcAAAADwAAAGRycy9kb3ducmV2LnhtbESPzarCMBSE94LvEI7gTlMFr1qNIoIX&#10;QVT82bg7NMe22JyUJtfWt78RBJfDzHzDzJeNKcSTKpdbVjDoRyCIE6tzThVcL5veBITzyBoLy6Tg&#10;RQ6Wi3ZrjrG2NZ/oefapCBB2MSrIvC9jKV2SkUHXtyVx8O62MuiDrFKpK6wD3BRyGEU/0mDOYSHD&#10;ktYZJY/zn1GwO9xONIx+p8noVe+OfrOXZbNXqttpVjMQnhr/DX/aW61gNBnD+0w4An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JjZDrDAAAA3AAAAA8AAAAAAAAAAAAA&#10;AAAAoQIAAGRycy9kb3ducmV2LnhtbFBLBQYAAAAABAAEAPkAAACRAwAAAAA=&#10;" strokeweight=".25pt">
                  <v:stroke dashstyle="dash"/>
                </v:line>
                <v:line id="Line 3379" o:spid="_x0000_s1046" style="position:absolute;visibility:visible;mso-wrap-style:square" from="8602,2830" to="8602,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wSL4AAADcAAAADwAAAGRycy9kb3ducmV2LnhtbERPSwrCMBDdC94hjOBOUwVFq1FEUARR&#10;8bNxNzRjW2wmpYm23t4sBJeP958vG1OIN1Uut6xg0I9AECdW55wquF03vQkI55E1FpZJwYccLBft&#10;1hxjbWs+0/viUxFC2MWoIPO+jKV0SUYGXd+WxIF72MqgD7BKpa6wDuGmkMMoGkuDOYeGDEtaZ5Q8&#10;Ly+jYH+8n2kYbafJ6FPvT35zkGVzUKrbaVYzEJ4a/xf/3DutYDQJa8OZcATk4g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T/PBIvgAAANwAAAAPAAAAAAAAAAAAAAAAAKEC&#10;AABkcnMvZG93bnJldi54bWxQSwUGAAAAAAQABAD5AAAAjAMAAAAA&#10;" strokeweight=".25pt">
                  <v:stroke dashstyle="dash"/>
                </v:line>
                <v:line id="Line 3380" o:spid="_x0000_s1047" style="position:absolute;visibility:visible;mso-wrap-style:square" from="7774,4684" to="7774,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GAMcAAADcAAAADwAAAGRycy9kb3ducmV2LnhtbESPQWvCQBSE74X+h+UVvNVNWxo0uoq0&#10;FLQHUSvo8Zl9Jmmzb8PumqT/3i0IPQ4z8w0znfemFi05X1lW8DRMQBDnVldcKNh/fTyOQPiArLG2&#10;TAp+ycN8dn83xUzbjrfU7kIhIoR9hgrKEJpMSp+XZNAPbUMcvbN1BkOUrpDaYRfhppbPSZJKgxXH&#10;hRIbeisp/9ldjIL1yyZtF6vPZX9Ypaf8fXs6fndOqcFDv5iACNSH//CtvdQKXkd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wYAxwAAANwAAAAPAAAAAAAA&#10;AAAAAAAAAKECAABkcnMvZG93bnJldi54bWxQSwUGAAAAAAQABAD5AAAAlQMAAAAA&#10;"/>
                <v:line id="Line 3381" o:spid="_x0000_s1048" style="position:absolute;visibility:visible;mso-wrap-style:square" from="7687,3139" to="7687,4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Nqk74AAADcAAAADwAAAGRycy9kb3ducmV2LnhtbERPSwrCMBDdC94hjOBOUwVFq1FEUARR&#10;8bNxNzRjW2wmpYm23t4sBJeP958vG1OIN1Uut6xg0I9AECdW55wquF03vQkI55E1FpZJwYccLBft&#10;1hxjbWs+0/viUxFC2MWoIPO+jKV0SUYGXd+WxIF72MqgD7BKpa6wDuGmkMMoGkuDOYeGDEtaZ5Q8&#10;Ly+jYH+8n2kYbafJ6FPvT35zkGVzUKrbaVYzEJ4a/xf/3DutYDQN88OZcATk4g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oU2qTvgAAANwAAAAPAAAAAAAAAAAAAAAAAKEC&#10;AABkcnMvZG93bnJldi54bWxQSwUGAAAAAAQABAD5AAAAjAMAAAAA&#10;" strokeweight=".25pt">
                  <v:stroke dashstyle="dash"/>
                </v:line>
                <v:shape id="Text Box 3382" o:spid="_x0000_s1049" type="#_x0000_t202" style="position:absolute;left:6804;top:2943;width:741;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rsidR="00173907" w:rsidRPr="00E332D9" w:rsidRDefault="00173907" w:rsidP="00035D1F">
                        <w:pPr>
                          <w:ind w:firstLine="0"/>
                          <w:rPr>
                            <w:rFonts w:cs="Times New Roman"/>
                            <w:sz w:val="16"/>
                            <w:szCs w:val="16"/>
                          </w:rPr>
                        </w:pPr>
                        <w:r w:rsidRPr="00E332D9">
                          <w:rPr>
                            <w:rFonts w:cs="Times New Roman"/>
                            <w:sz w:val="16"/>
                            <w:szCs w:val="16"/>
                          </w:rPr>
                          <w:t>г.ц.л.</w:t>
                        </w:r>
                      </w:p>
                    </w:txbxContent>
                  </v:textbox>
                </v:shape>
                <v:group id="Group 3383" o:spid="_x0000_s1050" style="position:absolute;left:7669;top:3090;width:36;height:35" coordorigin="3508,6108" coordsize="4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oval id="Oval 3384" o:spid="_x0000_s1051" style="position:absolute;left:3508;top:6108;width:48;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ShdMMA&#10;AADcAAAADwAAAGRycy9kb3ducmV2LnhtbESPQWvCQBSE7wX/w/IEb2aj0qLRVaIgeK0tVW/P7DMb&#10;zL4N2VXT/vpuQehxmJlvmMWqs7W4U+srxwpGSQqCuHC64lLB58d2OAXhA7LG2jEp+CYPq2XvZYGZ&#10;dg9+p/s+lCJC2GeowITQZFL6wpBFn7iGOHoX11oMUbal1C0+ItzWcpymb9JixXHBYEMbQ8V1f7MK&#10;Ol5fcXOefRnLxa08HPMT/uRKDfpdPgcRqAv/4Wd7pxW8zibwdyYe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PShdMMAAADcAAAADwAAAAAAAAAAAAAAAACYAgAAZHJzL2Rv&#10;d25yZXYueG1sUEsFBgAAAAAEAAQA9QAAAIgDAAAAAA==&#10;" strokeweight="0"/>
                  <v:oval id="Oval 3385" o:spid="_x0000_s1052" style="position:absolute;left:3508;top:6108;width:48;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QKycUA&#10;AADcAAAADwAAAGRycy9kb3ducmV2LnhtbESPUWvCMBSF3wf7D+EKe9PUMcusRhkDxxhsUqc+X5pr&#10;U2xuSpLV+u+XgbDHwznnO5zlerCt6MmHxrGC6SQDQVw53XCtYP+9GT+DCBFZY+uYFFwpwHp1f7fE&#10;QrsLl9TvYi0ShEOBCkyMXSFlqAxZDBPXESfv5LzFmKSvpfZ4SXDbyscsy6XFhtOCwY5eDVXn3Y9V&#10;cDiWJfnh88N87d9ys6Ht4ZT3Sj2MhpcFiEhD/A/f2u9awWz+BH9n0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ArJxQAAANwAAAAPAAAAAAAAAAAAAAAAAJgCAABkcnMv&#10;ZG93bnJldi54bWxQSwUGAAAAAAQABAD1AAAAigMAAAAA&#10;" filled="f" strokeweight=".2pt">
                    <v:stroke endcap="round"/>
                  </v:oval>
                </v:group>
                <v:shape id="Text Box 3386" o:spid="_x0000_s1053" type="#_x0000_t202" style="position:absolute;left:7687;top:3269;width:406;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RwcUA&#10;AADcAAAADwAAAGRycy9kb3ducmV2LnhtbESPQWvCQBSE7wX/w/IEb3VjIUVTVylSJTRgq9b7I/tM&#10;QrNvQ3ZN0v56Vyj0OMzMN8xyPZhadNS6yrKC2TQCQZxbXXGh4Ou0fZyDcB5ZY22ZFPyQg/Vq9LDE&#10;RNueD9QdfSEChF2CCkrvm0RKl5dk0E1tQxy8i20N+iDbQuoW+wA3tXyKomdpsOKwUGJDm5Ly7+PV&#10;KODst96ffDq87d4/Mtvl+/PnnJSajIfXFxCeBv8f/munWkG8iOF+Jhw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JHBxQAAANwAAAAPAAAAAAAAAAAAAAAAAJgCAABkcnMv&#10;ZG93bnJldi54bWxQSwUGAAAAAAQABAD1AAAAigMAAAAA&#10;" filled="f" stroked="f">
                  <v:textbox inset="1.70181mm,.85089mm,1.70181mm,.85089mm">
                    <w:txbxContent>
                      <w:p w:rsidR="00173907" w:rsidRPr="00E332D9" w:rsidRDefault="00173907" w:rsidP="00035D1F">
                        <w:pPr>
                          <w:ind w:firstLine="0"/>
                          <w:rPr>
                            <w:rFonts w:cs="Times New Roman"/>
                            <w:sz w:val="18"/>
                            <w:szCs w:val="18"/>
                          </w:rPr>
                        </w:pPr>
                        <w:r w:rsidRPr="00E332D9">
                          <w:rPr>
                            <w:rFonts w:cs="Times New Roman"/>
                            <w:sz w:val="18"/>
                            <w:szCs w:val="18"/>
                          </w:rPr>
                          <w:t>А</w:t>
                        </w:r>
                      </w:p>
                    </w:txbxContent>
                  </v:textbox>
                </v:shape>
                <v:shape id="Text Box 3387" o:spid="_x0000_s1054" type="#_x0000_t202" style="position:absolute;left:8554;top:4676;width:43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bkcQA&#10;AADcAAAADwAAAGRycy9kb3ducmV2LnhtbESPQWvCQBSE70L/w/IKveluSw01ugliKfSkGNuCt0f2&#10;mYRm34bs1qT/3hUEj8PMfMOs8tG24ky9bxxreJ4pEMSlMw1XGr4OH9M3ED4gG2wdk4Z/8pBnD5MV&#10;psYNvKdzESoRIexT1FCH0KVS+rImi37mOuLonVxvMUTZV9L0OES4beWLUom02HBcqLGjTU3lb/Fn&#10;NXxvT8efV7Wr3u28G9yoJNuF1PrpcVwvQQ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wG5HEAAAA3AAAAA8AAAAAAAAAAAAAAAAAmAIAAGRycy9k&#10;b3ducmV2LnhtbFBLBQYAAAAABAAEAPUAAACJAwAAAAA=&#10;" filled="f" stroked="f">
                  <v:textbox>
                    <w:txbxContent>
                      <w:p w:rsidR="00173907" w:rsidRPr="00E332D9" w:rsidRDefault="00173907" w:rsidP="00035D1F">
                        <w:pPr>
                          <w:ind w:firstLine="0"/>
                          <w:rPr>
                            <w:rFonts w:cs="Times New Roman"/>
                            <w:i/>
                            <w:sz w:val="18"/>
                            <w:szCs w:val="18"/>
                            <w:lang w:val="en-US"/>
                          </w:rPr>
                        </w:pPr>
                        <w:r w:rsidRPr="00E332D9">
                          <w:rPr>
                            <w:rFonts w:cs="Times New Roman"/>
                            <w:i/>
                            <w:sz w:val="18"/>
                            <w:szCs w:val="18"/>
                            <w:lang w:val="en-US"/>
                          </w:rPr>
                          <w:t>X</w:t>
                        </w:r>
                      </w:p>
                    </w:txbxContent>
                  </v:textbox>
                </v:shape>
                <v:shape id="Text Box 3388" o:spid="_x0000_s1055" type="#_x0000_t202" style="position:absolute;left:6509;top:2404;width:465;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CsMA&#10;AADcAAAADwAAAGRycy9kb3ducmV2LnhtbESPQWsCMRSE7wX/Q3iCN00UbXU1iiiCp5baKnh7bJ67&#10;i5uXZRPd9d+bgtDjMDPfMItVa0txp9oXjjUMBwoEcepMwZmG359dfwrCB2SDpWPS8CAPq2XnbYGJ&#10;cQ1/0/0QMhEh7BPUkIdQJVL6NCeLfuAq4uhdXG0xRFln0tTYRLgt5Uipd2mx4LiQY0WbnNLr4WY1&#10;HD8v59NYfWVbO6ka1yrJdia17nXb9RxEoDb8h1/tvdEwmX3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y+CsMAAADcAAAADwAAAAAAAAAAAAAAAACYAgAAZHJzL2Rv&#10;d25yZXYueG1sUEsFBgAAAAAEAAQA9QAAAIgDAAAAAA==&#10;" filled="f" stroked="f">
                  <v:textbox>
                    <w:txbxContent>
                      <w:p w:rsidR="00173907" w:rsidRPr="00E332D9" w:rsidRDefault="00173907" w:rsidP="00F151D8">
                        <w:pPr>
                          <w:rPr>
                            <w:rFonts w:cs="Times New Roman"/>
                            <w:i/>
                            <w:sz w:val="18"/>
                            <w:szCs w:val="18"/>
                            <w:lang w:val="en-US"/>
                          </w:rPr>
                        </w:pPr>
                        <w:r w:rsidRPr="00E332D9">
                          <w:rPr>
                            <w:rFonts w:cs="Times New Roman"/>
                            <w:i/>
                            <w:sz w:val="18"/>
                            <w:szCs w:val="18"/>
                            <w:lang w:val="en-US"/>
                          </w:rPr>
                          <w:t>Z</w:t>
                        </w:r>
                      </w:p>
                    </w:txbxContent>
                  </v:textbox>
                </v:shape>
                <v:shape id="Text Box 3389" o:spid="_x0000_s1056" type="#_x0000_t202" style="position:absolute;left:5963;top:4636;width:454;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MqeMEA&#10;AADcAAAADwAAAGRycy9kb3ducmV2LnhtbERPz2vCMBS+D/wfwhN2WxNFx9qZFnEIOylzOtjt0Tzb&#10;sualNJmt/705CB4/vt+rYrStuFDvG8caZokCQVw603Cl4fi9fXkD4QOywdYxabiShyKfPK0wM27g&#10;L7ocQiViCPsMNdQhdJmUvqzJok9cRxy5s+sthgj7SpoehxhuWzlX6lVabDg21NjRpqby7/BvNZx2&#10;59+fhdpXH3bZDW5Ukm0qtX6ejut3EIHG8BDf3Z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jKnjBAAAA3AAAAA8AAAAAAAAAAAAAAAAAmAIAAGRycy9kb3du&#10;cmV2LnhtbFBLBQYAAAAABAAEAPUAAACGAwAAAAA=&#10;" filled="f" stroked="f">
                  <v:textbox>
                    <w:txbxContent>
                      <w:p w:rsidR="00173907" w:rsidRPr="00E332D9" w:rsidRDefault="00173907" w:rsidP="00F151D8">
                        <w:pPr>
                          <w:rPr>
                            <w:rFonts w:cs="Times New Roman"/>
                            <w:i/>
                            <w:sz w:val="18"/>
                            <w:szCs w:val="18"/>
                            <w:lang w:val="en-US"/>
                          </w:rPr>
                        </w:pPr>
                        <w:r w:rsidRPr="00E332D9">
                          <w:rPr>
                            <w:rFonts w:cs="Times New Roman"/>
                            <w:i/>
                            <w:sz w:val="18"/>
                            <w:szCs w:val="18"/>
                            <w:lang w:val="en-US"/>
                          </w:rPr>
                          <w:t>X</w:t>
                        </w:r>
                      </w:p>
                    </w:txbxContent>
                  </v:textbox>
                </v:shape>
                <v:shape id="Text Box 3390" o:spid="_x0000_s1057" type="#_x0000_t202" style="position:absolute;left:6089;top:3745;width:361;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WbxMYA&#10;AADcAAAADwAAAGRycy9kb3ducmV2LnhtbESP3WrCQBSE7wu+w3IE7+rGgsWkrlKkSmjA+lPvD9lj&#10;Epo9G7LbJPXpu0Khl8PMfMMs14OpRUetqywrmE0jEMS51RUXCj7P28cFCOeRNdaWScEPOVivRg9L&#10;TLTt+UjdyRciQNglqKD0vkmkdHlJBt3UNsTBu9rWoA+yLaRusQ9wU8unKHqWBisOCyU2tCkp/zp9&#10;GwWc3er92afD2+79I7Ndvr8cFqTUZDy8voDwNPj/8F871QrmcQz3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WbxMYAAADcAAAADwAAAAAAAAAAAAAAAACYAgAAZHJz&#10;L2Rvd25yZXYueG1sUEsFBgAAAAAEAAQA9QAAAIsDAAAAAA==&#10;" filled="f" stroked="f">
                  <v:textbox inset="1.70181mm,.85089mm,1.70181mm,.85089mm">
                    <w:txbxContent>
                      <w:p w:rsidR="00173907" w:rsidRPr="00BA68C7" w:rsidRDefault="00173907" w:rsidP="00F151D8">
                        <w:pPr>
                          <w:rPr>
                            <w:sz w:val="19"/>
                            <w:szCs w:val="28"/>
                          </w:rPr>
                        </w:pPr>
                        <w:r w:rsidRPr="00BA68C7">
                          <w:rPr>
                            <w:sz w:val="19"/>
                            <w:szCs w:val="28"/>
                          </w:rPr>
                          <w:t>Б</w:t>
                        </w:r>
                        <w:r>
                          <w:rPr>
                            <w:sz w:val="19"/>
                            <w:szCs w:val="28"/>
                          </w:rPr>
                          <w:t xml:space="preserve"> </w:t>
                        </w:r>
                      </w:p>
                    </w:txbxContent>
                  </v:textbox>
                </v:shape>
                <v:shape id="Freeform 3391" o:spid="_x0000_s1058" style="position:absolute;left:4454;top:2599;width:1561;height:1883;visibility:visible;mso-wrap-style:square;v-text-anchor:top" coordsize="1962,2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qw0MMA&#10;AADcAAAADwAAAGRycy9kb3ducmV2LnhtbERPz2vCMBS+D/wfwhN2EU03pZTOtIzBwKmgVg87Ppq3&#10;tqx5CU2m9b9fDoMdP77f63I0vbjS4DvLCp4WCQji2uqOGwWX8/s8A+EDssbeMim4k4eymDysMdf2&#10;xie6VqERMYR9jgraEFwupa9bMugX1hFH7ssOBkOEQyP1gLcYbnr5nCSpNNhxbGjR0VtL9Xf1YxQc&#10;zX639I3dzbabz8Mqu384vXJKPU7H1xcQgcbwL/5zb7SCNInz45l4BG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qw0MMAAADcAAAADwAAAAAAAAAAAAAAAACYAgAAZHJzL2Rv&#10;d25yZXYueG1sUEsFBgAAAAAEAAQA9QAAAIgDAAAAAA==&#10;" path="m,2439v3,34,241,-128,380,-241c519,2085,669,1957,837,1760v168,-197,399,-522,553,-745c1545,791,1673,588,1764,421,1856,255,1962,31,1942,15,1923,,1764,186,1651,324,1537,462,1415,635,1258,846v-158,212,-403,553,-553,744c555,1781,477,1849,359,1991,241,2133,13,2390,,2439xe">
                  <v:path arrowok="t" o:connecttype="custom" o:connectlocs="0,1857;302,1674;666,1340;1106,773;1403,321;1545,11;1314,247;1001,644;561,1211;286,1516;0,1857" o:connectangles="0,0,0,0,0,0,0,0,0,0,0"/>
                </v:shape>
                <v:shape id="Text Box 3392" o:spid="_x0000_s1059" type="#_x0000_t202" style="position:absolute;left:5186;top:4281;width:543;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dNrcYA&#10;AADcAAAADwAAAGRycy9kb3ducmV2LnhtbESPzWrDMBCE74W8g9hAb7XsHkxxrITEEEggPjQNhN4W&#10;a2u7tVbGUv3z9lWh0OMwM98w+W42nRhpcK1lBUkUgyCurG65VnB7Oz69gHAeWWNnmRQs5GC3XT3k&#10;mGk78SuNV1+LAGGXoYLG+z6T0lUNGXSR7YmD92EHgz7IoZZ6wCnATSef4ziVBlsOCw32VDRUfV2/&#10;jYKyWC7TPlnKQ7G8f57T+3GeTKLU43reb0B4mv1/+K990grSOIH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dNrcYAAADcAAAADwAAAAAAAAAAAAAAAACYAgAAZHJz&#10;L2Rvd25yZXYueG1sUEsFBgAAAAAEAAQA9QAAAIsDAAAAAA==&#10;" stroked="f">
                  <v:textbox inset="1.70181mm,.85089mm,1.70181mm,.85089mm">
                    <w:txbxContent>
                      <w:p w:rsidR="00173907" w:rsidRPr="00E332D9" w:rsidRDefault="00173907" w:rsidP="00035D1F">
                        <w:pPr>
                          <w:ind w:firstLine="0"/>
                          <w:rPr>
                            <w:rFonts w:cs="Times New Roman"/>
                            <w:sz w:val="16"/>
                            <w:szCs w:val="16"/>
                          </w:rPr>
                        </w:pPr>
                        <w:r w:rsidRPr="00E332D9">
                          <w:rPr>
                            <w:rFonts w:cs="Times New Roman"/>
                            <w:sz w:val="16"/>
                            <w:szCs w:val="16"/>
                          </w:rPr>
                          <w:t>А</w:t>
                        </w:r>
                        <w:r w:rsidRPr="00E332D9">
                          <w:rPr>
                            <w:rFonts w:cs="Times New Roman"/>
                            <w:sz w:val="16"/>
                            <w:szCs w:val="16"/>
                            <w:lang w:val="en-US"/>
                          </w:rPr>
                          <w:t>-</w:t>
                        </w:r>
                        <w:r w:rsidRPr="00E332D9">
                          <w:rPr>
                            <w:rFonts w:cs="Times New Roman"/>
                            <w:sz w:val="16"/>
                            <w:szCs w:val="16"/>
                          </w:rPr>
                          <w:t>А</w:t>
                        </w:r>
                      </w:p>
                    </w:txbxContent>
                  </v:textbox>
                </v:shape>
                <v:shape id="AutoShape 3393" o:spid="_x0000_s1060" type="#_x0000_t32" style="position:absolute;left:5641;top:3286;width:218;height:1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JyLMIAAADcAAAADwAAAGRycy9kb3ducmV2LnhtbESPT4vCMBTE78J+h/CEvWmiCyLdRtEF&#10;wcse/HPx9mieTWnz0m1i7X57Iwgeh5n5DZOvB9eInrpQedYwmyoQxIU3FZcazqfdZAkiRGSDjWfS&#10;8E8B1quPUY6Z8Xc+UH+MpUgQDhlqsDG2mZShsOQwTH1LnLyr7xzGJLtSmg7vCe4aOVdqIR1WnBYs&#10;tvRjqaiPN6fBtcb9/XprLnX11Wxpf91sVa/153jYfIOINMR3+NXeGw0LNYfnmXQ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GJyLMIAAADcAAAADwAAAAAAAAAAAAAA&#10;AAChAgAAZHJzL2Rvd25yZXYueG1sUEsFBgAAAAAEAAQA+QAAAJADAAAAAA==&#10;" strokeweight="1.5pt"/>
                <v:shape id="AutoShape 3394" o:spid="_x0000_s1061" type="#_x0000_t32" style="position:absolute;left:5283;top:3067;width:188;height:1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7Xt8IAAADcAAAADwAAAGRycy9kb3ducmV2LnhtbESPT4vCMBTE78J+h/CEva2JCrJ0G0UX&#10;BC978M/F26N5NqXNS7eJtX57Iwgeh5n5DZOvBteInrpQedYwnSgQxIU3FZcaTsft1zeIEJENNp5J&#10;w50CrJYfoxwz42+8p/4QS5EgHDLUYGNsMylDYclhmPiWOHkX3zmMSXalNB3eEtw1cqbUQjqsOC1Y&#10;bOnXUlEfrk6Da437//PWnOtq3mxod1lvVK/153hY/4CINMR3+NXeGQ0LNYfnmXQE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y7Xt8IAAADcAAAADwAAAAAAAAAAAAAA&#10;AAChAgAAZHJzL2Rvd25yZXYueG1sUEsFBgAAAAAEAAQA+QAAAJADAAAAAA==&#10;" strokeweight="1.5pt"/>
                <v:line id="Line 3395" o:spid="_x0000_s1062" style="position:absolute;flip:x;visibility:visible;mso-wrap-style:square" from="5221,3151" to="5357,3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5yMNcYAAADcAAAADwAAAGRycy9kb3ducmV2LnhtbESPQWsCMRSE7wX/Q3gFL1KzVivL1iha&#10;FMRCaa0Hj4/N6+7q5mVJoq7/3ghCj8PMfMNMZq2pxZmcrywrGPQTEMS51RUXCna/q5cUhA/IGmvL&#10;pOBKHmbTztMEM20v/EPnbShEhLDPUEEZQpNJ6fOSDPq+bYij92edwRClK6R2eIlwU8vXJBlLgxXH&#10;hRIb+igpP25PRkGvN9q7/eHrbfc5TBdumQ7t5puV6j6383cQgdrwH36011rBOBnB/Uw8AnJ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cjDXGAAAA3AAAAA8AAAAAAAAA&#10;AAAAAAAAoQIAAGRycy9kb3ducmV2LnhtbFBLBQYAAAAABAAEAPkAAACUAwAAAAA=&#10;">
                  <v:stroke startarrow="classic" startarrowwidth="narrow" startarrowlength="long"/>
                </v:line>
                <v:line id="Line 3396" o:spid="_x0000_s1063" style="position:absolute;flip:x;visibility:visible;mso-wrap-style:square" from="5594,3382" to="5729,3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AprsYAAADcAAAADwAAAGRycy9kb3ducmV2LnhtbESPQWsCMRSE7wX/Q3gFL1Kz1irL1iha&#10;FMRCaa0Hj4/N6+7q5mVJoq7/3ghCj8PMfMNMZq2pxZmcrywrGPQTEMS51RUXCna/q5cUhA/IGmvL&#10;pOBKHmbTztMEM20v/EPnbShEhLDPUEEZQpNJ6fOSDPq+bYij92edwRClK6R2eIlwU8vXJBlLgxXH&#10;hRIb+igpP25PRkGv97Z3+8PXaPc5TBdumQ7t5puV6j6383cQgdrwH36011rBOBnB/Uw8AnJ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QKa7GAAAA3AAAAA8AAAAAAAAA&#10;AAAAAAAAoQIAAGRycy9kb3ducmV2LnhtbFBLBQYAAAAABAAEAPkAAACUAwAAAAA=&#10;">
                  <v:stroke startarrow="classic" startarrowwidth="narrow" startarrowlength="long"/>
                </v:line>
                <v:shape id="Text Box 3397" o:spid="_x0000_s1064" type="#_x0000_t202" style="position:absolute;left:5013;top:3003;width:327;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X7TcMA&#10;AADcAAAADwAAAGRycy9kb3ducmV2LnhtbESPQYvCMBSE74L/ITzBm6buoUjXKCIqoqBu1fujebbF&#10;5qU02drdX28WFjwOM/MNM1t0phItNa60rGAyjkAQZ1aXnCu4XjajKQjnkTVWlknBDzlYzPu9GSba&#10;PvmL2tTnIkDYJaig8L5OpHRZQQbd2NbEwbvbxqAPssmlbvAZ4KaSH1EUS4Mlh4UCa1oVlD3Sb6OA&#10;D7/V8eJ33Xq7Px1smx1v5ykpNRx0y08Qnjr/Dv+3d1pBHMXwdyYc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X7TcMAAADcAAAADwAAAAAAAAAAAAAAAACYAgAAZHJzL2Rv&#10;d25yZXYueG1sUEsFBgAAAAAEAAQA9QAAAIgDAAAAAA==&#10;" filled="f" stroked="f">
                  <v:textbox inset="1.70181mm,.85089mm,1.70181mm,.85089mm">
                    <w:txbxContent>
                      <w:p w:rsidR="00173907" w:rsidRPr="00E332D9" w:rsidRDefault="00173907" w:rsidP="00035D1F">
                        <w:pPr>
                          <w:ind w:firstLine="0"/>
                          <w:rPr>
                            <w:rFonts w:cs="Times New Roman"/>
                            <w:sz w:val="18"/>
                            <w:szCs w:val="18"/>
                          </w:rPr>
                        </w:pPr>
                        <w:r w:rsidRPr="00E332D9">
                          <w:rPr>
                            <w:rFonts w:cs="Times New Roman"/>
                            <w:sz w:val="18"/>
                            <w:szCs w:val="18"/>
                          </w:rPr>
                          <w:t>А</w:t>
                        </w:r>
                      </w:p>
                    </w:txbxContent>
                  </v:textbox>
                </v:shape>
                <v:shape id="Text Box 3398" o:spid="_x0000_s1065" type="#_x0000_t202" style="position:absolute;left:5630;top:3448;width:328;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le1sIA&#10;AADcAAAADwAAAGRycy9kb3ducmV2LnhtbESPT4vCMBTE74LfITxhb5q6B5VqFBF3kRX87/3RPNti&#10;81KabK1+eiMIHoeZ+Q0zmTWmEDVVLresoN+LQBAnVuecKjgdf7ojEM4jaywsk4I7OZhN260Jxtre&#10;eE/1waciQNjFqCDzvoyldElGBl3PlsTBu9jKoA+ySqWu8BbgppDfUTSQBnMOCxmWtMgouR7+jQJe&#10;P4rN0a+a5e/fdm3rZHPejUipr04zH4Pw1PhP+N1eaQWDaAivM+EIy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OV7WwgAAANwAAAAPAAAAAAAAAAAAAAAAAJgCAABkcnMvZG93&#10;bnJldi54bWxQSwUGAAAAAAQABAD1AAAAhwMAAAAA&#10;" filled="f" stroked="f">
                  <v:textbox inset="1.70181mm,.85089mm,1.70181mm,.85089mm">
                    <w:txbxContent>
                      <w:p w:rsidR="00173907" w:rsidRPr="00E332D9" w:rsidRDefault="00173907" w:rsidP="00035D1F">
                        <w:pPr>
                          <w:ind w:firstLine="0"/>
                          <w:rPr>
                            <w:rFonts w:cs="Times New Roman"/>
                            <w:sz w:val="18"/>
                            <w:szCs w:val="18"/>
                          </w:rPr>
                        </w:pPr>
                        <w:r w:rsidRPr="00E332D9">
                          <w:rPr>
                            <w:rFonts w:cs="Times New Roman"/>
                            <w:sz w:val="18"/>
                            <w:szCs w:val="18"/>
                          </w:rPr>
                          <w:t>А</w:t>
                        </w:r>
                      </w:p>
                    </w:txbxContent>
                  </v:textbox>
                </v:shape>
                <v:group id="Group 3399" o:spid="_x0000_s1066" style="position:absolute;left:5324;top:3997;width:194;height:284" coordorigin="9382,10095" coordsize="244,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group id="Group 3400" o:spid="_x0000_s1067" style="position:absolute;left:9382;top:10095;width:238;height:373" coordorigin="5273,10592" coordsize="238,3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T+pMYAAADcAAAADwAAAGRycy9kb3ducmV2LnhtbESPT2vCQBTE74V+h+UV&#10;ejObtCg1ZhWRtvQQBLUg3h7ZZxLMvg3Zbf58e7dQ6HGYmd8w2WY0jeipc7VlBUkUgyAurK65VPB9&#10;+pi9gXAeWWNjmRRM5GCzfnzIMNV24AP1R1+KAGGXooLK+zaV0hUVGXSRbYmDd7WdQR9kV0rd4RDg&#10;ppEvcbyQBmsOCxW2tKuouB1/jILPAYfta/Le57frbrqc5vtznpBSz0/jdgXC0+j/w3/tL61gES/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VP6kxgAAANwA&#10;AAAPAAAAAAAAAAAAAAAAAKoCAABkcnMvZG93bnJldi54bWxQSwUGAAAAAAQABAD6AAAAnQMAAAAA&#10;">
                    <v:shape id="Freeform 3401" o:spid="_x0000_s1068" style="position:absolute;left:5273;top:10936;width:237;height:29;visibility:visible;mso-wrap-style:square;v-text-anchor:top" coordsize="23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JTLr0A&#10;AADcAAAADwAAAGRycy9kb3ducmV2LnhtbERPuwrCMBTdBf8hXMFNUx1EqrGIIIi4+EAcL821LTY3&#10;pYlt7debQXA8nPc66UwpGqpdYVnBbBqBIE6tLjhTcLvuJ0sQziNrLC2Tgg85SDbDwRpjbVs+U3Px&#10;mQgh7GJUkHtfxVK6NCeDbmor4sA9bW3QB1hnUtfYhnBTynkULaTBgkNDjhXtckpfl7dR0D/sYX7v&#10;zcni89w0x/6Tmr5QajzqtisQnjr/F//cB61gMQvzw5lwBOTm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JTLr0AAADcAAAADwAAAAAAAAAAAAAAAACYAgAAZHJzL2Rvd25yZXYu&#10;eG1sUEsFBgAAAAAEAAQA9QAAAIIDAAAAAA==&#10;" path="m,5c13,9,53,29,80,28,107,27,138,2,164,1v26,-1,58,18,73,23e" filled="f" strokecolor="#0070c0">
                      <v:path arrowok="t" o:connecttype="custom" o:connectlocs="0,5;80,28;164,1;237,24" o:connectangles="0,0,0,0"/>
                    </v:shape>
                    <v:shape id="AutoShape 3402" o:spid="_x0000_s1069" type="#_x0000_t32" style="position:absolute;left:5273;top:10592;width:1;height:3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hazMMAAADcAAAADwAAAGRycy9kb3ducmV2LnhtbESPQYvCMBSE7wv+h/AEb2taD2WpRlFB&#10;8OJBVxFvj+bZFpuXkqS27q/fLCx4HGbmG2axGkwjnuR8bVlBOk1AEBdW11wqOH/vPr9A+ICssbFM&#10;Cl7kYbUcfSww17bnIz1PoRQRwj5HBVUIbS6lLyoy6Ke2JY7e3TqDIUpXSu2wj3DTyFmSZNJgzXGh&#10;wpa2FRWPU2cUbNy5u17KrO8eP3xwr+uMws0oNRkP6zmIQEN4h//be60gS1P4Ox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YWszDAAAA3AAAAA8AAAAAAAAAAAAA&#10;AAAAoQIAAGRycy9kb3ducmV2LnhtbFBLBQYAAAAABAAEAPkAAACRAwAAAAA=&#10;" strokecolor="#0070c0"/>
                    <v:shape id="AutoShape 3403" o:spid="_x0000_s1070" type="#_x0000_t32" style="position:absolute;left:5510;top:10610;width:1;height:3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rEu8MAAADcAAAADwAAAGRycy9kb3ducmV2LnhtbESPQYvCMBSE7wv+h/AEb2tqD2WpRlFB&#10;8OJBVxFvj+bZFpuXkqS27q/fLCx4HGbmG2axGkwjnuR8bVnBbJqAIC6srrlUcP7efX6B8AFZY2OZ&#10;FLzIw2o5+lhgrm3PR3qeQikihH2OCqoQ2lxKX1Rk0E9tSxy9u3UGQ5SulNphH+GmkWmSZNJgzXGh&#10;wpa2FRWPU2cUbNy5u17KrO8eP3xwr2tK4WaUmoyH9RxEoCG8w//tvVaQzVL4Ox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KxLvDAAAA3AAAAA8AAAAAAAAAAAAA&#10;AAAAoQIAAGRycy9kb3ducmV2LnhtbFBLBQYAAAAABAAEAPkAAACRAwAAAAA=&#10;" strokecolor="#0070c0"/>
                    <v:shape id="AutoShape 3404" o:spid="_x0000_s1071" type="#_x0000_t32" style="position:absolute;left:5274;top:10597;width:229;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7U28UAAADcAAAADwAAAGRycy9kb3ducmV2LnhtbESPQWvCQBSE7wX/w/IEb3UTQ4OkrqJC&#10;IZdSooLX1+wzCWbfhuw2if313UKhx2FmvmE2u8m0YqDeNZYVxMsIBHFpdcOVgsv57XkNwnlkja1l&#10;UvAgB7vt7GmDmbYjFzScfCUChF2GCmrvu0xKV9Zk0C1tRxy8m+0N+iD7SuoexwA3rVxFUSoNNhwW&#10;auzoWFN5P30ZBYeP3B6S/Jq+f6677yZ+MUWUr5RazKf9KwhPk/8P/7VzrSCNE/g9E46A3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7U28UAAADcAAAADwAAAAAAAAAA&#10;AAAAAAChAgAAZHJzL2Rvd25yZXYueG1sUEsFBgAAAAAEAAQA+QAAAJMDAAAAAA==&#10;" strokecolor="#0070c0"/>
                  </v:group>
                  <v:shape id="AutoShape 3405" o:spid="_x0000_s1072" type="#_x0000_t32" style="position:absolute;left:9388;top:10151;width:238;height:2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9wwsIAAADcAAAADwAAAGRycy9kb3ducmV2LnhtbESPQYvCMBSE78L+h/AWvGmqVleqUdYF&#10;waNWL3t7NM+m2Lx0m6zWf28EweMwM98wy3Vna3Gl1leOFYyGCQjiwumKSwWn43YwB+EDssbaMSm4&#10;k4f16qO3xEy7Gx/omodSRAj7DBWYEJpMSl8YsuiHriGO3tm1FkOUbSl1i7cIt7UcJ8lMWqw4Lhhs&#10;6MdQccn/rQL8S+W0+JUTneOXPjab3X5iUqX6n933AkSgLrzDr/ZOK5iNUnieiUdAr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9wwsIAAADcAAAADwAAAAAAAAAAAAAA&#10;AAChAgAAZHJzL2Rvd25yZXYueG1sUEsFBgAAAAAEAAQA+QAAAJADAAAAAA==&#10;" strokecolor="#7f7f7f" strokeweight=".25pt"/>
                  <v:shape id="AutoShape 3406" o:spid="_x0000_s1073" type="#_x0000_t32" style="position:absolute;left:9386;top:10119;width:208;height:2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PVWcEAAADcAAAADwAAAGRycy9kb3ducmV2LnhtbESPT4vCMBTE74LfITzBm6b+l2oUFRY8&#10;rtWLt0fzbIrNS22idr/9ZmHB4zAzv2HW29ZW4kWNLx0rGA0TEMS50yUXCi7nr8EShA/IGivHpOCH&#10;PGw33c4aU+3efKJXFgoRIexTVGBCqFMpfW7Ioh+6mjh6N9dYDFE2hdQNviPcVnKcJHNpseS4YLCm&#10;g6H8nj2tAnxM5Sy/yonOcKHP9f74PTFTpfq9drcCEagNn/B/+6gVzEcz+DsTj4Dc/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Y9VZwQAAANwAAAAPAAAAAAAAAAAAAAAA&#10;AKECAABkcnMvZG93bnJldi54bWxQSwUGAAAAAAQABAD5AAAAjwMAAAAA&#10;" strokecolor="#7f7f7f" strokeweight=".25pt"/>
                  <v:shape id="AutoShape 3407" o:spid="_x0000_s1074" type="#_x0000_t32" style="position:absolute;left:9436;top:10230;width:183;height:2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FLLsQAAADcAAAADwAAAGRycy9kb3ducmV2LnhtbESPQWvCQBSE70L/w/IKvZmNGtMSXaUW&#10;Ch418dLbI/uaDWbfptmtSf99Vyj0OMzMN8x2P9lO3GjwrWMFiyQFQVw73XKj4FK9z19A+ICssXNM&#10;Cn7Iw373MNtiod3IZ7qVoRERwr5ABSaEvpDS14Ys+sT1xNH7dIPFEOXQSD3gGOG2k8s0zaXFluOC&#10;wZ7eDNXX8tsqwK9MrusPudIlPuuqPxxPK5Mp9fQ4vW5ABJrCf/ivfdQK8kUO9zPxCM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sUsuxAAAANwAAAAPAAAAAAAAAAAA&#10;AAAAAKECAABkcnMvZG93bnJldi54bWxQSwUGAAAAAAQABAD5AAAAkgMAAAAA&#10;" strokecolor="#7f7f7f" strokeweight=".25pt"/>
                  <v:shape id="AutoShape 3408" o:spid="_x0000_s1075" type="#_x0000_t32" style="position:absolute;left:9493;top:10302;width:127;height:1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3utcIAAADcAAAADwAAAGRycy9kb3ducmV2LnhtbESPQYvCMBSE74L/ITzBm6aurko1iisI&#10;Hnfbvezt0TybYvNSm6j135sFweMwM98w621na3Gj1leOFUzGCQjiwumKSwW/+WG0BOEDssbaMSl4&#10;kIftpt9bY6rdnX/oloVSRAj7FBWYEJpUSl8YsujHriGO3sm1FkOUbSl1i/cIt7X8SJK5tFhxXDDY&#10;0N5Qcc6uVgFeZvKz+JNTneFC583X8XtqZkoNB91uBSJQF97hV/uoFcwnC/g/E4+A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3utcIAAADcAAAADwAAAAAAAAAAAAAA&#10;AAChAgAAZHJzL2Rvd25yZXYueG1sUEsFBgAAAAAEAAQA+QAAAJADAAAAAA==&#10;" strokecolor="#7f7f7f" strokeweight=".25pt"/>
                  <v:shape id="AutoShape 3409" o:spid="_x0000_s1076" type="#_x0000_t32" style="position:absolute;left:9382;top:10095;width:176;height:2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J6x8AAAADcAAAADwAAAGRycy9kb3ducmV2LnhtbERPPW/CMBDdK/U/WIfEVpwQCijFiSgS&#10;EmMbWNhO8TWOiM9p7EL493hA6vj0vjflaDtxpcG3jhWkswQEce10y42C03H/tgbhA7LGzjEpuJOH&#10;snh92WCu3Y2/6VqFRsQQ9jkqMCH0uZS+NmTRz1xPHLkfN1gMEQ6N1APeYrjt5DxJltJiy7HBYE87&#10;Q/Wl+rMK8Hch3+uzzHSFK33sPw9fmVkoNZ2M2w8QgcbwL366D1rBMo1r45l4BGT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FiesfAAAAA3AAAAA8AAAAAAAAAAAAAAAAA&#10;oQIAAGRycy9kb3ducmV2LnhtbFBLBQYAAAAABAAEAPkAAACOAwAAAAA=&#10;" strokecolor="#7f7f7f" strokeweight=".25pt"/>
                  <v:shape id="AutoShape 3410" o:spid="_x0000_s1077" type="#_x0000_t32" style="position:absolute;left:9382;top:10101;width:111;height:1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7fXMQAAADcAAAADwAAAGRycy9kb3ducmV2LnhtbESPQWvCQBSE7wX/w/IEb3WjSbWNrqEK&#10;BY9t9NLbI/uaDWbfxuzWxH/fLRR6HGbmG2ZbjLYVN+p941jBYp6AIK6cbrhWcD69PT6D8AFZY+uY&#10;FNzJQ7GbPGwx127gD7qVoRYRwj5HBSaELpfSV4Ys+rnriKP35XqLIcq+lrrHIcJtK5dJspIWG44L&#10;Bjs6GKou5bdVgNdMPlWfMtUlrvWp2x/fU5MpNZuOrxsQgcbwH/5rH7WC1eIFfs/EIyB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Lt9cxAAAANwAAAAPAAAAAAAAAAAA&#10;AAAAAKECAABkcnMvZG93bnJldi54bWxQSwUGAAAAAAQABAD5AAAAkgMAAAAA&#10;" strokecolor="#7f7f7f" strokeweight=".25pt"/>
                  <v:shape id="AutoShape 3411" o:spid="_x0000_s1078" type="#_x0000_t32" style="position:absolute;left:9382;top:10095;width:54;height: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i8fL8AAADcAAAADwAAAGRycy9kb3ducmV2LnhtbERPy4rCMBTdC/MP4Q64s+n4ptMoKggu&#10;x+rG3aW505RpbmoTtf69WQizPJx3vu5tI+7U+dqxgq8kBUFcOl1zpeB82o+WIHxA1tg4JgVP8rBe&#10;fQxyzLR78JHuRahEDGGfoQITQptJ6UtDFn3iWuLI/brOYoiwq6Tu8BHDbSPHaTqXFmuODQZb2hkq&#10;/4qbVYDXqZyVFznRBS70qd0efiZmqtTws998gwjUh3/x233QCubjOD+eiUdArl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Xi8fL8AAADcAAAADwAAAAAAAAAAAAAAAACh&#10;AgAAZHJzL2Rvd25yZXYueG1sUEsFBgAAAAAEAAQA+QAAAI0DAAAAAA==&#10;" strokecolor="#7f7f7f" strokeweight=".25pt"/>
                  <v:shape id="AutoShape 3412" o:spid="_x0000_s1079" type="#_x0000_t32" style="position:absolute;left:9552;top:10365;width:74;height: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QZ58EAAADcAAAADwAAAGRycy9kb3ducmV2LnhtbESPT4vCMBTE7wt+h/AEb2vq3126RlFB&#10;8KjVi7dH87YpNi+1iVq/vREEj8PM/IaZLVpbiRs1vnSsYNBPQBDnTpdcKDgeNt+/IHxA1lg5JgUP&#10;8rCYd75mmGp35z3dslCICGGfogITQp1K6XNDFn3f1cTR+3eNxRBlU0jd4D3CbSWHSTKVFkuOCwZr&#10;WhvKz9nVKsDLWE7ykxzpDH/0oV5tdyMzVqrXbZd/IAK14RN+t7dawXQ4gNeZeAT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NBnnwQAAANwAAAAPAAAAAAAAAAAAAAAA&#10;AKECAABkcnMvZG93bnJldi54bWxQSwUGAAAAAAQABAD5AAAAjwMAAAAA&#10;" strokecolor="#7f7f7f" strokeweight=".25pt"/>
                </v:group>
                <v:line id="Line 3413" o:spid="_x0000_s1080" style="position:absolute;visibility:visible;mso-wrap-style:square" from="4273,4682" to="6371,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txgsMAAADcAAAADwAAAGRycy9kb3ducmV2LnhtbESPQWvCQBSE70L/w/KE3nTXFKKkrhKE&#10;gFdTRbw9ss8kNPs2ZLcx/vtuoeBxmJlvmO1+sp0YafCtYw2rpQJBXDnTcq3h/FUsNiB8QDbYOSYN&#10;T/Kw373NtpgZ9+ATjWWoRYSwz1BDE0KfSemrhiz6peuJo3d3g8UQ5VBLM+Ajwm0nE6VSabHluNBg&#10;T4eGqu/yx2q4lpsiH29Xdf8YT22u1pf0UHRav8+n/BNEoCm8wv/to9GQJgn8nY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7cYLDAAAA3AAAAA8AAAAAAAAAAAAA&#10;AAAAoQIAAGRycy9kb3ducmV2LnhtbFBLBQYAAAAABAAEAPkAAACRAwAAAAA=&#10;">
                  <v:stroke endarrow="classic" endarrowlength="long"/>
                </v:line>
                <v:line id="Line 3414" o:spid="_x0000_s1081" style="position:absolute;visibility:visible;mso-wrap-style:square" from="4273,4682" to="4273,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zfOMUAAADcAAAADwAAAGRycy9kb3ducmV2LnhtbESPS2vDMBCE74X8B7GB3Bo5CeThRAml&#10;ppBDW8iDnDfW1jK1VsZSHeXfV4VCjsPMfMNsdtE2oqfO144VTMYZCOLS6ZorBefT2/MShA/IGhvH&#10;pOBOHnbbwdMGc+1ufKD+GCqRIOxzVGBCaHMpfWnIoh+7ljh5X66zGJLsKqk7vCW4beQ0y+bSYs1p&#10;wWBLr4bK7+OPVbAwxUEuZPF++iz6erKKH/FyXSk1GsaXNYhAMTzC/+29VjCfzuD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QzfOMUAAADcAAAADwAAAAAAAAAA&#10;AAAAAAChAgAAZHJzL2Rvd25yZXYueG1sUEsFBgAAAAAEAAQA+QAAAJMDAAAAAA==&#10;">
                  <v:stroke endarrow="block"/>
                </v:line>
                <v:line id="Line 3415" o:spid="_x0000_s1082" style="position:absolute;flip:y;visibility:visible;mso-wrap-style:square" from="4273,2468" to="4273,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6cXMUAAADcAAAADwAAAGRycy9kb3ducmV2LnhtbESPQWvCQBSE74L/YXlCb3WjlCjRVaK0&#10;UKgVjO3B2yP7mg3Nvk2zW43/visUPA4z8w2zXPe2EWfqfO1YwWScgCAuna65UvBxfHmcg/ABWWPj&#10;mBRcycN6NRwsMdPuwgc6F6ESEcI+QwUmhDaT0peGLPqxa4mj9+U6iyHKrpK6w0uE20ZOkySVFmuO&#10;CwZb2hoqv4tfq2Bm2p/PfPP+/EZ7s7Mm35pTWiv1MOrzBYhAfbiH/9uvWkE6fYLbmX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Q6cXMUAAADcAAAADwAAAAAAAAAA&#10;AAAAAAChAgAAZHJzL2Rvd25yZXYueG1sUEsFBgAAAAAEAAQA+QAAAJMDAAAAAA==&#10;">
                  <v:stroke endarrow="classic" endarrowlength="long"/>
                </v:line>
                <v:shape id="Text Box 3416" o:spid="_x0000_s1083" type="#_x0000_t202" style="position:absolute;left:4250;top:2390;width:485;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tfcQA&#10;AADcAAAADwAAAGRycy9kb3ducmV2LnhtbESPQWvCQBSE70L/w/IK3nS3YkKbukpRCp4qpq3g7ZF9&#10;JqHZtyG7TeK/7wpCj8PMfMOsNqNtRE+drx1reJorEMSFMzWXGr4+32fPIHxANtg4Jg1X8rBZP0xW&#10;mBk38JH6PJQiQthnqKEKoc2k9EVFFv3ctcTRu7jOYoiyK6XpcIhw28iFUqm0WHNcqLClbUXFT/5r&#10;NXx/XM6npTqUO5u0gxuVZPsitZ4+jm+vIAKN4T98b++NhnSR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4LX3EAAAA3AAAAA8AAAAAAAAAAAAAAAAAmAIAAGRycy9k&#10;b3ducmV2LnhtbFBLBQYAAAAABAAEAPUAAACJAwAAAAA=&#10;" filled="f" stroked="f">
                  <v:textbox>
                    <w:txbxContent>
                      <w:p w:rsidR="00173907" w:rsidRPr="00E332D9" w:rsidRDefault="00173907" w:rsidP="00035D1F">
                        <w:pPr>
                          <w:ind w:firstLine="0"/>
                          <w:rPr>
                            <w:rFonts w:cs="Times New Roman"/>
                            <w:i/>
                            <w:sz w:val="18"/>
                            <w:szCs w:val="18"/>
                            <w:lang w:val="en-US"/>
                          </w:rPr>
                        </w:pPr>
                        <w:r w:rsidRPr="00E332D9">
                          <w:rPr>
                            <w:rFonts w:cs="Times New Roman"/>
                            <w:i/>
                            <w:sz w:val="18"/>
                            <w:szCs w:val="18"/>
                            <w:lang w:val="en-US"/>
                          </w:rPr>
                          <w:t>Z</w:t>
                        </w:r>
                      </w:p>
                    </w:txbxContent>
                  </v:textbox>
                </v:shape>
                <v:shape id="Freeform 3417" o:spid="_x0000_s1084" style="position:absolute;left:4454;top:2594;width:1561;height:1862;visibility:visible;mso-wrap-style:square;v-text-anchor:top" coordsize="1962,2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LaMsQA&#10;AADcAAAADwAAAGRycy9kb3ducmV2LnhtbESPQYvCMBSE7wv+h/CEvWlad61uNYoKgggerO790Tzb&#10;YvNSmqj1328EYY/DzHzDzJedqcWdWldZVhAPIxDEudUVFwrOp+1gCsJ5ZI21ZVLwJAfLRe9jjqm2&#10;Dz7SPfOFCBB2KSoovW9SKV1ekkE3tA1x8C62NeiDbAupW3wEuKnlKIoSabDisFBiQ5uS8mt2Mwqm&#10;ly4bT6qfeJsd1vtx/Pv95a87pT773WoGwlPn/8Pv9k4rSEYJvM6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i2jLEAAAA3AAAAA8AAAAAAAAAAAAAAAAAmAIAAGRycy9k&#10;b3ducmV2LnhtbFBLBQYAAAAABAAEAPUAAACJAwAAAAA=&#10;" path="m,2418c134,2308,268,2199,362,2113v94,-86,146,-147,205,-214c626,1832,554,1921,717,1708,880,1495,1352,888,1547,621,1742,354,1816,206,1885,103,1954,,1958,3,1962,6e" filled="f">
                  <v:stroke dashstyle="dash"/>
                  <v:path arrowok="t" o:connecttype="custom" o:connectlocs="0,1862;288,1627;451,1462;570,1315;1231,478;1500,79;1561,5" o:connectangles="0,0,0,0,0,0,0"/>
                </v:shape>
                <v:shape id="AutoShape 3418" o:spid="_x0000_s1085" type="#_x0000_t32" style="position:absolute;left:4273;top:4682;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6LssYAAADcAAAADwAAAGRycy9kb3ducmV2LnhtbESPT2sCMRTE70K/Q3gFL1KzCtqyNcpW&#10;ELTgwT+9v25eN6Gbl3UTdf32jSD0OMzMb5jZonO1uFAbrGcFo2EGgrj02nKl4HhYvbyBCBFZY+2Z&#10;FNwowGL+1Jthrv2Vd3TZx0okCIccFZgYm1zKUBpyGIa+IU7ej28dxiTbSuoWrwnuajnOsql0aDkt&#10;GGxoaaj83Z+dgu1m9FF8G7v53J3sdrIq6nM1+FKq/9wV7yAidfE//GivtYLp+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ei7LGAAAA3AAAAA8AAAAAAAAA&#10;AAAAAAAAoQIAAGRycy9kb3ducmV2LnhtbFBLBQYAAAAABAAEAPkAAACUAwAAAAA=&#10;"/>
                <v:shape id="AutoShape 3419" o:spid="_x0000_s1086" type="#_x0000_t32" style="position:absolute;left:6015;top:2599;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fwMIAAADcAAAADwAAAGRycy9kb3ducmV2LnhtbERPz2vCMBS+D/wfwhN2GZoqTKQzSh0I&#10;U/Bg3e7P5q0JNi9dE7X+98tB8Pjx/V6seteIK3XBelYwGWcgiCuvLdcKvo+b0RxEiMgaG8+k4E4B&#10;VsvBywJz7W98oGsZa5FCOOSowMTY5lKGypDDMPYtceJ+fecwJtjVUnd4S+GukdMsm0mHllODwZY+&#10;DVXn8uIU7LeTdXEydrs7/Nn9+6ZoLvXbj1Kvw774ABGpj0/xw/2lFcymaW0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EfwMIAAADcAAAADwAAAAAAAAAAAAAA&#10;AAChAgAAZHJzL2Rvd25yZXYueG1sUEsFBgAAAAAEAAQA+QAAAJADAAAAAA==&#10;"/>
                <v:shape id="AutoShape 3420" o:spid="_x0000_s1087" type="#_x0000_t32" style="position:absolute;left:6015;top:2599;width: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26W8YAAADcAAAADwAAAGRycy9kb3ducmV2LnhtbESPT2sCMRTE70K/Q3gFL1KzCkq7NcpW&#10;ELTgwT+9v25eN6Gbl3UTdf32jSD0OMzMb5jZonO1uFAbrGcFo2EGgrj02nKl4HhYvbyCCBFZY+2Z&#10;FNwowGL+1Jthrv2Vd3TZx0okCIccFZgYm1zKUBpyGIa+IU7ej28dxiTbSuoWrwnuajnOsql0aDkt&#10;GGxoaaj83Z+dgu1m9FF8G7v53J3sdrIq6nM1+FKq/9wV7yAidfE//GivtYLp+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NulvGAAAA3AAAAA8AAAAAAAAA&#10;AAAAAAAAoQIAAGRycy9kb3ducmV2LnhtbFBLBQYAAAAABAAEAPkAAACUAwAAAAA=&#10;"/>
                <v:line id="Line 3421" o:spid="_x0000_s1088" style="position:absolute;visibility:visible;mso-wrap-style:square" from="5225,3684" to="5225,36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line id="Line 3422" o:spid="_x0000_s1089" style="position:absolute;flip:y;visibility:visible;mso-wrap-style:square" from="5225,3640" to="5225,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NmY8QAAADcAAAADwAAAGRycy9kb3ducmV2LnhtbESPzWrDMBCE74W+g9hCb43sugnBjRJK&#10;oa3JIZCfB1isrWVqrYy1SZy3rwKBHIeZ+YZZrEbfqRMNsQ1sIJ9koIjrYFtuDBz2Xy9zUFGQLXaB&#10;ycCFIqyWjw8LLG0485ZOO2lUgnAs0YAT6UutY+3IY5yEnjh5v2HwKEkOjbYDnhPcd/o1y2baY8tp&#10;wWFPn47qv93RG5hefr4lt25TNLRdH1jeqmNRGfP8NH68gxIa5R6+tStrYFbkcD2TjoBe/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Y2ZjxAAAANwAAAAPAAAAAAAAAAAA&#10;AAAAAKECAABkcnMvZG93bnJldi54bWxQSwUGAAAAAAQABAD5AAAAkgMAAAAA&#10;" strokeweight=".25pt">
                  <v:stroke dashstyle="dash"/>
                </v:line>
                <v:line id="Line 3423" o:spid="_x0000_s1090" style="position:absolute;visibility:visible;mso-wrap-style:square" from="4454,4465" to="4454,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5vOcUAAADcAAAADwAAAGRycy9kb3ducmV2LnhtbESPT2vCQBTE7wW/w/KE3urGSMWmriIF&#10;pRBSUXvp7ZF9JsHs25Dd5s+37wpCj8PM/IZZbwdTi45aV1lWMJ9FIIhzqysuFHxf9i8rEM4ja6wt&#10;k4KRHGw3k6c1Jtr2fKLu7AsRIOwSVFB63yRSurwkg25mG+LgXW1r0AfZFlK32Ae4qWUcRUtpsOKw&#10;UGJDHyXlt/OvUZB+/Zwojg5v+evYp0e/z2QzZEo9T4fdOwhPg/8PP9qfWsFyEcP9TDg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5vOcUAAADcAAAADwAAAAAAAAAA&#10;AAAAAAChAgAAZHJzL2Rvd25yZXYueG1sUEsFBgAAAAAEAAQA+QAAAJMDAAAAAA==&#10;" strokeweight=".25pt">
                  <v:stroke dashstyle="dash"/>
                </v:line>
                <v:line id="Line 3424" o:spid="_x0000_s1091" style="position:absolute;visibility:visible;mso-wrap-style:square" from="5996,2599" to="5996,46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LKosUAAADcAAAADwAAAGRycy9kb3ducmV2LnhtbESPQWvCQBSE74L/YXmCN92oNLSpq4hg&#10;ESSWpF68PbKvSTD7NmS3Jv77bqHgcZiZb5j1djCNuFPnassKFvMIBHFhdc2lgsvXYfYKwnlkjY1l&#10;UvAgB9vNeLTGRNueM7rnvhQBwi5BBZX3bSKlKyoy6Oa2JQ7et+0M+iC7UuoO+wA3jVxGUSwN1hwW&#10;KmxpX1Fxy3+MgtP5mtEy+ngrXh796dMfUtkOqVLTybB7B+Fp8M/wf/uoFcSrFfydCUd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LKosUAAADcAAAADwAAAAAAAAAA&#10;AAAAAAChAgAAZHJzL2Rvd25yZXYueG1sUEsFBgAAAAAEAAQA+QAAAJMDAAAAAA==&#10;" strokeweight=".25pt">
                  <v:stroke dashstyle="dash"/>
                </v:line>
                <v:shape id="Text Box 3425" o:spid="_x0000_s1092" type="#_x0000_t202" style="position:absolute;left:4607;top:3428;width:743;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0eO8QA&#10;AADcAAAADwAAAGRycy9kb3ducmV2LnhtbESPQWvCQBSE74L/YXlCb7qrtWJjNiItBU+VprXg7ZF9&#10;JsHs25Ddmvjvu0Khx2FmvmHS7WAbcaXO1441zGcKBHHhTM2lhq/Pt+kahA/IBhvHpOFGHrbZeJRi&#10;YlzPH3TNQykihH2CGqoQ2kRKX1Rk0c9cSxy9s+sshii7UpoO+wi3jVwotZIWa44LFbb0UlFxyX+s&#10;huP7+fS9VIfy1T61vRuUZPsstX6YDLsNiEBD+A//tfdGw+px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tHjvEAAAA3AAAAA8AAAAAAAAAAAAAAAAAmAIAAGRycy9k&#10;b3ducmV2LnhtbFBLBQYAAAAABAAEAPUAAACJAwAAAAA=&#10;" filled="f" stroked="f">
                  <v:textbox>
                    <w:txbxContent>
                      <w:p w:rsidR="00173907" w:rsidRPr="00E332D9" w:rsidRDefault="00173907" w:rsidP="00035D1F">
                        <w:pPr>
                          <w:ind w:firstLine="0"/>
                          <w:rPr>
                            <w:rFonts w:cs="Times New Roman"/>
                            <w:sz w:val="16"/>
                            <w:szCs w:val="16"/>
                          </w:rPr>
                        </w:pPr>
                        <w:r w:rsidRPr="00E332D9">
                          <w:rPr>
                            <w:rFonts w:cs="Times New Roman"/>
                            <w:sz w:val="16"/>
                            <w:szCs w:val="16"/>
                          </w:rPr>
                          <w:t>г.ц.л.</w:t>
                        </w:r>
                      </w:p>
                    </w:txbxContent>
                  </v:textbox>
                </v:shape>
                <v:group id="Group 3426" o:spid="_x0000_s1093" style="position:absolute;left:5206;top:3626;width:39;height:39" coordorigin="3508,6108" coordsize="4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oval id="Oval 3427" o:spid="_x0000_s1094" style="position:absolute;left:3508;top:6108;width:48;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8qsMA&#10;AADcAAAADwAAAGRycy9kb3ducmV2LnhtbESPQWvCQBSE7wX/w/IEb3VThVCja4iC4FVbtL09s6/Z&#10;kOzbkF019td3C4Ueh5n5hlnlg23FjXpfO1bwMk1AEJdO11wpeH/bPb+C8AFZY+uYFDzIQ74ePa0w&#10;0+7OB7odQyUihH2GCkwIXSalLw1Z9FPXEUfvy/UWQ5R9JXWP9wi3rZwlSSot1hwXDHa0NVQ2x6tV&#10;MPCmwe1lcTKWy2t1/ig+8btQajIeiiWIQEP4D/+191pBOk/h90w8An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A8qsMAAADcAAAADwAAAAAAAAAAAAAAAACYAgAAZHJzL2Rv&#10;d25yZXYueG1sUEsFBgAAAAAEAAQA9QAAAIgDAAAAAA==&#10;" strokeweight="0"/>
                  <v:oval id="Oval 3428" o:spid="_x0000_s1095" style="position:absolute;left:3508;top:6108;width:48;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MQA&#10;AADcAAAADwAAAGRycy9kb3ducmV2LnhtbESPzWrDMBCE74W8g9hAb42cFtziRAmhkFIKTXH+zou1&#10;sUyslZFUx337KBDocZiZb5j5crCt6MmHxrGC6SQDQVw53XCtYL9bP72BCBFZY+uYFPxRgOVi9DDH&#10;QrsLl9RvYy0ShEOBCkyMXSFlqAxZDBPXESfv5LzFmKSvpfZ4SXDbyucsy6XFhtOCwY7eDVXn7a9V&#10;cDiWJfnh+8ts9h+5WdPP4ZT3Sj2Oh9UMRKQh/ofv7U+tIH95hduZdATk4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1qvjEAAAA3AAAAA8AAAAAAAAAAAAAAAAAmAIAAGRycy9k&#10;b3ducmV2LnhtbFBLBQYAAAAABAAEAPUAAACJAwAAAAA=&#10;" filled="f" strokeweight=".2pt">
                    <v:stroke endcap="round"/>
                  </v:oval>
                </v:group>
                <v:line id="Line 3429" o:spid="_x0000_s1096" style="position:absolute;flip:y;visibility:visible;mso-wrap-style:square" from="6561,2485" to="6561,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oAhMIAAADcAAAADwAAAGRycy9kb3ducmV2LnhtbERPy2rCQBTdF/yH4Qru6kSFWKKjRGmh&#10;4AO0unB3ydxmQjN3Ymaq8e+dRaHLw3nPl52txY1aXzlWMBomIIgLpysuFZy+Pl7fQPiArLF2TAoe&#10;5GG56L3MMdPuzge6HUMpYgj7DBWYEJpMSl8YsuiHriGO3LdrLYYI21LqFu8x3NZynCSptFhxbDDY&#10;0NpQ8XP8tQqmprme89XufUN7s7UmX5tLWik16Hf5DESgLvyL/9yfWkE6iWvjmXgE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ZoAhMIAAADcAAAADwAAAAAAAAAAAAAA&#10;AAChAgAAZHJzL2Rvd25yZXYueG1sUEsFBgAAAAAEAAQA+QAAAJADAAAAAA==&#10;">
                  <v:stroke endarrow="classic" endarrowlength="long"/>
                </v:line>
                <v:shape id="AutoShape 3430" o:spid="_x0000_s1097" type="#_x0000_t32" style="position:absolute;left:7326;top:3107;width:31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GtTcUAAADcAAAADwAAAGRycy9kb3ducmV2LnhtbESPzWrCQBSF9wXfYbiCm6ITFSSmjlKE&#10;gpuWql10eZu5JtHMnTAzmujTOwXB5eH8fJzFqjO1uJDzlWUF41ECgji3uuJCwc/+Y5iC8AFZY22Z&#10;FFzJw2rZe1lgpm3LW7rsQiHiCPsMFZQhNJmUPi/JoB/Zhjh6B+sMhihdIbXDNo6bWk6SZCYNVhwJ&#10;JTa0Lik/7c4mQl6P35/r9nqbhpNNx/z1538bp9Sg372/gQjUhWf40d5oBbPpHP7PxCMgl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gGtTcUAAADcAAAADwAAAAAAAAAA&#10;AAAAAAChAgAAZHJzL2Rvd25yZXYueG1sUEsFBgAAAAAEAAQA+QAAAJMDAAAAAA==&#10;" strokeweight=".25pt"/>
                <v:line id="Line 3431" o:spid="_x0000_s1098" style="position:absolute;flip:x;visibility:visible;mso-wrap-style:square" from="6816,3814" to="6964,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0z9sQAAADcAAAADwAAAGRycy9kb3ducmV2LnhtbERPyWrDMBC9B/oPYgq9hERus2AcK6Et&#10;LZQGQraDj4M1sZ1YIyOpifv31aGQ4+Pt+ao3rbiS841lBc/jBARxaXXDlYLj4XOUgvABWWNrmRT8&#10;kofV8mGQY6btjXd03YdKxBD2GSqoQ+gyKX1Zk0E/th1x5E7WGQwRukpqh7cYblr5kiRzabDh2FBj&#10;R+81lZf9j1EwHE4LV5w3s+N6kr65j3Riv7es1NNj/7oAEagPd/G/+0srmE/j/Hg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TP2xAAAANwAAAAPAAAAAAAAAAAA&#10;AAAAAKECAABkcnMvZG93bnJldi54bWxQSwUGAAAAAAQABAD5AAAAkgMAAAAA&#10;">
                  <v:stroke startarrow="classic" startarrowwidth="narrow" startarrowlength="long"/>
                </v:line>
                <v:shape id="Text Box 3432" o:spid="_x0000_s1099" type="#_x0000_t202" style="position:absolute;left:3963;top:4469;width:454;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zO3sQA&#10;AADcAAAADwAAAGRycy9kb3ducmV2LnhtbESPQWvCQBSE70L/w/IKvemuJQ1t6ipiKfSkGFvB2yP7&#10;TEKzb0N2m8R/3xUEj8PMfMMsVqNtRE+drx1rmM8UCOLCmZpLDd+Hz+krCB+QDTaOScOFPKyWD5MF&#10;ZsYNvKc+D6WIEPYZaqhCaDMpfVGRRT9zLXH0zq6zGKLsSmk6HCLcNvJZqVRarDkuVNjSpqLiN/+z&#10;Gn6259MxUbvyw760gxuVZPsmtX56HNfvIAKN4R6+tb+MhjSZ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zt7EAAAA3AAAAA8AAAAAAAAAAAAAAAAAmAIAAGRycy9k&#10;b3ducmV2LnhtbFBLBQYAAAAABAAEAPUAAACJAwAAAAA=&#10;" filled="f" stroked="f">
                  <v:textbox>
                    <w:txbxContent>
                      <w:p w:rsidR="00173907" w:rsidRPr="00E332D9" w:rsidRDefault="00173907" w:rsidP="00035D1F">
                        <w:pPr>
                          <w:ind w:firstLine="0"/>
                          <w:rPr>
                            <w:rFonts w:cs="Times New Roman"/>
                            <w:sz w:val="18"/>
                            <w:szCs w:val="18"/>
                          </w:rPr>
                        </w:pPr>
                        <w:r w:rsidRPr="00E332D9">
                          <w:rPr>
                            <w:rFonts w:cs="Times New Roman"/>
                            <w:sz w:val="18"/>
                            <w:szCs w:val="18"/>
                          </w:rPr>
                          <w:t>0</w:t>
                        </w:r>
                      </w:p>
                    </w:txbxContent>
                  </v:textbox>
                </v:shape>
                <v:shape id="Text Box 3433" o:spid="_x0000_s1100" type="#_x0000_t202" style="position:absolute;left:6267;top:4469;width:454;height: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173907" w:rsidRPr="00E332D9" w:rsidRDefault="00173907" w:rsidP="00035D1F">
                        <w:pPr>
                          <w:ind w:firstLine="0"/>
                          <w:rPr>
                            <w:rFonts w:cs="Times New Roman"/>
                            <w:sz w:val="18"/>
                            <w:szCs w:val="18"/>
                          </w:rPr>
                        </w:pPr>
                        <w:r w:rsidRPr="00E332D9">
                          <w:rPr>
                            <w:rFonts w:cs="Times New Roman"/>
                            <w:sz w:val="18"/>
                            <w:szCs w:val="18"/>
                          </w:rPr>
                          <w:t>0</w:t>
                        </w:r>
                      </w:p>
                    </w:txbxContent>
                  </v:textbox>
                </v:shape>
                <w10:wrap type="square"/>
              </v:group>
            </w:pict>
          </mc:Fallback>
        </mc:AlternateContent>
      </w: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035D1F" w:rsidRDefault="00035D1F" w:rsidP="00035D1F">
      <w:pPr>
        <w:pStyle w:val="affe"/>
        <w:widowControl w:val="0"/>
        <w:spacing w:line="240" w:lineRule="auto"/>
        <w:ind w:firstLine="397"/>
        <w:rPr>
          <w:rFonts w:ascii="Times New Roman" w:hAnsi="Times New Roman" w:cs="Times New Roman"/>
          <w:sz w:val="22"/>
        </w:rPr>
      </w:pPr>
    </w:p>
    <w:p w:rsidR="00173907" w:rsidRDefault="00173907" w:rsidP="000928D0">
      <w:pPr>
        <w:pStyle w:val="6"/>
      </w:pPr>
    </w:p>
    <w:p w:rsidR="00F151D8" w:rsidRPr="000928D0" w:rsidRDefault="00F151D8" w:rsidP="000928D0">
      <w:pPr>
        <w:pStyle w:val="affe"/>
        <w:widowControl w:val="0"/>
        <w:spacing w:line="216" w:lineRule="auto"/>
        <w:ind w:firstLine="397"/>
        <w:rPr>
          <w:rFonts w:ascii="Times New Roman" w:hAnsi="Times New Roman" w:cs="Times New Roman"/>
          <w:spacing w:val="-4"/>
          <w:sz w:val="22"/>
        </w:rPr>
      </w:pPr>
      <w:r w:rsidRPr="000928D0">
        <w:rPr>
          <w:rFonts w:ascii="Times New Roman" w:hAnsi="Times New Roman" w:cs="Times New Roman"/>
          <w:spacing w:val="-4"/>
          <w:sz w:val="22"/>
        </w:rPr>
        <w:t>На рис</w:t>
      </w:r>
      <w:r w:rsidR="00173907" w:rsidRPr="000928D0">
        <w:rPr>
          <w:rFonts w:ascii="Times New Roman" w:hAnsi="Times New Roman" w:cs="Times New Roman"/>
          <w:spacing w:val="-4"/>
          <w:sz w:val="22"/>
        </w:rPr>
        <w:t xml:space="preserve">. </w:t>
      </w:r>
      <w:r w:rsidRPr="000928D0">
        <w:rPr>
          <w:rFonts w:ascii="Times New Roman" w:hAnsi="Times New Roman" w:cs="Times New Roman"/>
          <w:spacing w:val="-4"/>
          <w:sz w:val="22"/>
        </w:rPr>
        <w:t>2 изображены по два положения РК компрессора и турбины относ</w:t>
      </w:r>
      <w:r w:rsidRPr="000928D0">
        <w:rPr>
          <w:rFonts w:ascii="Times New Roman" w:hAnsi="Times New Roman" w:cs="Times New Roman"/>
          <w:spacing w:val="-4"/>
          <w:sz w:val="22"/>
        </w:rPr>
        <w:t>и</w:t>
      </w:r>
      <w:r w:rsidRPr="000928D0">
        <w:rPr>
          <w:rFonts w:ascii="Times New Roman" w:hAnsi="Times New Roman" w:cs="Times New Roman"/>
          <w:spacing w:val="-4"/>
          <w:sz w:val="22"/>
        </w:rPr>
        <w:t>тельно ЧЭ ОВТД и систем отсчета 0</w:t>
      </w:r>
      <w:r w:rsidRPr="000928D0">
        <w:rPr>
          <w:rFonts w:ascii="Times New Roman" w:hAnsi="Times New Roman" w:cs="Times New Roman"/>
          <w:i/>
          <w:spacing w:val="-4"/>
          <w:sz w:val="22"/>
        </w:rPr>
        <w:t>XYZ</w:t>
      </w:r>
      <w:r w:rsidRPr="000928D0">
        <w:rPr>
          <w:rFonts w:ascii="Times New Roman" w:hAnsi="Times New Roman" w:cs="Times New Roman"/>
          <w:spacing w:val="-4"/>
          <w:sz w:val="22"/>
        </w:rPr>
        <w:t xml:space="preserve">, начала которых (точки 0) и ось </w:t>
      </w:r>
      <w:r w:rsidRPr="000928D0">
        <w:rPr>
          <w:rFonts w:ascii="Times New Roman" w:hAnsi="Times New Roman" w:cs="Times New Roman"/>
          <w:i/>
          <w:spacing w:val="-4"/>
          <w:sz w:val="22"/>
        </w:rPr>
        <w:t>Y</w:t>
      </w:r>
      <w:r w:rsidRPr="000928D0">
        <w:rPr>
          <w:rFonts w:ascii="Times New Roman" w:hAnsi="Times New Roman" w:cs="Times New Roman"/>
          <w:spacing w:val="-4"/>
          <w:sz w:val="22"/>
        </w:rPr>
        <w:t xml:space="preserve"> совпад</w:t>
      </w:r>
      <w:r w:rsidRPr="000928D0">
        <w:rPr>
          <w:rFonts w:ascii="Times New Roman" w:hAnsi="Times New Roman" w:cs="Times New Roman"/>
          <w:spacing w:val="-4"/>
          <w:sz w:val="22"/>
        </w:rPr>
        <w:t>а</w:t>
      </w:r>
      <w:r w:rsidRPr="000928D0">
        <w:rPr>
          <w:rFonts w:ascii="Times New Roman" w:hAnsi="Times New Roman" w:cs="Times New Roman"/>
          <w:spacing w:val="-4"/>
          <w:sz w:val="22"/>
        </w:rPr>
        <w:t>ют с центрами ЧЭ. При этом в левой части рис</w:t>
      </w:r>
      <w:r w:rsidR="00173907" w:rsidRPr="000928D0">
        <w:rPr>
          <w:rFonts w:ascii="Times New Roman" w:hAnsi="Times New Roman" w:cs="Times New Roman"/>
          <w:spacing w:val="-4"/>
          <w:sz w:val="22"/>
        </w:rPr>
        <w:t xml:space="preserve">. </w:t>
      </w:r>
      <w:r w:rsidRPr="000928D0">
        <w:rPr>
          <w:rFonts w:ascii="Times New Roman" w:hAnsi="Times New Roman" w:cs="Times New Roman"/>
          <w:spacing w:val="-4"/>
          <w:sz w:val="22"/>
        </w:rPr>
        <w:t>2, </w:t>
      </w:r>
      <w:r w:rsidRPr="000928D0">
        <w:rPr>
          <w:rFonts w:ascii="Times New Roman" w:hAnsi="Times New Roman" w:cs="Times New Roman"/>
          <w:i/>
          <w:spacing w:val="-4"/>
          <w:sz w:val="22"/>
        </w:rPr>
        <w:t>а</w:t>
      </w:r>
      <w:r w:rsidRPr="000928D0">
        <w:rPr>
          <w:rFonts w:ascii="Times New Roman" w:hAnsi="Times New Roman" w:cs="Times New Roman"/>
          <w:spacing w:val="-4"/>
          <w:sz w:val="22"/>
        </w:rPr>
        <w:t xml:space="preserve"> (как и в левой части рис</w:t>
      </w:r>
      <w:r w:rsidR="00173907" w:rsidRPr="000928D0">
        <w:rPr>
          <w:rFonts w:ascii="Times New Roman" w:hAnsi="Times New Roman" w:cs="Times New Roman"/>
          <w:spacing w:val="-4"/>
          <w:sz w:val="22"/>
        </w:rPr>
        <w:t>.</w:t>
      </w:r>
      <w:r w:rsidRPr="000928D0">
        <w:rPr>
          <w:rFonts w:ascii="Times New Roman" w:hAnsi="Times New Roman" w:cs="Times New Roman"/>
          <w:spacing w:val="-4"/>
          <w:sz w:val="22"/>
        </w:rPr>
        <w:t> 2, </w:t>
      </w:r>
      <w:r w:rsidRPr="000928D0">
        <w:rPr>
          <w:rFonts w:ascii="Times New Roman" w:hAnsi="Times New Roman" w:cs="Times New Roman"/>
          <w:i/>
          <w:spacing w:val="-4"/>
          <w:sz w:val="22"/>
        </w:rPr>
        <w:t>б</w:t>
      </w:r>
      <w:r w:rsidRPr="000928D0">
        <w:rPr>
          <w:rFonts w:ascii="Times New Roman" w:hAnsi="Times New Roman" w:cs="Times New Roman"/>
          <w:spacing w:val="-4"/>
          <w:sz w:val="22"/>
        </w:rPr>
        <w:t>) положение г.ц.л. под номером 1 совпада</w:t>
      </w:r>
      <w:r w:rsidR="00173907" w:rsidRPr="000928D0">
        <w:rPr>
          <w:rFonts w:ascii="Times New Roman" w:hAnsi="Times New Roman" w:cs="Times New Roman"/>
          <w:spacing w:val="-4"/>
          <w:sz w:val="22"/>
        </w:rPr>
        <w:t>е</w:t>
      </w:r>
      <w:r w:rsidRPr="000928D0">
        <w:rPr>
          <w:rFonts w:ascii="Times New Roman" w:hAnsi="Times New Roman" w:cs="Times New Roman"/>
          <w:spacing w:val="-4"/>
          <w:sz w:val="22"/>
        </w:rPr>
        <w:t>т с центрами ЧЭ и точками 0 (положение РК I). Напротив, в правой части обоих рисунков (</w:t>
      </w:r>
      <w:r w:rsidRPr="000928D0">
        <w:rPr>
          <w:rFonts w:ascii="Times New Roman" w:hAnsi="Times New Roman" w:cs="Times New Roman"/>
          <w:i/>
          <w:spacing w:val="-4"/>
          <w:sz w:val="22"/>
        </w:rPr>
        <w:t>а</w:t>
      </w:r>
      <w:r w:rsidRPr="000928D0">
        <w:rPr>
          <w:rFonts w:ascii="Times New Roman" w:hAnsi="Times New Roman" w:cs="Times New Roman"/>
          <w:spacing w:val="-4"/>
          <w:sz w:val="22"/>
        </w:rPr>
        <w:t xml:space="preserve">, </w:t>
      </w:r>
      <w:r w:rsidRPr="000928D0">
        <w:rPr>
          <w:rFonts w:ascii="Times New Roman" w:hAnsi="Times New Roman" w:cs="Times New Roman"/>
          <w:i/>
          <w:spacing w:val="-4"/>
          <w:sz w:val="22"/>
        </w:rPr>
        <w:t>б</w:t>
      </w:r>
      <w:r w:rsidRPr="000928D0">
        <w:rPr>
          <w:rFonts w:ascii="Times New Roman" w:hAnsi="Times New Roman" w:cs="Times New Roman"/>
          <w:spacing w:val="-4"/>
          <w:sz w:val="22"/>
        </w:rPr>
        <w:t>) показаны новые положения РК II, смещенные в направлении оси </w:t>
      </w:r>
      <w:r w:rsidRPr="000928D0">
        <w:rPr>
          <w:rFonts w:ascii="Times New Roman" w:hAnsi="Times New Roman" w:cs="Times New Roman"/>
          <w:i/>
          <w:spacing w:val="-4"/>
          <w:sz w:val="22"/>
        </w:rPr>
        <w:t>Z</w:t>
      </w:r>
      <w:r w:rsidRPr="000928D0">
        <w:rPr>
          <w:rFonts w:ascii="Times New Roman" w:hAnsi="Times New Roman" w:cs="Times New Roman"/>
          <w:spacing w:val="-4"/>
          <w:sz w:val="22"/>
        </w:rPr>
        <w:t xml:space="preserve"> на угол 0,5</w:t>
      </w:r>
      <w:r w:rsidRPr="000928D0">
        <w:rPr>
          <w:rFonts w:ascii="Times New Roman" w:hAnsi="Times New Roman" w:cs="Times New Roman"/>
          <w:spacing w:val="-4"/>
          <w:sz w:val="22"/>
        </w:rPr>
        <w:sym w:font="Symbol" w:char="F044"/>
      </w:r>
      <w:r w:rsidRPr="000928D0">
        <w:rPr>
          <w:rFonts w:ascii="Times New Roman" w:hAnsi="Times New Roman" w:cs="Times New Roman"/>
          <w:spacing w:val="-4"/>
          <w:sz w:val="22"/>
        </w:rPr>
        <w:t xml:space="preserve">Ψ, где </w:t>
      </w:r>
      <w:r w:rsidRPr="000928D0">
        <w:rPr>
          <w:rFonts w:ascii="Times New Roman" w:hAnsi="Times New Roman" w:cs="Times New Roman"/>
          <w:spacing w:val="-4"/>
          <w:sz w:val="22"/>
        </w:rPr>
        <w:sym w:font="Symbol" w:char="F044"/>
      </w:r>
      <w:r w:rsidRPr="000928D0">
        <w:rPr>
          <w:rFonts w:ascii="Times New Roman" w:hAnsi="Times New Roman" w:cs="Times New Roman"/>
          <w:spacing w:val="-4"/>
          <w:sz w:val="22"/>
        </w:rPr>
        <w:t>Ψ – шаг размещения л</w:t>
      </w:r>
      <w:r w:rsidRPr="000928D0">
        <w:rPr>
          <w:rFonts w:ascii="Times New Roman" w:hAnsi="Times New Roman" w:cs="Times New Roman"/>
          <w:spacing w:val="-4"/>
          <w:sz w:val="22"/>
        </w:rPr>
        <w:t>о</w:t>
      </w:r>
      <w:r w:rsidRPr="000928D0">
        <w:rPr>
          <w:rFonts w:ascii="Times New Roman" w:hAnsi="Times New Roman" w:cs="Times New Roman"/>
          <w:spacing w:val="-4"/>
          <w:sz w:val="22"/>
        </w:rPr>
        <w:t>паток 1, 2, ...</w:t>
      </w:r>
      <w:r w:rsidR="00173907" w:rsidRPr="000928D0">
        <w:rPr>
          <w:rFonts w:ascii="Times New Roman" w:hAnsi="Times New Roman" w:cs="Times New Roman"/>
          <w:spacing w:val="-4"/>
          <w:sz w:val="22"/>
        </w:rPr>
        <w:t>,</w:t>
      </w:r>
      <w:r w:rsidRPr="000928D0">
        <w:rPr>
          <w:rFonts w:ascii="Times New Roman" w:hAnsi="Times New Roman" w:cs="Times New Roman"/>
          <w:spacing w:val="-4"/>
          <w:sz w:val="22"/>
        </w:rPr>
        <w:t> </w:t>
      </w:r>
      <w:r w:rsidRPr="000928D0">
        <w:rPr>
          <w:rFonts w:ascii="Times New Roman" w:hAnsi="Times New Roman" w:cs="Times New Roman"/>
          <w:i/>
          <w:spacing w:val="-4"/>
          <w:sz w:val="22"/>
        </w:rPr>
        <w:t>n</w:t>
      </w:r>
      <w:r w:rsidRPr="000928D0">
        <w:rPr>
          <w:rFonts w:ascii="Times New Roman" w:hAnsi="Times New Roman" w:cs="Times New Roman"/>
          <w:spacing w:val="-4"/>
          <w:sz w:val="22"/>
          <w:vertAlign w:val="subscript"/>
        </w:rPr>
        <w:t>л</w:t>
      </w:r>
      <w:r w:rsidRPr="000928D0">
        <w:rPr>
          <w:rFonts w:ascii="Times New Roman" w:hAnsi="Times New Roman" w:cs="Times New Roman"/>
          <w:spacing w:val="-4"/>
          <w:sz w:val="22"/>
        </w:rPr>
        <w:t xml:space="preserve">-1, </w:t>
      </w:r>
      <w:r w:rsidRPr="000928D0">
        <w:rPr>
          <w:rFonts w:ascii="Times New Roman" w:hAnsi="Times New Roman" w:cs="Times New Roman"/>
          <w:i/>
          <w:spacing w:val="-4"/>
          <w:sz w:val="22"/>
        </w:rPr>
        <w:t>n</w:t>
      </w:r>
      <w:r w:rsidRPr="000928D0">
        <w:rPr>
          <w:rFonts w:ascii="Times New Roman" w:hAnsi="Times New Roman" w:cs="Times New Roman"/>
          <w:spacing w:val="-4"/>
          <w:sz w:val="22"/>
          <w:vertAlign w:val="subscript"/>
        </w:rPr>
        <w:t>л</w:t>
      </w:r>
      <w:r w:rsidRPr="000928D0">
        <w:rPr>
          <w:rFonts w:ascii="Times New Roman" w:hAnsi="Times New Roman" w:cs="Times New Roman"/>
          <w:spacing w:val="-4"/>
          <w:sz w:val="22"/>
        </w:rPr>
        <w:t xml:space="preserve"> (</w:t>
      </w:r>
      <w:r w:rsidRPr="000928D0">
        <w:rPr>
          <w:rFonts w:ascii="Times New Roman" w:hAnsi="Times New Roman" w:cs="Times New Roman"/>
          <w:i/>
          <w:spacing w:val="-4"/>
          <w:sz w:val="22"/>
        </w:rPr>
        <w:t>n</w:t>
      </w:r>
      <w:r w:rsidRPr="000928D0">
        <w:rPr>
          <w:rFonts w:ascii="Times New Roman" w:hAnsi="Times New Roman" w:cs="Times New Roman"/>
          <w:spacing w:val="-4"/>
          <w:sz w:val="22"/>
          <w:vertAlign w:val="subscript"/>
        </w:rPr>
        <w:t>л</w:t>
      </w:r>
      <w:r w:rsidRPr="000928D0">
        <w:rPr>
          <w:rFonts w:ascii="Times New Roman" w:hAnsi="Times New Roman" w:cs="Times New Roman"/>
          <w:spacing w:val="-4"/>
          <w:sz w:val="22"/>
        </w:rPr>
        <w:t xml:space="preserve"> – число лопаток). В этом положении РК центры ЧЭ и точек 0 совпадают с центрами промежутков между лопатками 1 и 2. </w:t>
      </w:r>
    </w:p>
    <w:p w:rsidR="00F151D8" w:rsidRDefault="00F151D8" w:rsidP="000928D0">
      <w:pPr>
        <w:pStyle w:val="6"/>
      </w:pPr>
    </w:p>
    <w:p w:rsidR="00F151D8" w:rsidRDefault="002D157B" w:rsidP="00035D1F">
      <w:pPr>
        <w:pStyle w:val="afff1"/>
        <w:widowControl w:val="0"/>
        <w:spacing w:before="0" w:after="0"/>
        <w:rPr>
          <w:szCs w:val="22"/>
        </w:rPr>
      </w:pPr>
      <w:r>
        <w:rPr>
          <w:noProof/>
          <w:szCs w:val="22"/>
        </w:rPr>
        <mc:AlternateContent>
          <mc:Choice Requires="wpg">
            <w:drawing>
              <wp:inline distT="0" distB="0" distL="0" distR="0">
                <wp:extent cx="4671060" cy="2472055"/>
                <wp:effectExtent l="0" t="3810" r="0" b="635"/>
                <wp:docPr id="1353" name="Group 1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71060" cy="2472055"/>
                          <a:chOff x="1855" y="1134"/>
                          <a:chExt cx="7356" cy="3893"/>
                        </a:xfrm>
                      </wpg:grpSpPr>
                      <wpg:grpSp>
                        <wpg:cNvPr id="1354" name="Group 1379"/>
                        <wpg:cNvGrpSpPr>
                          <a:grpSpLocks/>
                        </wpg:cNvGrpSpPr>
                        <wpg:grpSpPr bwMode="auto">
                          <a:xfrm>
                            <a:off x="1855" y="1134"/>
                            <a:ext cx="3780" cy="3893"/>
                            <a:chOff x="1855" y="5199"/>
                            <a:chExt cx="3780" cy="3893"/>
                          </a:xfrm>
                        </wpg:grpSpPr>
                        <wpg:grpSp>
                          <wpg:cNvPr id="1355" name="Group 1380"/>
                          <wpg:cNvGrpSpPr>
                            <a:grpSpLocks/>
                          </wpg:cNvGrpSpPr>
                          <wpg:grpSpPr bwMode="auto">
                            <a:xfrm>
                              <a:off x="2498" y="6746"/>
                              <a:ext cx="805" cy="1063"/>
                              <a:chOff x="3058" y="5533"/>
                              <a:chExt cx="889" cy="1131"/>
                            </a:xfrm>
                          </wpg:grpSpPr>
                          <wps:wsp>
                            <wps:cNvPr id="1356" name="Freeform 1381"/>
                            <wps:cNvSpPr>
                              <a:spLocks/>
                            </wps:cNvSpPr>
                            <wps:spPr bwMode="auto">
                              <a:xfrm>
                                <a:off x="3058" y="5533"/>
                                <a:ext cx="889" cy="1131"/>
                              </a:xfrm>
                              <a:custGeom>
                                <a:avLst/>
                                <a:gdLst>
                                  <a:gd name="T0" fmla="*/ 0 w 7066"/>
                                  <a:gd name="T1" fmla="*/ 1117 h 8387"/>
                                  <a:gd name="T2" fmla="*/ 185 w 7066"/>
                                  <a:gd name="T3" fmla="*/ 996 h 8387"/>
                                  <a:gd name="T4" fmla="*/ 379 w 7066"/>
                                  <a:gd name="T5" fmla="*/ 806 h 8387"/>
                                  <a:gd name="T6" fmla="*/ 630 w 7066"/>
                                  <a:gd name="T7" fmla="*/ 465 h 8387"/>
                                  <a:gd name="T8" fmla="*/ 799 w 7066"/>
                                  <a:gd name="T9" fmla="*/ 193 h 8387"/>
                                  <a:gd name="T10" fmla="*/ 880 w 7066"/>
                                  <a:gd name="T11" fmla="*/ 7 h 8387"/>
                                  <a:gd name="T12" fmla="*/ 748 w 7066"/>
                                  <a:gd name="T13" fmla="*/ 149 h 8387"/>
                                  <a:gd name="T14" fmla="*/ 570 w 7066"/>
                                  <a:gd name="T15" fmla="*/ 388 h 8387"/>
                                  <a:gd name="T16" fmla="*/ 319 w 7066"/>
                                  <a:gd name="T17" fmla="*/ 728 h 8387"/>
                                  <a:gd name="T18" fmla="*/ 163 w 7066"/>
                                  <a:gd name="T19" fmla="*/ 912 h 8387"/>
                                  <a:gd name="T20" fmla="*/ 0 w 7066"/>
                                  <a:gd name="T21" fmla="*/ 1117 h 83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66" h="8387">
                                    <a:moveTo>
                                      <a:pt x="0" y="8284"/>
                                    </a:moveTo>
                                    <a:cubicBezTo>
                                      <a:pt x="27" y="8387"/>
                                      <a:pt x="968" y="7771"/>
                                      <a:pt x="1469" y="7389"/>
                                    </a:cubicBezTo>
                                    <a:cubicBezTo>
                                      <a:pt x="1970" y="7006"/>
                                      <a:pt x="2427" y="6636"/>
                                      <a:pt x="3016" y="5980"/>
                                    </a:cubicBezTo>
                                    <a:cubicBezTo>
                                      <a:pt x="3605" y="5323"/>
                                      <a:pt x="4452" y="4205"/>
                                      <a:pt x="5008" y="3446"/>
                                    </a:cubicBezTo>
                                    <a:cubicBezTo>
                                      <a:pt x="5564" y="2688"/>
                                      <a:pt x="6026" y="1997"/>
                                      <a:pt x="6351" y="1432"/>
                                    </a:cubicBezTo>
                                    <a:cubicBezTo>
                                      <a:pt x="6687" y="868"/>
                                      <a:pt x="7066" y="103"/>
                                      <a:pt x="6995" y="52"/>
                                    </a:cubicBezTo>
                                    <a:cubicBezTo>
                                      <a:pt x="6923" y="0"/>
                                      <a:pt x="6351" y="634"/>
                                      <a:pt x="5944" y="1102"/>
                                    </a:cubicBezTo>
                                    <a:cubicBezTo>
                                      <a:pt x="5536" y="1569"/>
                                      <a:pt x="5096" y="2157"/>
                                      <a:pt x="4529" y="2876"/>
                                    </a:cubicBezTo>
                                    <a:cubicBezTo>
                                      <a:pt x="3962" y="3595"/>
                                      <a:pt x="3082" y="4753"/>
                                      <a:pt x="2537" y="5398"/>
                                    </a:cubicBezTo>
                                    <a:cubicBezTo>
                                      <a:pt x="1998" y="6048"/>
                                      <a:pt x="1717" y="6282"/>
                                      <a:pt x="1293" y="6761"/>
                                    </a:cubicBezTo>
                                    <a:cubicBezTo>
                                      <a:pt x="869" y="7246"/>
                                      <a:pt x="49" y="8119"/>
                                      <a:pt x="0" y="8284"/>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57" name="Freeform 1382"/>
                            <wps:cNvSpPr>
                              <a:spLocks/>
                            </wps:cNvSpPr>
                            <wps:spPr bwMode="auto">
                              <a:xfrm>
                                <a:off x="3058" y="5533"/>
                                <a:ext cx="889" cy="1131"/>
                              </a:xfrm>
                              <a:custGeom>
                                <a:avLst/>
                                <a:gdLst>
                                  <a:gd name="T0" fmla="*/ 0 w 889"/>
                                  <a:gd name="T1" fmla="*/ 1117 h 1131"/>
                                  <a:gd name="T2" fmla="*/ 185 w 889"/>
                                  <a:gd name="T3" fmla="*/ 996 h 1131"/>
                                  <a:gd name="T4" fmla="*/ 379 w 889"/>
                                  <a:gd name="T5" fmla="*/ 807 h 1131"/>
                                  <a:gd name="T6" fmla="*/ 630 w 889"/>
                                  <a:gd name="T7" fmla="*/ 465 h 1131"/>
                                  <a:gd name="T8" fmla="*/ 799 w 889"/>
                                  <a:gd name="T9" fmla="*/ 193 h 1131"/>
                                  <a:gd name="T10" fmla="*/ 880 w 889"/>
                                  <a:gd name="T11" fmla="*/ 7 h 1131"/>
                                  <a:gd name="T12" fmla="*/ 748 w 889"/>
                                  <a:gd name="T13" fmla="*/ 149 h 1131"/>
                                  <a:gd name="T14" fmla="*/ 570 w 889"/>
                                  <a:gd name="T15" fmla="*/ 388 h 1131"/>
                                  <a:gd name="T16" fmla="*/ 319 w 889"/>
                                  <a:gd name="T17" fmla="*/ 728 h 1131"/>
                                  <a:gd name="T18" fmla="*/ 162 w 889"/>
                                  <a:gd name="T19" fmla="*/ 912 h 1131"/>
                                  <a:gd name="T20" fmla="*/ 0 w 889"/>
                                  <a:gd name="T21" fmla="*/ 1117 h 11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89" h="1131">
                                    <a:moveTo>
                                      <a:pt x="0" y="1117"/>
                                    </a:moveTo>
                                    <a:cubicBezTo>
                                      <a:pt x="3" y="1131"/>
                                      <a:pt x="121" y="1048"/>
                                      <a:pt x="185" y="996"/>
                                    </a:cubicBezTo>
                                    <a:cubicBezTo>
                                      <a:pt x="248" y="945"/>
                                      <a:pt x="305" y="895"/>
                                      <a:pt x="379" y="807"/>
                                    </a:cubicBezTo>
                                    <a:cubicBezTo>
                                      <a:pt x="453" y="718"/>
                                      <a:pt x="560" y="567"/>
                                      <a:pt x="630" y="465"/>
                                    </a:cubicBezTo>
                                    <a:cubicBezTo>
                                      <a:pt x="700" y="363"/>
                                      <a:pt x="758" y="270"/>
                                      <a:pt x="799" y="193"/>
                                    </a:cubicBezTo>
                                    <a:cubicBezTo>
                                      <a:pt x="841" y="117"/>
                                      <a:pt x="889" y="14"/>
                                      <a:pt x="880" y="7"/>
                                    </a:cubicBezTo>
                                    <a:cubicBezTo>
                                      <a:pt x="871" y="0"/>
                                      <a:pt x="799" y="86"/>
                                      <a:pt x="748" y="149"/>
                                    </a:cubicBezTo>
                                    <a:cubicBezTo>
                                      <a:pt x="697" y="212"/>
                                      <a:pt x="641" y="291"/>
                                      <a:pt x="570" y="388"/>
                                    </a:cubicBezTo>
                                    <a:cubicBezTo>
                                      <a:pt x="498" y="485"/>
                                      <a:pt x="388" y="641"/>
                                      <a:pt x="319" y="728"/>
                                    </a:cubicBezTo>
                                    <a:cubicBezTo>
                                      <a:pt x="251" y="816"/>
                                      <a:pt x="216" y="847"/>
                                      <a:pt x="162" y="912"/>
                                    </a:cubicBezTo>
                                    <a:cubicBezTo>
                                      <a:pt x="109" y="977"/>
                                      <a:pt x="6" y="1095"/>
                                      <a:pt x="0" y="1117"/>
                                    </a:cubicBezTo>
                                  </a:path>
                                </a:pathLst>
                              </a:custGeom>
                              <a:noFill/>
                              <a:ln w="825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8" name="Group 1383"/>
                          <wpg:cNvGrpSpPr>
                            <a:grpSpLocks/>
                          </wpg:cNvGrpSpPr>
                          <wpg:grpSpPr bwMode="auto">
                            <a:xfrm>
                              <a:off x="2511" y="5644"/>
                              <a:ext cx="805" cy="1062"/>
                              <a:chOff x="3072" y="4361"/>
                              <a:chExt cx="889" cy="1130"/>
                            </a:xfrm>
                          </wpg:grpSpPr>
                          <wps:wsp>
                            <wps:cNvPr id="1359" name="Freeform 1384"/>
                            <wps:cNvSpPr>
                              <a:spLocks/>
                            </wps:cNvSpPr>
                            <wps:spPr bwMode="auto">
                              <a:xfrm>
                                <a:off x="3072" y="4361"/>
                                <a:ext cx="889" cy="1130"/>
                              </a:xfrm>
                              <a:custGeom>
                                <a:avLst/>
                                <a:gdLst>
                                  <a:gd name="T0" fmla="*/ 0 w 7067"/>
                                  <a:gd name="T1" fmla="*/ 1116 h 8387"/>
                                  <a:gd name="T2" fmla="*/ 185 w 7067"/>
                                  <a:gd name="T3" fmla="*/ 996 h 8387"/>
                                  <a:gd name="T4" fmla="*/ 379 w 7067"/>
                                  <a:gd name="T5" fmla="*/ 806 h 8387"/>
                                  <a:gd name="T6" fmla="*/ 630 w 7067"/>
                                  <a:gd name="T7" fmla="*/ 464 h 8387"/>
                                  <a:gd name="T8" fmla="*/ 799 w 7067"/>
                                  <a:gd name="T9" fmla="*/ 193 h 8387"/>
                                  <a:gd name="T10" fmla="*/ 880 w 7067"/>
                                  <a:gd name="T11" fmla="*/ 7 h 8387"/>
                                  <a:gd name="T12" fmla="*/ 748 w 7067"/>
                                  <a:gd name="T13" fmla="*/ 148 h 8387"/>
                                  <a:gd name="T14" fmla="*/ 570 w 7067"/>
                                  <a:gd name="T15" fmla="*/ 387 h 8387"/>
                                  <a:gd name="T16" fmla="*/ 319 w 7067"/>
                                  <a:gd name="T17" fmla="*/ 727 h 8387"/>
                                  <a:gd name="T18" fmla="*/ 163 w 7067"/>
                                  <a:gd name="T19" fmla="*/ 911 h 8387"/>
                                  <a:gd name="T20" fmla="*/ 0 w 7067"/>
                                  <a:gd name="T21" fmla="*/ 1116 h 838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67" h="8387">
                                    <a:moveTo>
                                      <a:pt x="0" y="8284"/>
                                    </a:moveTo>
                                    <a:cubicBezTo>
                                      <a:pt x="28" y="8387"/>
                                      <a:pt x="969" y="7771"/>
                                      <a:pt x="1470" y="7389"/>
                                    </a:cubicBezTo>
                                    <a:cubicBezTo>
                                      <a:pt x="1970" y="7006"/>
                                      <a:pt x="2427" y="6636"/>
                                      <a:pt x="3016" y="5980"/>
                                    </a:cubicBezTo>
                                    <a:cubicBezTo>
                                      <a:pt x="3605" y="5323"/>
                                      <a:pt x="4453" y="4205"/>
                                      <a:pt x="5008" y="3446"/>
                                    </a:cubicBezTo>
                                    <a:cubicBezTo>
                                      <a:pt x="5564" y="2688"/>
                                      <a:pt x="6027" y="1997"/>
                                      <a:pt x="6351" y="1432"/>
                                    </a:cubicBezTo>
                                    <a:cubicBezTo>
                                      <a:pt x="6687" y="868"/>
                                      <a:pt x="7067" y="103"/>
                                      <a:pt x="6995" y="52"/>
                                    </a:cubicBezTo>
                                    <a:cubicBezTo>
                                      <a:pt x="6924" y="0"/>
                                      <a:pt x="6351" y="634"/>
                                      <a:pt x="5944" y="1102"/>
                                    </a:cubicBezTo>
                                    <a:cubicBezTo>
                                      <a:pt x="5537" y="1569"/>
                                      <a:pt x="5097" y="2157"/>
                                      <a:pt x="4530" y="2876"/>
                                    </a:cubicBezTo>
                                    <a:cubicBezTo>
                                      <a:pt x="3963" y="3595"/>
                                      <a:pt x="3082" y="4753"/>
                                      <a:pt x="2537" y="5398"/>
                                    </a:cubicBezTo>
                                    <a:cubicBezTo>
                                      <a:pt x="1998" y="6048"/>
                                      <a:pt x="1717" y="6282"/>
                                      <a:pt x="1293" y="6761"/>
                                    </a:cubicBezTo>
                                    <a:cubicBezTo>
                                      <a:pt x="870" y="7246"/>
                                      <a:pt x="50" y="8119"/>
                                      <a:pt x="0" y="8284"/>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60" name="Freeform 1385"/>
                            <wps:cNvSpPr>
                              <a:spLocks/>
                            </wps:cNvSpPr>
                            <wps:spPr bwMode="auto">
                              <a:xfrm>
                                <a:off x="3072" y="4361"/>
                                <a:ext cx="889" cy="1130"/>
                              </a:xfrm>
                              <a:custGeom>
                                <a:avLst/>
                                <a:gdLst>
                                  <a:gd name="T0" fmla="*/ 0 w 889"/>
                                  <a:gd name="T1" fmla="*/ 1116 h 1130"/>
                                  <a:gd name="T2" fmla="*/ 185 w 889"/>
                                  <a:gd name="T3" fmla="*/ 996 h 1130"/>
                                  <a:gd name="T4" fmla="*/ 380 w 889"/>
                                  <a:gd name="T5" fmla="*/ 806 h 1130"/>
                                  <a:gd name="T6" fmla="*/ 630 w 889"/>
                                  <a:gd name="T7" fmla="*/ 464 h 1130"/>
                                  <a:gd name="T8" fmla="*/ 799 w 889"/>
                                  <a:gd name="T9" fmla="*/ 193 h 1130"/>
                                  <a:gd name="T10" fmla="*/ 880 w 889"/>
                                  <a:gd name="T11" fmla="*/ 7 h 1130"/>
                                  <a:gd name="T12" fmla="*/ 748 w 889"/>
                                  <a:gd name="T13" fmla="*/ 148 h 1130"/>
                                  <a:gd name="T14" fmla="*/ 570 w 889"/>
                                  <a:gd name="T15" fmla="*/ 387 h 1130"/>
                                  <a:gd name="T16" fmla="*/ 319 w 889"/>
                                  <a:gd name="T17" fmla="*/ 727 h 1130"/>
                                  <a:gd name="T18" fmla="*/ 163 w 889"/>
                                  <a:gd name="T19" fmla="*/ 911 h 1130"/>
                                  <a:gd name="T20" fmla="*/ 0 w 889"/>
                                  <a:gd name="T21" fmla="*/ 1116 h 11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89" h="1130">
                                    <a:moveTo>
                                      <a:pt x="0" y="1116"/>
                                    </a:moveTo>
                                    <a:cubicBezTo>
                                      <a:pt x="3" y="1130"/>
                                      <a:pt x="122" y="1047"/>
                                      <a:pt x="185" y="996"/>
                                    </a:cubicBezTo>
                                    <a:cubicBezTo>
                                      <a:pt x="248" y="944"/>
                                      <a:pt x="305" y="894"/>
                                      <a:pt x="380" y="806"/>
                                    </a:cubicBezTo>
                                    <a:cubicBezTo>
                                      <a:pt x="454" y="717"/>
                                      <a:pt x="560" y="567"/>
                                      <a:pt x="630" y="464"/>
                                    </a:cubicBezTo>
                                    <a:cubicBezTo>
                                      <a:pt x="700" y="362"/>
                                      <a:pt x="759" y="269"/>
                                      <a:pt x="799" y="193"/>
                                    </a:cubicBezTo>
                                    <a:cubicBezTo>
                                      <a:pt x="842" y="117"/>
                                      <a:pt x="889" y="14"/>
                                      <a:pt x="880" y="7"/>
                                    </a:cubicBezTo>
                                    <a:cubicBezTo>
                                      <a:pt x="871" y="0"/>
                                      <a:pt x="799" y="85"/>
                                      <a:pt x="748" y="148"/>
                                    </a:cubicBezTo>
                                    <a:cubicBezTo>
                                      <a:pt x="697" y="211"/>
                                      <a:pt x="641" y="291"/>
                                      <a:pt x="570" y="387"/>
                                    </a:cubicBezTo>
                                    <a:cubicBezTo>
                                      <a:pt x="499" y="484"/>
                                      <a:pt x="388" y="640"/>
                                      <a:pt x="319" y="727"/>
                                    </a:cubicBezTo>
                                    <a:cubicBezTo>
                                      <a:pt x="251" y="815"/>
                                      <a:pt x="216" y="847"/>
                                      <a:pt x="163" y="911"/>
                                    </a:cubicBezTo>
                                    <a:cubicBezTo>
                                      <a:pt x="109" y="976"/>
                                      <a:pt x="6" y="1094"/>
                                      <a:pt x="0" y="1116"/>
                                    </a:cubicBezTo>
                                  </a:path>
                                </a:pathLst>
                              </a:custGeom>
                              <a:noFill/>
                              <a:ln w="825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61" name="Line 1386"/>
                          <wps:cNvCnPr/>
                          <wps:spPr bwMode="auto">
                            <a:xfrm>
                              <a:off x="3547" y="5497"/>
                              <a:ext cx="1" cy="3146"/>
                            </a:xfrm>
                            <a:prstGeom prst="line">
                              <a:avLst/>
                            </a:prstGeom>
                            <a:noFill/>
                            <a:ln w="8255" cap="rnd">
                              <a:solidFill>
                                <a:srgbClr val="000000"/>
                              </a:solidFill>
                              <a:round/>
                              <a:headEnd/>
                              <a:tailEnd/>
                            </a:ln>
                            <a:extLst>
                              <a:ext uri="{909E8E84-426E-40DD-AFC4-6F175D3DCCD1}">
                                <a14:hiddenFill xmlns:a14="http://schemas.microsoft.com/office/drawing/2010/main">
                                  <a:noFill/>
                                </a14:hiddenFill>
                              </a:ext>
                            </a:extLst>
                          </wps:spPr>
                          <wps:bodyPr/>
                        </wps:wsp>
                        <wps:wsp>
                          <wps:cNvPr id="1362" name="Line 1387"/>
                          <wps:cNvCnPr/>
                          <wps:spPr bwMode="auto">
                            <a:xfrm>
                              <a:off x="2312" y="5524"/>
                              <a:ext cx="0" cy="3146"/>
                            </a:xfrm>
                            <a:prstGeom prst="line">
                              <a:avLst/>
                            </a:prstGeom>
                            <a:noFill/>
                            <a:ln w="8255" cap="rnd">
                              <a:solidFill>
                                <a:srgbClr val="000000"/>
                              </a:solidFill>
                              <a:round/>
                              <a:headEnd/>
                              <a:tailEnd/>
                            </a:ln>
                            <a:extLst>
                              <a:ext uri="{909E8E84-426E-40DD-AFC4-6F175D3DCCD1}">
                                <a14:hiddenFill xmlns:a14="http://schemas.microsoft.com/office/drawing/2010/main">
                                  <a:noFill/>
                                </a14:hiddenFill>
                              </a:ext>
                            </a:extLst>
                          </wps:spPr>
                          <wps:bodyPr/>
                        </wps:wsp>
                        <wps:wsp>
                          <wps:cNvPr id="1363" name="Freeform 1388"/>
                          <wps:cNvSpPr>
                            <a:spLocks/>
                          </wps:cNvSpPr>
                          <wps:spPr bwMode="auto">
                            <a:xfrm>
                              <a:off x="2315" y="8581"/>
                              <a:ext cx="1228" cy="93"/>
                            </a:xfrm>
                            <a:custGeom>
                              <a:avLst/>
                              <a:gdLst>
                                <a:gd name="T0" fmla="*/ 1228 w 1355"/>
                                <a:gd name="T1" fmla="*/ 59 h 98"/>
                                <a:gd name="T2" fmla="*/ 954 w 1355"/>
                                <a:gd name="T3" fmla="*/ 84 h 98"/>
                                <a:gd name="T4" fmla="*/ 401 w 1355"/>
                                <a:gd name="T5" fmla="*/ 1 h 98"/>
                                <a:gd name="T6" fmla="*/ 0 w 1355"/>
                                <a:gd name="T7" fmla="*/ 8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5" h="98">
                                  <a:moveTo>
                                    <a:pt x="1355" y="62"/>
                                  </a:moveTo>
                                  <a:cubicBezTo>
                                    <a:pt x="1304" y="67"/>
                                    <a:pt x="1204" y="98"/>
                                    <a:pt x="1053" y="88"/>
                                  </a:cubicBezTo>
                                  <a:cubicBezTo>
                                    <a:pt x="901" y="78"/>
                                    <a:pt x="618" y="2"/>
                                    <a:pt x="442" y="1"/>
                                  </a:cubicBezTo>
                                  <a:cubicBezTo>
                                    <a:pt x="267" y="0"/>
                                    <a:pt x="92" y="68"/>
                                    <a:pt x="0" y="85"/>
                                  </a:cubicBez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4" name="Rectangle 1389"/>
                          <wps:cNvSpPr>
                            <a:spLocks noChangeArrowheads="1"/>
                          </wps:cNvSpPr>
                          <wps:spPr bwMode="auto">
                            <a:xfrm>
                              <a:off x="3324" y="6814"/>
                              <a:ext cx="8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F151D8">
                                <w:pPr>
                                  <w:rPr>
                                    <w:rFonts w:cs="Times New Roman"/>
                                    <w:sz w:val="16"/>
                                    <w:szCs w:val="16"/>
                                  </w:rPr>
                                </w:pPr>
                                <w:r w:rsidRPr="00FF7D50">
                                  <w:rPr>
                                    <w:rFonts w:cs="Times New Roman"/>
                                    <w:color w:val="000000"/>
                                    <w:sz w:val="16"/>
                                    <w:szCs w:val="16"/>
                                    <w:lang w:val="en-US"/>
                                  </w:rPr>
                                  <w:t>1</w:t>
                                </w:r>
                              </w:p>
                            </w:txbxContent>
                          </wps:txbx>
                          <wps:bodyPr rot="0" vert="horz" wrap="square" lIns="0" tIns="0" rIns="0" bIns="0" anchor="t" anchorCtr="0" upright="1">
                            <a:noAutofit/>
                          </wps:bodyPr>
                        </wps:wsp>
                        <wps:wsp>
                          <wps:cNvPr id="1365" name="Line 1390"/>
                          <wps:cNvCnPr/>
                          <wps:spPr bwMode="auto">
                            <a:xfrm>
                              <a:off x="3300" y="5650"/>
                              <a:ext cx="603" cy="0"/>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366" name="Rectangle 1391"/>
                          <wps:cNvSpPr>
                            <a:spLocks noChangeArrowheads="1"/>
                          </wps:cNvSpPr>
                          <wps:spPr bwMode="auto">
                            <a:xfrm>
                              <a:off x="3324" y="7905"/>
                              <a:ext cx="8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F151D8">
                                <w:pPr>
                                  <w:rPr>
                                    <w:rFonts w:cs="Times New Roman"/>
                                    <w:sz w:val="16"/>
                                    <w:szCs w:val="16"/>
                                  </w:rPr>
                                </w:pPr>
                                <w:r w:rsidRPr="00FF7D50">
                                  <w:rPr>
                                    <w:rFonts w:cs="Times New Roman"/>
                                    <w:color w:val="000000"/>
                                    <w:sz w:val="16"/>
                                    <w:szCs w:val="16"/>
                                    <w:lang w:val="en-US"/>
                                  </w:rPr>
                                  <w:t>2</w:t>
                                </w:r>
                              </w:p>
                            </w:txbxContent>
                          </wps:txbx>
                          <wps:bodyPr rot="0" vert="horz" wrap="square" lIns="0" tIns="0" rIns="0" bIns="0" anchor="t" anchorCtr="0" upright="1">
                            <a:noAutofit/>
                          </wps:bodyPr>
                        </wps:wsp>
                        <wps:wsp>
                          <wps:cNvPr id="1367" name="Freeform 1392"/>
                          <wps:cNvSpPr>
                            <a:spLocks/>
                          </wps:cNvSpPr>
                          <wps:spPr bwMode="auto">
                            <a:xfrm>
                              <a:off x="2312" y="5440"/>
                              <a:ext cx="1227" cy="92"/>
                            </a:xfrm>
                            <a:custGeom>
                              <a:avLst/>
                              <a:gdLst>
                                <a:gd name="T0" fmla="*/ 1227 w 1355"/>
                                <a:gd name="T1" fmla="*/ 58 h 98"/>
                                <a:gd name="T2" fmla="*/ 954 w 1355"/>
                                <a:gd name="T3" fmla="*/ 83 h 98"/>
                                <a:gd name="T4" fmla="*/ 400 w 1355"/>
                                <a:gd name="T5" fmla="*/ 1 h 98"/>
                                <a:gd name="T6" fmla="*/ 0 w 1355"/>
                                <a:gd name="T7" fmla="*/ 80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5" h="98">
                                  <a:moveTo>
                                    <a:pt x="1355" y="62"/>
                                  </a:moveTo>
                                  <a:cubicBezTo>
                                    <a:pt x="1304" y="67"/>
                                    <a:pt x="1205" y="98"/>
                                    <a:pt x="1053" y="88"/>
                                  </a:cubicBezTo>
                                  <a:cubicBezTo>
                                    <a:pt x="901" y="78"/>
                                    <a:pt x="618" y="2"/>
                                    <a:pt x="442" y="1"/>
                                  </a:cubicBezTo>
                                  <a:cubicBezTo>
                                    <a:pt x="267" y="0"/>
                                    <a:pt x="93" y="68"/>
                                    <a:pt x="0" y="85"/>
                                  </a:cubicBez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8" name="Line 1393"/>
                          <wps:cNvCnPr/>
                          <wps:spPr bwMode="auto">
                            <a:xfrm flipH="1">
                              <a:off x="3293" y="6764"/>
                              <a:ext cx="605" cy="0"/>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369" name="Rectangle 1394"/>
                          <wps:cNvSpPr>
                            <a:spLocks noChangeArrowheads="1"/>
                          </wps:cNvSpPr>
                          <wps:spPr bwMode="auto">
                            <a:xfrm>
                              <a:off x="2944" y="6726"/>
                              <a:ext cx="9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Z</w:t>
                                </w:r>
                              </w:p>
                            </w:txbxContent>
                          </wps:txbx>
                          <wps:bodyPr rot="0" vert="horz" wrap="square" lIns="0" tIns="0" rIns="0" bIns="0" anchor="t" anchorCtr="0" upright="1">
                            <a:noAutofit/>
                          </wps:bodyPr>
                        </wps:wsp>
                        <wps:wsp>
                          <wps:cNvPr id="1370" name="Rectangle 1395"/>
                          <wps:cNvSpPr>
                            <a:spLocks noChangeArrowheads="1"/>
                          </wps:cNvSpPr>
                          <wps:spPr bwMode="auto">
                            <a:xfrm>
                              <a:off x="2498" y="7165"/>
                              <a:ext cx="27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color w:val="000000"/>
                                    <w:sz w:val="16"/>
                                    <w:szCs w:val="16"/>
                                    <w:lang w:val="en-US"/>
                                  </w:rPr>
                                  <w:t>ЧЭ</w:t>
                                </w:r>
                              </w:p>
                            </w:txbxContent>
                          </wps:txbx>
                          <wps:bodyPr rot="0" vert="horz" wrap="square" lIns="0" tIns="0" rIns="0" bIns="0" anchor="t" anchorCtr="0" upright="1">
                            <a:noAutofit/>
                          </wps:bodyPr>
                        </wps:wsp>
                        <wps:wsp>
                          <wps:cNvPr id="1371" name="Line 1396"/>
                          <wps:cNvCnPr/>
                          <wps:spPr bwMode="auto">
                            <a:xfrm flipV="1">
                              <a:off x="2780" y="7099"/>
                              <a:ext cx="303" cy="407"/>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1372" name="Rectangle 1397"/>
                          <wps:cNvSpPr>
                            <a:spLocks noChangeArrowheads="1"/>
                          </wps:cNvSpPr>
                          <wps:spPr bwMode="auto">
                            <a:xfrm>
                              <a:off x="3732" y="7082"/>
                              <a:ext cx="11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X</w:t>
                                </w:r>
                              </w:p>
                            </w:txbxContent>
                          </wps:txbx>
                          <wps:bodyPr rot="0" vert="horz" wrap="square" lIns="0" tIns="0" rIns="0" bIns="0" anchor="t" anchorCtr="0" upright="1">
                            <a:noAutofit/>
                          </wps:bodyPr>
                        </wps:wsp>
                        <wpg:grpSp>
                          <wpg:cNvPr id="1373" name="Group 1398"/>
                          <wpg:cNvGrpSpPr>
                            <a:grpSpLocks/>
                          </wpg:cNvGrpSpPr>
                          <wpg:grpSpPr bwMode="auto">
                            <a:xfrm>
                              <a:off x="2764" y="7853"/>
                              <a:ext cx="538" cy="736"/>
                              <a:chOff x="3352" y="6710"/>
                              <a:chExt cx="594" cy="783"/>
                            </a:xfrm>
                          </wpg:grpSpPr>
                          <wps:wsp>
                            <wps:cNvPr id="1374" name="Freeform 1399"/>
                            <wps:cNvSpPr>
                              <a:spLocks/>
                            </wps:cNvSpPr>
                            <wps:spPr bwMode="auto">
                              <a:xfrm>
                                <a:off x="3352" y="6710"/>
                                <a:ext cx="594" cy="783"/>
                              </a:xfrm>
                              <a:custGeom>
                                <a:avLst/>
                                <a:gdLst>
                                  <a:gd name="T0" fmla="*/ 106 w 4720"/>
                                  <a:gd name="T1" fmla="*/ 783 h 5807"/>
                                  <a:gd name="T2" fmla="*/ 335 w 4720"/>
                                  <a:gd name="T3" fmla="*/ 465 h 5807"/>
                                  <a:gd name="T4" fmla="*/ 504 w 4720"/>
                                  <a:gd name="T5" fmla="*/ 193 h 5807"/>
                                  <a:gd name="T6" fmla="*/ 585 w 4720"/>
                                  <a:gd name="T7" fmla="*/ 7 h 5807"/>
                                  <a:gd name="T8" fmla="*/ 453 w 4720"/>
                                  <a:gd name="T9" fmla="*/ 148 h 5807"/>
                                  <a:gd name="T10" fmla="*/ 274 w 4720"/>
                                  <a:gd name="T11" fmla="*/ 387 h 5807"/>
                                  <a:gd name="T12" fmla="*/ 0 w 4720"/>
                                  <a:gd name="T13" fmla="*/ 777 h 58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20" h="5807">
                                    <a:moveTo>
                                      <a:pt x="846" y="5807"/>
                                    </a:moveTo>
                                    <a:cubicBezTo>
                                      <a:pt x="1146" y="5413"/>
                                      <a:pt x="2133" y="4173"/>
                                      <a:pt x="2660" y="3447"/>
                                    </a:cubicBezTo>
                                    <a:cubicBezTo>
                                      <a:pt x="3186" y="2720"/>
                                      <a:pt x="3680" y="2000"/>
                                      <a:pt x="4006" y="1433"/>
                                    </a:cubicBezTo>
                                    <a:cubicBezTo>
                                      <a:pt x="4340" y="867"/>
                                      <a:pt x="4720" y="100"/>
                                      <a:pt x="4646" y="53"/>
                                    </a:cubicBezTo>
                                    <a:cubicBezTo>
                                      <a:pt x="4580" y="0"/>
                                      <a:pt x="4006" y="633"/>
                                      <a:pt x="3600" y="1100"/>
                                    </a:cubicBezTo>
                                    <a:cubicBezTo>
                                      <a:pt x="3186" y="1567"/>
                                      <a:pt x="2780" y="2093"/>
                                      <a:pt x="2180" y="2873"/>
                                    </a:cubicBezTo>
                                    <a:cubicBezTo>
                                      <a:pt x="1580" y="3653"/>
                                      <a:pt x="453" y="5160"/>
                                      <a:pt x="0" y="5760"/>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75" name="Freeform 1400"/>
                            <wps:cNvSpPr>
                              <a:spLocks/>
                            </wps:cNvSpPr>
                            <wps:spPr bwMode="auto">
                              <a:xfrm>
                                <a:off x="3352" y="6710"/>
                                <a:ext cx="594" cy="783"/>
                              </a:xfrm>
                              <a:custGeom>
                                <a:avLst/>
                                <a:gdLst>
                                  <a:gd name="T0" fmla="*/ 107 w 594"/>
                                  <a:gd name="T1" fmla="*/ 783 h 783"/>
                                  <a:gd name="T2" fmla="*/ 335 w 594"/>
                                  <a:gd name="T3" fmla="*/ 464 h 783"/>
                                  <a:gd name="T4" fmla="*/ 505 w 594"/>
                                  <a:gd name="T5" fmla="*/ 193 h 783"/>
                                  <a:gd name="T6" fmla="*/ 585 w 594"/>
                                  <a:gd name="T7" fmla="*/ 7 h 783"/>
                                  <a:gd name="T8" fmla="*/ 453 w 594"/>
                                  <a:gd name="T9" fmla="*/ 148 h 783"/>
                                  <a:gd name="T10" fmla="*/ 275 w 594"/>
                                  <a:gd name="T11" fmla="*/ 387 h 783"/>
                                  <a:gd name="T12" fmla="*/ 0 w 594"/>
                                  <a:gd name="T13" fmla="*/ 776 h 78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4" h="783">
                                    <a:moveTo>
                                      <a:pt x="107" y="783"/>
                                    </a:moveTo>
                                    <a:cubicBezTo>
                                      <a:pt x="144" y="729"/>
                                      <a:pt x="269" y="562"/>
                                      <a:pt x="335" y="464"/>
                                    </a:cubicBezTo>
                                    <a:cubicBezTo>
                                      <a:pt x="401" y="366"/>
                                      <a:pt x="463" y="269"/>
                                      <a:pt x="505" y="193"/>
                                    </a:cubicBezTo>
                                    <a:cubicBezTo>
                                      <a:pt x="547" y="117"/>
                                      <a:pt x="594" y="13"/>
                                      <a:pt x="585" y="7"/>
                                    </a:cubicBezTo>
                                    <a:cubicBezTo>
                                      <a:pt x="577" y="0"/>
                                      <a:pt x="505" y="85"/>
                                      <a:pt x="453" y="148"/>
                                    </a:cubicBezTo>
                                    <a:cubicBezTo>
                                      <a:pt x="401" y="211"/>
                                      <a:pt x="350" y="282"/>
                                      <a:pt x="275" y="387"/>
                                    </a:cubicBezTo>
                                    <a:cubicBezTo>
                                      <a:pt x="199" y="492"/>
                                      <a:pt x="57" y="695"/>
                                      <a:pt x="0" y="776"/>
                                    </a:cubicBezTo>
                                  </a:path>
                                </a:pathLst>
                              </a:custGeom>
                              <a:noFill/>
                              <a:ln w="825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76" name="Rectangle 1401"/>
                          <wps:cNvSpPr>
                            <a:spLocks noChangeArrowheads="1"/>
                          </wps:cNvSpPr>
                          <wps:spPr bwMode="auto">
                            <a:xfrm>
                              <a:off x="3024" y="7380"/>
                              <a:ext cx="43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color w:val="000000"/>
                                    <w:sz w:val="16"/>
                                    <w:szCs w:val="16"/>
                                    <w:lang w:val="en-US"/>
                                  </w:rPr>
                                  <w:t>0(</w:t>
                                </w:r>
                                <w:r w:rsidRPr="00FF7D50">
                                  <w:rPr>
                                    <w:rFonts w:cs="Times New Roman"/>
                                    <w:i/>
                                    <w:color w:val="000000"/>
                                    <w:sz w:val="16"/>
                                    <w:szCs w:val="16"/>
                                    <w:lang w:val="en-US"/>
                                  </w:rPr>
                                  <w:t>Y</w:t>
                                </w:r>
                                <w:r w:rsidRPr="00FF7D50">
                                  <w:rPr>
                                    <w:rFonts w:cs="Times New Roman"/>
                                    <w:color w:val="000000"/>
                                    <w:sz w:val="16"/>
                                    <w:szCs w:val="16"/>
                                    <w:lang w:val="en-US"/>
                                  </w:rPr>
                                  <w:t>)</w:t>
                                </w:r>
                              </w:p>
                            </w:txbxContent>
                          </wps:txbx>
                          <wps:bodyPr rot="0" vert="horz" wrap="square" lIns="0" tIns="0" rIns="0" bIns="0" anchor="t" anchorCtr="0" upright="1">
                            <a:noAutofit/>
                          </wps:bodyPr>
                        </wps:wsp>
                        <wpg:grpSp>
                          <wpg:cNvPr id="1377" name="Group 1402"/>
                          <wpg:cNvGrpSpPr>
                            <a:grpSpLocks/>
                          </wpg:cNvGrpSpPr>
                          <wpg:grpSpPr bwMode="auto">
                            <a:xfrm>
                              <a:off x="4229" y="6738"/>
                              <a:ext cx="806" cy="1063"/>
                              <a:chOff x="4969" y="5525"/>
                              <a:chExt cx="890" cy="1130"/>
                            </a:xfrm>
                          </wpg:grpSpPr>
                          <wps:wsp>
                            <wps:cNvPr id="1378" name="Freeform 1403"/>
                            <wps:cNvSpPr>
                              <a:spLocks/>
                            </wps:cNvSpPr>
                            <wps:spPr bwMode="auto">
                              <a:xfrm>
                                <a:off x="4969" y="5525"/>
                                <a:ext cx="890" cy="1130"/>
                              </a:xfrm>
                              <a:custGeom>
                                <a:avLst/>
                                <a:gdLst>
                                  <a:gd name="T0" fmla="*/ 0 w 7067"/>
                                  <a:gd name="T1" fmla="*/ 1116 h 8386"/>
                                  <a:gd name="T2" fmla="*/ 185 w 7067"/>
                                  <a:gd name="T3" fmla="*/ 996 h 8386"/>
                                  <a:gd name="T4" fmla="*/ 380 w 7067"/>
                                  <a:gd name="T5" fmla="*/ 806 h 8386"/>
                                  <a:gd name="T6" fmla="*/ 631 w 7067"/>
                                  <a:gd name="T7" fmla="*/ 464 h 8386"/>
                                  <a:gd name="T8" fmla="*/ 800 w 7067"/>
                                  <a:gd name="T9" fmla="*/ 193 h 8386"/>
                                  <a:gd name="T10" fmla="*/ 881 w 7067"/>
                                  <a:gd name="T11" fmla="*/ 7 h 8386"/>
                                  <a:gd name="T12" fmla="*/ 749 w 7067"/>
                                  <a:gd name="T13" fmla="*/ 148 h 8386"/>
                                  <a:gd name="T14" fmla="*/ 570 w 7067"/>
                                  <a:gd name="T15" fmla="*/ 387 h 8386"/>
                                  <a:gd name="T16" fmla="*/ 320 w 7067"/>
                                  <a:gd name="T17" fmla="*/ 727 h 8386"/>
                                  <a:gd name="T18" fmla="*/ 163 w 7067"/>
                                  <a:gd name="T19" fmla="*/ 911 h 8386"/>
                                  <a:gd name="T20" fmla="*/ 0 w 7067"/>
                                  <a:gd name="T21" fmla="*/ 1116 h 83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67" h="8386">
                                    <a:moveTo>
                                      <a:pt x="0" y="8284"/>
                                    </a:moveTo>
                                    <a:cubicBezTo>
                                      <a:pt x="28" y="8386"/>
                                      <a:pt x="969" y="7770"/>
                                      <a:pt x="1470" y="7388"/>
                                    </a:cubicBezTo>
                                    <a:cubicBezTo>
                                      <a:pt x="1971" y="7006"/>
                                      <a:pt x="2428" y="6635"/>
                                      <a:pt x="3016" y="5979"/>
                                    </a:cubicBezTo>
                                    <a:cubicBezTo>
                                      <a:pt x="3605" y="5323"/>
                                      <a:pt x="4453" y="4205"/>
                                      <a:pt x="5009" y="3446"/>
                                    </a:cubicBezTo>
                                    <a:cubicBezTo>
                                      <a:pt x="5565" y="2687"/>
                                      <a:pt x="6027" y="1997"/>
                                      <a:pt x="6352" y="1432"/>
                                    </a:cubicBezTo>
                                    <a:cubicBezTo>
                                      <a:pt x="6687" y="867"/>
                                      <a:pt x="7067" y="102"/>
                                      <a:pt x="6996" y="51"/>
                                    </a:cubicBezTo>
                                    <a:cubicBezTo>
                                      <a:pt x="6924" y="0"/>
                                      <a:pt x="6352" y="633"/>
                                      <a:pt x="5944" y="1101"/>
                                    </a:cubicBezTo>
                                    <a:cubicBezTo>
                                      <a:pt x="5537" y="1569"/>
                                      <a:pt x="5097" y="2156"/>
                                      <a:pt x="4530" y="2875"/>
                                    </a:cubicBezTo>
                                    <a:cubicBezTo>
                                      <a:pt x="3963" y="3594"/>
                                      <a:pt x="3083" y="4752"/>
                                      <a:pt x="2538" y="5397"/>
                                    </a:cubicBezTo>
                                    <a:cubicBezTo>
                                      <a:pt x="1998" y="6047"/>
                                      <a:pt x="1718" y="6281"/>
                                      <a:pt x="1294" y="6760"/>
                                    </a:cubicBezTo>
                                    <a:cubicBezTo>
                                      <a:pt x="870" y="7245"/>
                                      <a:pt x="50" y="8118"/>
                                      <a:pt x="0" y="8284"/>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79" name="Freeform 1404"/>
                            <wps:cNvSpPr>
                              <a:spLocks/>
                            </wps:cNvSpPr>
                            <wps:spPr bwMode="auto">
                              <a:xfrm>
                                <a:off x="4969" y="5525"/>
                                <a:ext cx="890" cy="1130"/>
                              </a:xfrm>
                              <a:custGeom>
                                <a:avLst/>
                                <a:gdLst>
                                  <a:gd name="T0" fmla="*/ 0 w 890"/>
                                  <a:gd name="T1" fmla="*/ 1116 h 1130"/>
                                  <a:gd name="T2" fmla="*/ 185 w 890"/>
                                  <a:gd name="T3" fmla="*/ 995 h 1130"/>
                                  <a:gd name="T4" fmla="*/ 380 w 890"/>
                                  <a:gd name="T5" fmla="*/ 806 h 1130"/>
                                  <a:gd name="T6" fmla="*/ 631 w 890"/>
                                  <a:gd name="T7" fmla="*/ 464 h 1130"/>
                                  <a:gd name="T8" fmla="*/ 800 w 890"/>
                                  <a:gd name="T9" fmla="*/ 193 h 1130"/>
                                  <a:gd name="T10" fmla="*/ 881 w 890"/>
                                  <a:gd name="T11" fmla="*/ 6 h 1130"/>
                                  <a:gd name="T12" fmla="*/ 749 w 890"/>
                                  <a:gd name="T13" fmla="*/ 148 h 1130"/>
                                  <a:gd name="T14" fmla="*/ 571 w 890"/>
                                  <a:gd name="T15" fmla="*/ 387 h 1130"/>
                                  <a:gd name="T16" fmla="*/ 320 w 890"/>
                                  <a:gd name="T17" fmla="*/ 727 h 1130"/>
                                  <a:gd name="T18" fmla="*/ 163 w 890"/>
                                  <a:gd name="T19" fmla="*/ 911 h 1130"/>
                                  <a:gd name="T20" fmla="*/ 0 w 890"/>
                                  <a:gd name="T21" fmla="*/ 1116 h 11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90" h="1130">
                                    <a:moveTo>
                                      <a:pt x="0" y="1116"/>
                                    </a:moveTo>
                                    <a:cubicBezTo>
                                      <a:pt x="4" y="1130"/>
                                      <a:pt x="122" y="1047"/>
                                      <a:pt x="185" y="995"/>
                                    </a:cubicBezTo>
                                    <a:cubicBezTo>
                                      <a:pt x="248" y="944"/>
                                      <a:pt x="306" y="894"/>
                                      <a:pt x="380" y="806"/>
                                    </a:cubicBezTo>
                                    <a:cubicBezTo>
                                      <a:pt x="454" y="717"/>
                                      <a:pt x="561" y="566"/>
                                      <a:pt x="631" y="464"/>
                                    </a:cubicBezTo>
                                    <a:cubicBezTo>
                                      <a:pt x="701" y="362"/>
                                      <a:pt x="759" y="269"/>
                                      <a:pt x="800" y="193"/>
                                    </a:cubicBezTo>
                                    <a:cubicBezTo>
                                      <a:pt x="842" y="116"/>
                                      <a:pt x="890" y="13"/>
                                      <a:pt x="881" y="6"/>
                                    </a:cubicBezTo>
                                    <a:cubicBezTo>
                                      <a:pt x="872" y="0"/>
                                      <a:pt x="800" y="85"/>
                                      <a:pt x="749" y="148"/>
                                    </a:cubicBezTo>
                                    <a:cubicBezTo>
                                      <a:pt x="697" y="211"/>
                                      <a:pt x="642" y="290"/>
                                      <a:pt x="571" y="387"/>
                                    </a:cubicBezTo>
                                    <a:cubicBezTo>
                                      <a:pt x="499" y="484"/>
                                      <a:pt x="388" y="640"/>
                                      <a:pt x="320" y="727"/>
                                    </a:cubicBezTo>
                                    <a:cubicBezTo>
                                      <a:pt x="252" y="815"/>
                                      <a:pt x="217" y="846"/>
                                      <a:pt x="163" y="911"/>
                                    </a:cubicBezTo>
                                    <a:cubicBezTo>
                                      <a:pt x="110" y="976"/>
                                      <a:pt x="7" y="1094"/>
                                      <a:pt x="0" y="1116"/>
                                    </a:cubicBezTo>
                                  </a:path>
                                </a:pathLst>
                              </a:custGeom>
                              <a:noFill/>
                              <a:ln w="825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80" name="Group 1405"/>
                          <wpg:cNvGrpSpPr>
                            <a:grpSpLocks/>
                          </wpg:cNvGrpSpPr>
                          <wpg:grpSpPr bwMode="auto">
                            <a:xfrm>
                              <a:off x="4243" y="5635"/>
                              <a:ext cx="805" cy="1063"/>
                              <a:chOff x="4984" y="4352"/>
                              <a:chExt cx="889" cy="1130"/>
                            </a:xfrm>
                          </wpg:grpSpPr>
                          <wps:wsp>
                            <wps:cNvPr id="1381" name="Freeform 1406"/>
                            <wps:cNvSpPr>
                              <a:spLocks/>
                            </wps:cNvSpPr>
                            <wps:spPr bwMode="auto">
                              <a:xfrm>
                                <a:off x="4984" y="4352"/>
                                <a:ext cx="889" cy="1130"/>
                              </a:xfrm>
                              <a:custGeom>
                                <a:avLst/>
                                <a:gdLst>
                                  <a:gd name="T0" fmla="*/ 0 w 7066"/>
                                  <a:gd name="T1" fmla="*/ 1116 h 8386"/>
                                  <a:gd name="T2" fmla="*/ 185 w 7066"/>
                                  <a:gd name="T3" fmla="*/ 996 h 8386"/>
                                  <a:gd name="T4" fmla="*/ 379 w 7066"/>
                                  <a:gd name="T5" fmla="*/ 806 h 8386"/>
                                  <a:gd name="T6" fmla="*/ 630 w 7066"/>
                                  <a:gd name="T7" fmla="*/ 464 h 8386"/>
                                  <a:gd name="T8" fmla="*/ 799 w 7066"/>
                                  <a:gd name="T9" fmla="*/ 193 h 8386"/>
                                  <a:gd name="T10" fmla="*/ 880 w 7066"/>
                                  <a:gd name="T11" fmla="*/ 7 h 8386"/>
                                  <a:gd name="T12" fmla="*/ 748 w 7066"/>
                                  <a:gd name="T13" fmla="*/ 148 h 8386"/>
                                  <a:gd name="T14" fmla="*/ 570 w 7066"/>
                                  <a:gd name="T15" fmla="*/ 387 h 8386"/>
                                  <a:gd name="T16" fmla="*/ 319 w 7066"/>
                                  <a:gd name="T17" fmla="*/ 727 h 8386"/>
                                  <a:gd name="T18" fmla="*/ 163 w 7066"/>
                                  <a:gd name="T19" fmla="*/ 911 h 8386"/>
                                  <a:gd name="T20" fmla="*/ 0 w 7066"/>
                                  <a:gd name="T21" fmla="*/ 1116 h 83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66" h="8386">
                                    <a:moveTo>
                                      <a:pt x="0" y="8284"/>
                                    </a:moveTo>
                                    <a:cubicBezTo>
                                      <a:pt x="27" y="8386"/>
                                      <a:pt x="968" y="7770"/>
                                      <a:pt x="1469" y="7388"/>
                                    </a:cubicBezTo>
                                    <a:cubicBezTo>
                                      <a:pt x="1970" y="7006"/>
                                      <a:pt x="2427" y="6635"/>
                                      <a:pt x="3016" y="5979"/>
                                    </a:cubicBezTo>
                                    <a:cubicBezTo>
                                      <a:pt x="3605" y="5323"/>
                                      <a:pt x="4452" y="4205"/>
                                      <a:pt x="5008" y="3446"/>
                                    </a:cubicBezTo>
                                    <a:cubicBezTo>
                                      <a:pt x="5564" y="2687"/>
                                      <a:pt x="6026" y="1997"/>
                                      <a:pt x="6351" y="1432"/>
                                    </a:cubicBezTo>
                                    <a:cubicBezTo>
                                      <a:pt x="6687" y="867"/>
                                      <a:pt x="7066" y="102"/>
                                      <a:pt x="6995" y="51"/>
                                    </a:cubicBezTo>
                                    <a:cubicBezTo>
                                      <a:pt x="6923" y="0"/>
                                      <a:pt x="6351" y="633"/>
                                      <a:pt x="5944" y="1101"/>
                                    </a:cubicBezTo>
                                    <a:cubicBezTo>
                                      <a:pt x="5536" y="1569"/>
                                      <a:pt x="5096" y="2156"/>
                                      <a:pt x="4529" y="2875"/>
                                    </a:cubicBezTo>
                                    <a:cubicBezTo>
                                      <a:pt x="3962" y="3594"/>
                                      <a:pt x="3082" y="4752"/>
                                      <a:pt x="2537" y="5397"/>
                                    </a:cubicBezTo>
                                    <a:cubicBezTo>
                                      <a:pt x="1998" y="6047"/>
                                      <a:pt x="1717" y="6281"/>
                                      <a:pt x="1293" y="6760"/>
                                    </a:cubicBezTo>
                                    <a:cubicBezTo>
                                      <a:pt x="869" y="7245"/>
                                      <a:pt x="49" y="8118"/>
                                      <a:pt x="0" y="8284"/>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82" name="Freeform 1407"/>
                            <wps:cNvSpPr>
                              <a:spLocks/>
                            </wps:cNvSpPr>
                            <wps:spPr bwMode="auto">
                              <a:xfrm>
                                <a:off x="4984" y="4352"/>
                                <a:ext cx="889" cy="1130"/>
                              </a:xfrm>
                              <a:custGeom>
                                <a:avLst/>
                                <a:gdLst>
                                  <a:gd name="T0" fmla="*/ 0 w 889"/>
                                  <a:gd name="T1" fmla="*/ 1116 h 1130"/>
                                  <a:gd name="T2" fmla="*/ 185 w 889"/>
                                  <a:gd name="T3" fmla="*/ 996 h 1130"/>
                                  <a:gd name="T4" fmla="*/ 379 w 889"/>
                                  <a:gd name="T5" fmla="*/ 806 h 1130"/>
                                  <a:gd name="T6" fmla="*/ 630 w 889"/>
                                  <a:gd name="T7" fmla="*/ 464 h 1130"/>
                                  <a:gd name="T8" fmla="*/ 799 w 889"/>
                                  <a:gd name="T9" fmla="*/ 193 h 1130"/>
                                  <a:gd name="T10" fmla="*/ 880 w 889"/>
                                  <a:gd name="T11" fmla="*/ 7 h 1130"/>
                                  <a:gd name="T12" fmla="*/ 748 w 889"/>
                                  <a:gd name="T13" fmla="*/ 148 h 1130"/>
                                  <a:gd name="T14" fmla="*/ 570 w 889"/>
                                  <a:gd name="T15" fmla="*/ 387 h 1130"/>
                                  <a:gd name="T16" fmla="*/ 319 w 889"/>
                                  <a:gd name="T17" fmla="*/ 727 h 1130"/>
                                  <a:gd name="T18" fmla="*/ 162 w 889"/>
                                  <a:gd name="T19" fmla="*/ 911 h 1130"/>
                                  <a:gd name="T20" fmla="*/ 0 w 889"/>
                                  <a:gd name="T21" fmla="*/ 1116 h 11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89" h="1130">
                                    <a:moveTo>
                                      <a:pt x="0" y="1116"/>
                                    </a:moveTo>
                                    <a:cubicBezTo>
                                      <a:pt x="3" y="1130"/>
                                      <a:pt x="122" y="1047"/>
                                      <a:pt x="185" y="996"/>
                                    </a:cubicBezTo>
                                    <a:cubicBezTo>
                                      <a:pt x="248" y="944"/>
                                      <a:pt x="305" y="894"/>
                                      <a:pt x="379" y="806"/>
                                    </a:cubicBezTo>
                                    <a:cubicBezTo>
                                      <a:pt x="454" y="717"/>
                                      <a:pt x="560" y="567"/>
                                      <a:pt x="630" y="464"/>
                                    </a:cubicBezTo>
                                    <a:cubicBezTo>
                                      <a:pt x="700" y="362"/>
                                      <a:pt x="758" y="269"/>
                                      <a:pt x="799" y="193"/>
                                    </a:cubicBezTo>
                                    <a:cubicBezTo>
                                      <a:pt x="841" y="117"/>
                                      <a:pt x="889" y="14"/>
                                      <a:pt x="880" y="7"/>
                                    </a:cubicBezTo>
                                    <a:cubicBezTo>
                                      <a:pt x="871" y="0"/>
                                      <a:pt x="799" y="85"/>
                                      <a:pt x="748" y="148"/>
                                    </a:cubicBezTo>
                                    <a:cubicBezTo>
                                      <a:pt x="697" y="211"/>
                                      <a:pt x="641" y="290"/>
                                      <a:pt x="570" y="387"/>
                                    </a:cubicBezTo>
                                    <a:cubicBezTo>
                                      <a:pt x="498" y="484"/>
                                      <a:pt x="388" y="640"/>
                                      <a:pt x="319" y="727"/>
                                    </a:cubicBezTo>
                                    <a:cubicBezTo>
                                      <a:pt x="251" y="815"/>
                                      <a:pt x="216" y="847"/>
                                      <a:pt x="162" y="911"/>
                                    </a:cubicBezTo>
                                    <a:cubicBezTo>
                                      <a:pt x="109" y="976"/>
                                      <a:pt x="6" y="1094"/>
                                      <a:pt x="0" y="1116"/>
                                    </a:cubicBezTo>
                                  </a:path>
                                </a:pathLst>
                              </a:custGeom>
                              <a:noFill/>
                              <a:ln w="825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83" name="Line 1408"/>
                          <wps:cNvCnPr/>
                          <wps:spPr bwMode="auto">
                            <a:xfrm>
                              <a:off x="5278" y="5489"/>
                              <a:ext cx="1" cy="3145"/>
                            </a:xfrm>
                            <a:prstGeom prst="line">
                              <a:avLst/>
                            </a:prstGeom>
                            <a:noFill/>
                            <a:ln w="8255" cap="rnd">
                              <a:solidFill>
                                <a:srgbClr val="000000"/>
                              </a:solidFill>
                              <a:round/>
                              <a:headEnd/>
                              <a:tailEnd/>
                            </a:ln>
                            <a:extLst>
                              <a:ext uri="{909E8E84-426E-40DD-AFC4-6F175D3DCCD1}">
                                <a14:hiddenFill xmlns:a14="http://schemas.microsoft.com/office/drawing/2010/main">
                                  <a:noFill/>
                                </a14:hiddenFill>
                              </a:ext>
                            </a:extLst>
                          </wps:spPr>
                          <wps:bodyPr/>
                        </wps:wsp>
                        <wps:wsp>
                          <wps:cNvPr id="1384" name="Line 1409"/>
                          <wps:cNvCnPr/>
                          <wps:spPr bwMode="auto">
                            <a:xfrm>
                              <a:off x="4043" y="5516"/>
                              <a:ext cx="1" cy="3145"/>
                            </a:xfrm>
                            <a:prstGeom prst="line">
                              <a:avLst/>
                            </a:prstGeom>
                            <a:noFill/>
                            <a:ln w="8255" cap="rnd">
                              <a:solidFill>
                                <a:srgbClr val="000000"/>
                              </a:solidFill>
                              <a:round/>
                              <a:headEnd/>
                              <a:tailEnd/>
                            </a:ln>
                            <a:extLst>
                              <a:ext uri="{909E8E84-426E-40DD-AFC4-6F175D3DCCD1}">
                                <a14:hiddenFill xmlns:a14="http://schemas.microsoft.com/office/drawing/2010/main">
                                  <a:noFill/>
                                </a14:hiddenFill>
                              </a:ext>
                            </a:extLst>
                          </wps:spPr>
                          <wps:bodyPr/>
                        </wps:wsp>
                        <wps:wsp>
                          <wps:cNvPr id="1385" name="Freeform 1410"/>
                          <wps:cNvSpPr>
                            <a:spLocks/>
                          </wps:cNvSpPr>
                          <wps:spPr bwMode="auto">
                            <a:xfrm>
                              <a:off x="4047" y="8573"/>
                              <a:ext cx="1227" cy="92"/>
                            </a:xfrm>
                            <a:custGeom>
                              <a:avLst/>
                              <a:gdLst>
                                <a:gd name="T0" fmla="*/ 1227 w 1354"/>
                                <a:gd name="T1" fmla="*/ 58 h 98"/>
                                <a:gd name="T2" fmla="*/ 953 w 1354"/>
                                <a:gd name="T3" fmla="*/ 83 h 98"/>
                                <a:gd name="T4" fmla="*/ 401 w 1354"/>
                                <a:gd name="T5" fmla="*/ 1 h 98"/>
                                <a:gd name="T6" fmla="*/ 0 w 1354"/>
                                <a:gd name="T7" fmla="*/ 80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4" h="98">
                                  <a:moveTo>
                                    <a:pt x="1354" y="62"/>
                                  </a:moveTo>
                                  <a:cubicBezTo>
                                    <a:pt x="1304" y="67"/>
                                    <a:pt x="1204" y="98"/>
                                    <a:pt x="1052" y="88"/>
                                  </a:cubicBezTo>
                                  <a:cubicBezTo>
                                    <a:pt x="901" y="79"/>
                                    <a:pt x="618" y="2"/>
                                    <a:pt x="442" y="1"/>
                                  </a:cubicBezTo>
                                  <a:cubicBezTo>
                                    <a:pt x="267" y="0"/>
                                    <a:pt x="92" y="68"/>
                                    <a:pt x="0" y="85"/>
                                  </a:cubicBez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6" name="Rectangle 1411"/>
                          <wps:cNvSpPr>
                            <a:spLocks noChangeArrowheads="1"/>
                          </wps:cNvSpPr>
                          <wps:spPr bwMode="auto">
                            <a:xfrm>
                              <a:off x="5056" y="6806"/>
                              <a:ext cx="23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F151D8">
                                <w:pPr>
                                  <w:rPr>
                                    <w:rFonts w:cs="Times New Roman"/>
                                    <w:sz w:val="16"/>
                                    <w:szCs w:val="16"/>
                                  </w:rPr>
                                </w:pPr>
                                <w:r w:rsidRPr="00FF7D50">
                                  <w:rPr>
                                    <w:rFonts w:cs="Times New Roman"/>
                                    <w:color w:val="000000"/>
                                    <w:sz w:val="16"/>
                                    <w:szCs w:val="16"/>
                                    <w:lang w:val="en-US"/>
                                  </w:rPr>
                                  <w:t>1</w:t>
                                </w:r>
                              </w:p>
                            </w:txbxContent>
                          </wps:txbx>
                          <wps:bodyPr rot="0" vert="horz" wrap="square" lIns="0" tIns="0" rIns="0" bIns="0" anchor="t" anchorCtr="0" upright="1">
                            <a:noAutofit/>
                          </wps:bodyPr>
                        </wps:wsp>
                        <wps:wsp>
                          <wps:cNvPr id="1387" name="Line 1412"/>
                          <wps:cNvCnPr/>
                          <wps:spPr bwMode="auto">
                            <a:xfrm>
                              <a:off x="5032" y="5642"/>
                              <a:ext cx="603" cy="0"/>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388" name="Rectangle 1413"/>
                          <wps:cNvSpPr>
                            <a:spLocks noChangeArrowheads="1"/>
                          </wps:cNvSpPr>
                          <wps:spPr bwMode="auto">
                            <a:xfrm>
                              <a:off x="5056" y="7897"/>
                              <a:ext cx="8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F151D8">
                                <w:pPr>
                                  <w:rPr>
                                    <w:rFonts w:cs="Times New Roman"/>
                                    <w:sz w:val="16"/>
                                    <w:szCs w:val="16"/>
                                  </w:rPr>
                                </w:pPr>
                                <w:r w:rsidRPr="00FF7D50">
                                  <w:rPr>
                                    <w:rFonts w:cs="Times New Roman"/>
                                    <w:color w:val="000000"/>
                                    <w:sz w:val="16"/>
                                    <w:szCs w:val="16"/>
                                    <w:lang w:val="en-US"/>
                                  </w:rPr>
                                  <w:t>2</w:t>
                                </w:r>
                              </w:p>
                            </w:txbxContent>
                          </wps:txbx>
                          <wps:bodyPr rot="0" vert="horz" wrap="square" lIns="0" tIns="0" rIns="0" bIns="0" anchor="t" anchorCtr="0" upright="1">
                            <a:noAutofit/>
                          </wps:bodyPr>
                        </wps:wsp>
                        <wps:wsp>
                          <wps:cNvPr id="1389" name="Freeform 1414"/>
                          <wps:cNvSpPr>
                            <a:spLocks/>
                          </wps:cNvSpPr>
                          <wps:spPr bwMode="auto">
                            <a:xfrm>
                              <a:off x="4043" y="5431"/>
                              <a:ext cx="1228" cy="92"/>
                            </a:xfrm>
                            <a:custGeom>
                              <a:avLst/>
                              <a:gdLst>
                                <a:gd name="T0" fmla="*/ 1228 w 1355"/>
                                <a:gd name="T1" fmla="*/ 58 h 98"/>
                                <a:gd name="T2" fmla="*/ 953 w 1355"/>
                                <a:gd name="T3" fmla="*/ 83 h 98"/>
                                <a:gd name="T4" fmla="*/ 401 w 1355"/>
                                <a:gd name="T5" fmla="*/ 1 h 98"/>
                                <a:gd name="T6" fmla="*/ 0 w 1355"/>
                                <a:gd name="T7" fmla="*/ 80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5" h="98">
                                  <a:moveTo>
                                    <a:pt x="1355" y="62"/>
                                  </a:moveTo>
                                  <a:cubicBezTo>
                                    <a:pt x="1304" y="67"/>
                                    <a:pt x="1204" y="98"/>
                                    <a:pt x="1052" y="88"/>
                                  </a:cubicBezTo>
                                  <a:cubicBezTo>
                                    <a:pt x="901" y="78"/>
                                    <a:pt x="618" y="2"/>
                                    <a:pt x="442" y="1"/>
                                  </a:cubicBezTo>
                                  <a:cubicBezTo>
                                    <a:pt x="267" y="0"/>
                                    <a:pt x="92" y="68"/>
                                    <a:pt x="0" y="85"/>
                                  </a:cubicBez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0" name="Line 1415"/>
                          <wps:cNvCnPr/>
                          <wps:spPr bwMode="auto">
                            <a:xfrm flipH="1">
                              <a:off x="5025" y="6755"/>
                              <a:ext cx="604" cy="0"/>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391" name="Rectangle 1416"/>
                          <wps:cNvSpPr>
                            <a:spLocks noChangeArrowheads="1"/>
                          </wps:cNvSpPr>
                          <wps:spPr bwMode="auto">
                            <a:xfrm>
                              <a:off x="4724" y="7355"/>
                              <a:ext cx="9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Z</w:t>
                                </w:r>
                              </w:p>
                            </w:txbxContent>
                          </wps:txbx>
                          <wps:bodyPr rot="0" vert="horz" wrap="square" lIns="0" tIns="0" rIns="0" bIns="0" anchor="t" anchorCtr="0" upright="1">
                            <a:noAutofit/>
                          </wps:bodyPr>
                        </wps:wsp>
                        <wps:wsp>
                          <wps:cNvPr id="1392" name="Rectangle 1417"/>
                          <wps:cNvSpPr>
                            <a:spLocks noChangeArrowheads="1"/>
                          </wps:cNvSpPr>
                          <wps:spPr bwMode="auto">
                            <a:xfrm>
                              <a:off x="4826" y="7355"/>
                              <a:ext cx="39"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 xml:space="preserve"> </w:t>
                                </w:r>
                              </w:p>
                            </w:txbxContent>
                          </wps:txbx>
                          <wps:bodyPr rot="0" vert="horz" wrap="square" lIns="0" tIns="0" rIns="0" bIns="0" anchor="t" anchorCtr="0" upright="1">
                            <a:noAutofit/>
                          </wps:bodyPr>
                        </wps:wsp>
                        <wpg:grpSp>
                          <wpg:cNvPr id="1393" name="Group 1418"/>
                          <wpg:cNvGrpSpPr>
                            <a:grpSpLocks/>
                          </wpg:cNvGrpSpPr>
                          <wpg:grpSpPr bwMode="auto">
                            <a:xfrm>
                              <a:off x="4496" y="7844"/>
                              <a:ext cx="538" cy="736"/>
                              <a:chOff x="5264" y="6701"/>
                              <a:chExt cx="594" cy="783"/>
                            </a:xfrm>
                          </wpg:grpSpPr>
                          <wps:wsp>
                            <wps:cNvPr id="1394" name="Freeform 1419"/>
                            <wps:cNvSpPr>
                              <a:spLocks/>
                            </wps:cNvSpPr>
                            <wps:spPr bwMode="auto">
                              <a:xfrm>
                                <a:off x="5264" y="6701"/>
                                <a:ext cx="594" cy="783"/>
                              </a:xfrm>
                              <a:custGeom>
                                <a:avLst/>
                                <a:gdLst>
                                  <a:gd name="T0" fmla="*/ 107 w 4720"/>
                                  <a:gd name="T1" fmla="*/ 783 h 5807"/>
                                  <a:gd name="T2" fmla="*/ 335 w 4720"/>
                                  <a:gd name="T3" fmla="*/ 465 h 5807"/>
                                  <a:gd name="T4" fmla="*/ 504 w 4720"/>
                                  <a:gd name="T5" fmla="*/ 193 h 5807"/>
                                  <a:gd name="T6" fmla="*/ 585 w 4720"/>
                                  <a:gd name="T7" fmla="*/ 7 h 5807"/>
                                  <a:gd name="T8" fmla="*/ 453 w 4720"/>
                                  <a:gd name="T9" fmla="*/ 148 h 5807"/>
                                  <a:gd name="T10" fmla="*/ 274 w 4720"/>
                                  <a:gd name="T11" fmla="*/ 388 h 5807"/>
                                  <a:gd name="T12" fmla="*/ 0 w 4720"/>
                                  <a:gd name="T13" fmla="*/ 777 h 58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20" h="5807">
                                    <a:moveTo>
                                      <a:pt x="847" y="5807"/>
                                    </a:moveTo>
                                    <a:cubicBezTo>
                                      <a:pt x="1147" y="5414"/>
                                      <a:pt x="2134" y="4174"/>
                                      <a:pt x="2660" y="3447"/>
                                    </a:cubicBezTo>
                                    <a:cubicBezTo>
                                      <a:pt x="3187" y="2720"/>
                                      <a:pt x="3680" y="2000"/>
                                      <a:pt x="4007" y="1434"/>
                                    </a:cubicBezTo>
                                    <a:cubicBezTo>
                                      <a:pt x="4340" y="867"/>
                                      <a:pt x="4720" y="100"/>
                                      <a:pt x="4647" y="54"/>
                                    </a:cubicBezTo>
                                    <a:cubicBezTo>
                                      <a:pt x="4580" y="0"/>
                                      <a:pt x="4007" y="634"/>
                                      <a:pt x="3600" y="1100"/>
                                    </a:cubicBezTo>
                                    <a:cubicBezTo>
                                      <a:pt x="3187" y="1567"/>
                                      <a:pt x="2780" y="2094"/>
                                      <a:pt x="2180" y="2874"/>
                                    </a:cubicBezTo>
                                    <a:cubicBezTo>
                                      <a:pt x="1580" y="3654"/>
                                      <a:pt x="454" y="5160"/>
                                      <a:pt x="0" y="5760"/>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95" name="Freeform 1420"/>
                            <wps:cNvSpPr>
                              <a:spLocks/>
                            </wps:cNvSpPr>
                            <wps:spPr bwMode="auto">
                              <a:xfrm>
                                <a:off x="5264" y="6701"/>
                                <a:ext cx="594" cy="783"/>
                              </a:xfrm>
                              <a:custGeom>
                                <a:avLst/>
                                <a:gdLst>
                                  <a:gd name="T0" fmla="*/ 107 w 594"/>
                                  <a:gd name="T1" fmla="*/ 783 h 783"/>
                                  <a:gd name="T2" fmla="*/ 335 w 594"/>
                                  <a:gd name="T3" fmla="*/ 464 h 783"/>
                                  <a:gd name="T4" fmla="*/ 504 w 594"/>
                                  <a:gd name="T5" fmla="*/ 193 h 783"/>
                                  <a:gd name="T6" fmla="*/ 585 w 594"/>
                                  <a:gd name="T7" fmla="*/ 7 h 783"/>
                                  <a:gd name="T8" fmla="*/ 453 w 594"/>
                                  <a:gd name="T9" fmla="*/ 148 h 783"/>
                                  <a:gd name="T10" fmla="*/ 274 w 594"/>
                                  <a:gd name="T11" fmla="*/ 387 h 783"/>
                                  <a:gd name="T12" fmla="*/ 0 w 594"/>
                                  <a:gd name="T13" fmla="*/ 776 h 78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4" h="783">
                                    <a:moveTo>
                                      <a:pt x="107" y="783"/>
                                    </a:moveTo>
                                    <a:cubicBezTo>
                                      <a:pt x="144" y="730"/>
                                      <a:pt x="269" y="562"/>
                                      <a:pt x="335" y="464"/>
                                    </a:cubicBezTo>
                                    <a:cubicBezTo>
                                      <a:pt x="401" y="366"/>
                                      <a:pt x="463" y="269"/>
                                      <a:pt x="504" y="193"/>
                                    </a:cubicBezTo>
                                    <a:cubicBezTo>
                                      <a:pt x="546" y="117"/>
                                      <a:pt x="594" y="13"/>
                                      <a:pt x="585" y="7"/>
                                    </a:cubicBezTo>
                                    <a:cubicBezTo>
                                      <a:pt x="576" y="0"/>
                                      <a:pt x="504" y="85"/>
                                      <a:pt x="453" y="148"/>
                                    </a:cubicBezTo>
                                    <a:cubicBezTo>
                                      <a:pt x="401" y="211"/>
                                      <a:pt x="350" y="282"/>
                                      <a:pt x="274" y="387"/>
                                    </a:cubicBezTo>
                                    <a:cubicBezTo>
                                      <a:pt x="199" y="492"/>
                                      <a:pt x="57" y="695"/>
                                      <a:pt x="0" y="776"/>
                                    </a:cubicBezTo>
                                  </a:path>
                                </a:pathLst>
                              </a:custGeom>
                              <a:noFill/>
                              <a:ln w="825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96" name="Rectangle 1421"/>
                          <wps:cNvSpPr>
                            <a:spLocks noChangeArrowheads="1"/>
                          </wps:cNvSpPr>
                          <wps:spPr bwMode="auto">
                            <a:xfrm>
                              <a:off x="4309" y="7733"/>
                              <a:ext cx="28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F151D8">
                                <w:pPr>
                                  <w:rPr>
                                    <w:rFonts w:cs="Times New Roman"/>
                                    <w:sz w:val="16"/>
                                    <w:szCs w:val="16"/>
                                  </w:rPr>
                                </w:pPr>
                                <w:r w:rsidRPr="00FF7D50">
                                  <w:rPr>
                                    <w:rFonts w:cs="Times New Roman"/>
                                    <w:color w:val="000000"/>
                                    <w:sz w:val="16"/>
                                    <w:szCs w:val="16"/>
                                    <w:lang w:val="en-US"/>
                                  </w:rPr>
                                  <w:t>0(</w:t>
                                </w:r>
                                <w:r w:rsidRPr="00FF7D50">
                                  <w:rPr>
                                    <w:rFonts w:cs="Times New Roman"/>
                                    <w:i/>
                                    <w:color w:val="000000"/>
                                    <w:sz w:val="16"/>
                                    <w:szCs w:val="16"/>
                                    <w:lang w:val="en-US"/>
                                  </w:rPr>
                                  <w:t>Y</w:t>
                                </w:r>
                                <w:r w:rsidRPr="00FF7D50">
                                  <w:rPr>
                                    <w:rFonts w:cs="Times New Roman"/>
                                    <w:color w:val="000000"/>
                                    <w:sz w:val="16"/>
                                    <w:szCs w:val="16"/>
                                    <w:lang w:val="en-US"/>
                                  </w:rPr>
                                  <w:t xml:space="preserve">) </w:t>
                                </w:r>
                              </w:p>
                            </w:txbxContent>
                          </wps:txbx>
                          <wps:bodyPr rot="0" vert="horz" wrap="square" lIns="0" tIns="0" rIns="0" bIns="0" anchor="t" anchorCtr="0" upright="1">
                            <a:noAutofit/>
                          </wps:bodyPr>
                        </wps:wsp>
                        <wps:wsp>
                          <wps:cNvPr id="1397" name="Rectangle 1422"/>
                          <wps:cNvSpPr>
                            <a:spLocks noChangeArrowheads="1"/>
                          </wps:cNvSpPr>
                          <wps:spPr bwMode="auto">
                            <a:xfrm>
                              <a:off x="4387" y="8116"/>
                              <a:ext cx="294"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F151D8">
                                <w:pPr>
                                  <w:rPr>
                                    <w:rFonts w:cs="Times New Roman"/>
                                    <w:sz w:val="16"/>
                                    <w:szCs w:val="16"/>
                                  </w:rPr>
                                </w:pPr>
                                <w:r w:rsidRPr="00FF7D50">
                                  <w:rPr>
                                    <w:rFonts w:cs="Times New Roman"/>
                                    <w:color w:val="000000"/>
                                    <w:sz w:val="16"/>
                                    <w:szCs w:val="16"/>
                                    <w:lang w:val="en-US"/>
                                  </w:rPr>
                                  <w:t>ЧЭ</w:t>
                                </w:r>
                              </w:p>
                            </w:txbxContent>
                          </wps:txbx>
                          <wps:bodyPr rot="0" vert="horz" wrap="square" lIns="0" tIns="0" rIns="0" bIns="0" anchor="t" anchorCtr="0" upright="1">
                            <a:noAutofit/>
                          </wps:bodyPr>
                        </wps:wsp>
                        <wps:wsp>
                          <wps:cNvPr id="1398" name="Line 1423"/>
                          <wps:cNvCnPr/>
                          <wps:spPr bwMode="auto">
                            <a:xfrm flipV="1">
                              <a:off x="4512" y="7632"/>
                              <a:ext cx="303" cy="406"/>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wps:spPr>
                          <wps:bodyPr/>
                        </wps:wsp>
                        <wps:wsp>
                          <wps:cNvPr id="1399" name="Rectangle 1424"/>
                          <wps:cNvSpPr>
                            <a:spLocks noChangeArrowheads="1"/>
                          </wps:cNvSpPr>
                          <wps:spPr bwMode="auto">
                            <a:xfrm>
                              <a:off x="5474" y="7611"/>
                              <a:ext cx="11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X</w:t>
                                </w:r>
                              </w:p>
                            </w:txbxContent>
                          </wps:txbx>
                          <wps:bodyPr rot="0" vert="horz" wrap="square" lIns="0" tIns="0" rIns="0" bIns="0" anchor="t" anchorCtr="0" upright="1">
                            <a:noAutofit/>
                          </wps:bodyPr>
                        </wps:wsp>
                        <wps:wsp>
                          <wps:cNvPr id="1400" name="Rectangle 1425"/>
                          <wps:cNvSpPr>
                            <a:spLocks noChangeArrowheads="1"/>
                          </wps:cNvSpPr>
                          <wps:spPr bwMode="auto">
                            <a:xfrm>
                              <a:off x="2301" y="5200"/>
                              <a:ext cx="122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D6438E" w:rsidRDefault="00173907" w:rsidP="00035D1F">
                                <w:pPr>
                                  <w:ind w:firstLine="0"/>
                                  <w:jc w:val="center"/>
                                  <w:rPr>
                                    <w:rFonts w:cs="Times New Roman"/>
                                    <w:i/>
                                    <w:sz w:val="16"/>
                                    <w:szCs w:val="16"/>
                                  </w:rPr>
                                </w:pPr>
                                <w:r>
                                  <w:rPr>
                                    <w:rFonts w:cs="Times New Roman"/>
                                    <w:i/>
                                    <w:iCs/>
                                    <w:color w:val="000000"/>
                                    <w:sz w:val="16"/>
                                    <w:szCs w:val="16"/>
                                  </w:rPr>
                                  <w:t>РК</w:t>
                                </w:r>
                              </w:p>
                            </w:txbxContent>
                          </wps:txbx>
                          <wps:bodyPr rot="0" vert="horz" wrap="square" lIns="0" tIns="0" rIns="0" bIns="0" anchor="t" anchorCtr="0" upright="1">
                            <a:noAutofit/>
                          </wps:bodyPr>
                        </wps:wsp>
                        <wps:wsp>
                          <wps:cNvPr id="1401" name="Text Box 1426"/>
                          <wps:cNvSpPr txBox="1">
                            <a:spLocks noChangeArrowheads="1"/>
                          </wps:cNvSpPr>
                          <wps:spPr bwMode="auto">
                            <a:xfrm>
                              <a:off x="2227" y="8736"/>
                              <a:ext cx="1368"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i/>
                                    <w:sz w:val="16"/>
                                    <w:szCs w:val="16"/>
                                    <w:lang w:val="en-US"/>
                                  </w:rPr>
                                </w:pPr>
                                <w:r w:rsidRPr="00FF7D50">
                                  <w:rPr>
                                    <w:rFonts w:cs="Times New Roman"/>
                                    <w:i/>
                                    <w:sz w:val="16"/>
                                    <w:szCs w:val="16"/>
                                  </w:rPr>
                                  <w:t xml:space="preserve">Положение </w:t>
                                </w:r>
                                <w:r w:rsidRPr="00FF7D50">
                                  <w:rPr>
                                    <w:rFonts w:cs="Times New Roman"/>
                                    <w:i/>
                                    <w:sz w:val="16"/>
                                    <w:szCs w:val="16"/>
                                    <w:lang w:val="en-US"/>
                                  </w:rPr>
                                  <w:t>I</w:t>
                                </w:r>
                              </w:p>
                            </w:txbxContent>
                          </wps:txbx>
                          <wps:bodyPr rot="0" vert="horz" wrap="square" lIns="91440" tIns="45720" rIns="91440" bIns="45720" anchor="t" anchorCtr="0" upright="1">
                            <a:noAutofit/>
                          </wps:bodyPr>
                        </wps:wsp>
                        <wps:wsp>
                          <wps:cNvPr id="1402" name="Text Box 1427"/>
                          <wps:cNvSpPr txBox="1">
                            <a:spLocks noChangeArrowheads="1"/>
                          </wps:cNvSpPr>
                          <wps:spPr bwMode="auto">
                            <a:xfrm>
                              <a:off x="3911" y="8720"/>
                              <a:ext cx="148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i/>
                                    <w:sz w:val="16"/>
                                    <w:szCs w:val="16"/>
                                    <w:lang w:val="en-US"/>
                                  </w:rPr>
                                </w:pPr>
                                <w:r w:rsidRPr="00FF7D50">
                                  <w:rPr>
                                    <w:rFonts w:cs="Times New Roman"/>
                                    <w:i/>
                                    <w:sz w:val="16"/>
                                    <w:szCs w:val="16"/>
                                  </w:rPr>
                                  <w:t>Положение I</w:t>
                                </w:r>
                                <w:r w:rsidRPr="00FF7D50">
                                  <w:rPr>
                                    <w:rFonts w:cs="Times New Roman"/>
                                    <w:i/>
                                    <w:sz w:val="16"/>
                                    <w:szCs w:val="16"/>
                                    <w:lang w:val="en-US"/>
                                  </w:rPr>
                                  <w:t>I</w:t>
                                </w:r>
                              </w:p>
                              <w:p w:rsidR="00173907" w:rsidRPr="00FF7D50" w:rsidRDefault="00173907" w:rsidP="00F151D8">
                                <w:pPr>
                                  <w:rPr>
                                    <w:rFonts w:cs="Times New Roman"/>
                                    <w:i/>
                                    <w:sz w:val="16"/>
                                    <w:szCs w:val="16"/>
                                  </w:rPr>
                                </w:pPr>
                              </w:p>
                            </w:txbxContent>
                          </wps:txbx>
                          <wps:bodyPr rot="0" vert="horz" wrap="square" lIns="91440" tIns="45720" rIns="91440" bIns="45720" anchor="t" anchorCtr="0" upright="1">
                            <a:noAutofit/>
                          </wps:bodyPr>
                        </wps:wsp>
                        <wps:wsp>
                          <wps:cNvPr id="1403" name="AutoShape 1428"/>
                          <wps:cNvCnPr>
                            <a:cxnSpLocks noChangeShapeType="1"/>
                          </wps:cNvCnPr>
                          <wps:spPr bwMode="auto">
                            <a:xfrm flipV="1">
                              <a:off x="2228" y="6595"/>
                              <a:ext cx="1" cy="2146"/>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404" name="Text Box 1429"/>
                          <wps:cNvSpPr txBox="1">
                            <a:spLocks noChangeArrowheads="1"/>
                          </wps:cNvSpPr>
                          <wps:spPr bwMode="auto">
                            <a:xfrm>
                              <a:off x="1855" y="6144"/>
                              <a:ext cx="448" cy="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F151D8">
                                <w:pPr>
                                  <w:rPr>
                                    <w:rFonts w:cs="Times New Roman"/>
                                    <w:i/>
                                    <w:sz w:val="16"/>
                                    <w:szCs w:val="16"/>
                                  </w:rPr>
                                </w:pPr>
                                <w:r w:rsidRPr="00FF7D50">
                                  <w:rPr>
                                    <w:rFonts w:cs="Times New Roman"/>
                                    <w:i/>
                                    <w:sz w:val="16"/>
                                    <w:szCs w:val="16"/>
                                  </w:rPr>
                                  <w:t>Направление вращения</w:t>
                                </w:r>
                              </w:p>
                            </w:txbxContent>
                          </wps:txbx>
                          <wps:bodyPr rot="0" vert="vert270" wrap="square" lIns="91440" tIns="45720" rIns="91440" bIns="45720" anchor="t" anchorCtr="0" upright="1">
                            <a:noAutofit/>
                          </wps:bodyPr>
                        </wps:wsp>
                        <wps:wsp>
                          <wps:cNvPr id="1405" name="Rectangle 1430"/>
                          <wps:cNvSpPr>
                            <a:spLocks noChangeArrowheads="1"/>
                          </wps:cNvSpPr>
                          <wps:spPr bwMode="auto">
                            <a:xfrm>
                              <a:off x="3549" y="5983"/>
                              <a:ext cx="325"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F151D8">
                                <w:pPr>
                                  <w:rPr>
                                    <w:rFonts w:cs="Times New Roman"/>
                                    <w:sz w:val="16"/>
                                    <w:szCs w:val="16"/>
                                  </w:rPr>
                                </w:pPr>
                                <w:r w:rsidRPr="00FF7D50">
                                  <w:rPr>
                                    <w:rFonts w:cs="Times New Roman"/>
                                    <w:i/>
                                    <w:iCs/>
                                    <w:color w:val="000000"/>
                                    <w:position w:val="-12"/>
                                    <w:sz w:val="16"/>
                                    <w:szCs w:val="16"/>
                                    <w:lang w:val="en-US"/>
                                  </w:rPr>
                                  <w:object w:dxaOrig="340" w:dyaOrig="360">
                                    <v:shape id="_x0000_i1054" type="#_x0000_t75" style="width:10.15pt;height:12.45pt" o:ole="">
                                      <v:imagedata r:id="rId11" o:title=""/>
                                    </v:shape>
                                    <o:OLEObject Type="Embed" ProgID="Equation.3" ShapeID="_x0000_i1054" DrawAspect="Content" ObjectID="_1580212441" r:id="rId12"/>
                                  </w:object>
                                </w:r>
                              </w:p>
                            </w:txbxContent>
                          </wps:txbx>
                          <wps:bodyPr rot="0" vert="horz" wrap="square" lIns="0" tIns="0" rIns="0" bIns="0" anchor="t" anchorCtr="0" upright="1">
                            <a:noAutofit/>
                          </wps:bodyPr>
                        </wps:wsp>
                        <wps:wsp>
                          <wps:cNvPr id="1406" name="Rectangle 1431"/>
                          <wps:cNvSpPr>
                            <a:spLocks noChangeArrowheads="1"/>
                          </wps:cNvSpPr>
                          <wps:spPr bwMode="auto">
                            <a:xfrm>
                              <a:off x="5288" y="6023"/>
                              <a:ext cx="2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i/>
                                    <w:iCs/>
                                    <w:color w:val="000000"/>
                                    <w:position w:val="-12"/>
                                    <w:sz w:val="16"/>
                                    <w:szCs w:val="16"/>
                                    <w:lang w:val="en-US"/>
                                  </w:rPr>
                                  <w:object w:dxaOrig="340" w:dyaOrig="360">
                                    <v:shape id="_x0000_i1055" type="#_x0000_t75" style="width:10.15pt;height:12.45pt" o:ole="">
                                      <v:imagedata r:id="rId11" o:title=""/>
                                    </v:shape>
                                    <o:OLEObject Type="Embed" ProgID="Equation.3" ShapeID="_x0000_i1055" DrawAspect="Content" ObjectID="_1580212442" r:id="rId13"/>
                                  </w:object>
                                </w:r>
                              </w:p>
                            </w:txbxContent>
                          </wps:txbx>
                          <wps:bodyPr rot="0" vert="horz" wrap="none" lIns="0" tIns="0" rIns="0" bIns="0" anchor="t" anchorCtr="0" upright="1">
                            <a:spAutoFit/>
                          </wps:bodyPr>
                        </wps:wsp>
                        <wps:wsp>
                          <wps:cNvPr id="1407" name="Rectangle 1432"/>
                          <wps:cNvSpPr>
                            <a:spLocks noChangeArrowheads="1"/>
                          </wps:cNvSpPr>
                          <wps:spPr bwMode="auto">
                            <a:xfrm>
                              <a:off x="4061" y="5199"/>
                              <a:ext cx="1227"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D6438E" w:rsidRDefault="00173907" w:rsidP="00035D1F">
                                <w:pPr>
                                  <w:ind w:firstLine="0"/>
                                  <w:jc w:val="center"/>
                                  <w:rPr>
                                    <w:rFonts w:cs="Times New Roman"/>
                                    <w:i/>
                                    <w:sz w:val="16"/>
                                    <w:szCs w:val="16"/>
                                  </w:rPr>
                                </w:pPr>
                                <w:r>
                                  <w:rPr>
                                    <w:rFonts w:cs="Times New Roman"/>
                                    <w:i/>
                                    <w:iCs/>
                                    <w:color w:val="000000"/>
                                    <w:sz w:val="16"/>
                                    <w:szCs w:val="16"/>
                                  </w:rPr>
                                  <w:t>РК</w:t>
                                </w:r>
                              </w:p>
                            </w:txbxContent>
                          </wps:txbx>
                          <wps:bodyPr rot="0" vert="horz" wrap="square" lIns="0" tIns="0" rIns="0" bIns="0" anchor="t" anchorCtr="0" upright="1">
                            <a:noAutofit/>
                          </wps:bodyPr>
                        </wps:wsp>
                        <wps:wsp>
                          <wps:cNvPr id="1408" name="AutoShape 1433"/>
                          <wps:cNvCnPr>
                            <a:cxnSpLocks noChangeShapeType="1"/>
                          </wps:cNvCnPr>
                          <wps:spPr bwMode="auto">
                            <a:xfrm flipV="1">
                              <a:off x="4638" y="7842"/>
                              <a:ext cx="859" cy="1"/>
                            </a:xfrm>
                            <a:prstGeom prst="straightConnector1">
                              <a:avLst/>
                            </a:prstGeom>
                            <a:noFill/>
                            <a:ln w="9525">
                              <a:solidFill>
                                <a:schemeClr val="tx1">
                                  <a:lumMod val="100000"/>
                                  <a:lumOff val="0"/>
                                </a:schemeClr>
                              </a:solidFill>
                              <a:round/>
                              <a:headEnd/>
                              <a:tailEnd type="triangle" w="sm" len="med"/>
                            </a:ln>
                            <a:extLst>
                              <a:ext uri="{909E8E84-426E-40DD-AFC4-6F175D3DCCD1}">
                                <a14:hiddenFill xmlns:a14="http://schemas.microsoft.com/office/drawing/2010/main">
                                  <a:noFill/>
                                </a14:hiddenFill>
                              </a:ext>
                            </a:extLst>
                          </wps:spPr>
                          <wps:bodyPr/>
                        </wps:wsp>
                        <wps:wsp>
                          <wps:cNvPr id="1409" name="AutoShape 1434"/>
                          <wps:cNvCnPr>
                            <a:cxnSpLocks noChangeShapeType="1"/>
                          </wps:cNvCnPr>
                          <wps:spPr bwMode="auto">
                            <a:xfrm rot="-5400000">
                              <a:off x="4472" y="7653"/>
                              <a:ext cx="373" cy="0"/>
                            </a:xfrm>
                            <a:prstGeom prst="straightConnector1">
                              <a:avLst/>
                            </a:prstGeom>
                            <a:noFill/>
                            <a:ln w="9525">
                              <a:solidFill>
                                <a:schemeClr val="tx1">
                                  <a:lumMod val="100000"/>
                                  <a:lumOff val="0"/>
                                </a:schemeClr>
                              </a:solidFill>
                              <a:round/>
                              <a:headEnd/>
                              <a:tailEnd type="triangle" w="sm" len="med"/>
                            </a:ln>
                            <a:extLst>
                              <a:ext uri="{909E8E84-426E-40DD-AFC4-6F175D3DCCD1}">
                                <a14:hiddenFill xmlns:a14="http://schemas.microsoft.com/office/drawing/2010/main">
                                  <a:noFill/>
                                </a14:hiddenFill>
                              </a:ext>
                            </a:extLst>
                          </wps:spPr>
                          <wps:bodyPr/>
                        </wps:wsp>
                        <wpg:grpSp>
                          <wpg:cNvPr id="1410" name="Group 1435"/>
                          <wpg:cNvGrpSpPr>
                            <a:grpSpLocks/>
                          </wpg:cNvGrpSpPr>
                          <wpg:grpSpPr bwMode="auto">
                            <a:xfrm>
                              <a:off x="4638" y="7819"/>
                              <a:ext cx="43" cy="48"/>
                              <a:chOff x="5420" y="6674"/>
                              <a:chExt cx="48" cy="51"/>
                            </a:xfrm>
                          </wpg:grpSpPr>
                          <wps:wsp>
                            <wps:cNvPr id="1411" name="Oval 1436"/>
                            <wps:cNvSpPr>
                              <a:spLocks noChangeArrowheads="1"/>
                            </wps:cNvSpPr>
                            <wps:spPr bwMode="auto">
                              <a:xfrm>
                                <a:off x="5420" y="6674"/>
                                <a:ext cx="48" cy="51"/>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12" name="Oval 1437"/>
                            <wps:cNvSpPr>
                              <a:spLocks noChangeArrowheads="1"/>
                            </wps:cNvSpPr>
                            <wps:spPr bwMode="auto">
                              <a:xfrm>
                                <a:off x="5420" y="6674"/>
                                <a:ext cx="48" cy="51"/>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13" name="AutoShape 1438"/>
                          <wps:cNvCnPr>
                            <a:cxnSpLocks noChangeShapeType="1"/>
                          </wps:cNvCnPr>
                          <wps:spPr bwMode="auto">
                            <a:xfrm flipV="1">
                              <a:off x="2933" y="7313"/>
                              <a:ext cx="860" cy="1"/>
                            </a:xfrm>
                            <a:prstGeom prst="straightConnector1">
                              <a:avLst/>
                            </a:prstGeom>
                            <a:noFill/>
                            <a:ln w="9525">
                              <a:solidFill>
                                <a:schemeClr val="tx1">
                                  <a:lumMod val="100000"/>
                                  <a:lumOff val="0"/>
                                </a:schemeClr>
                              </a:solidFill>
                              <a:round/>
                              <a:headEnd/>
                              <a:tailEnd type="triangle" w="sm" len="med"/>
                            </a:ln>
                            <a:extLst>
                              <a:ext uri="{909E8E84-426E-40DD-AFC4-6F175D3DCCD1}">
                                <a14:hiddenFill xmlns:a14="http://schemas.microsoft.com/office/drawing/2010/main">
                                  <a:noFill/>
                                </a14:hiddenFill>
                              </a:ext>
                            </a:extLst>
                          </wps:spPr>
                          <wps:bodyPr/>
                        </wps:wsp>
                        <wps:wsp>
                          <wps:cNvPr id="1414" name="AutoShape 1439"/>
                          <wps:cNvCnPr>
                            <a:cxnSpLocks noChangeShapeType="1"/>
                          </wps:cNvCnPr>
                          <wps:spPr bwMode="auto">
                            <a:xfrm rot="-5400000">
                              <a:off x="2740" y="7124"/>
                              <a:ext cx="373" cy="0"/>
                            </a:xfrm>
                            <a:prstGeom prst="straightConnector1">
                              <a:avLst/>
                            </a:prstGeom>
                            <a:noFill/>
                            <a:ln w="9525">
                              <a:solidFill>
                                <a:schemeClr val="tx1">
                                  <a:lumMod val="100000"/>
                                  <a:lumOff val="0"/>
                                </a:schemeClr>
                              </a:solidFill>
                              <a:round/>
                              <a:headEnd/>
                              <a:tailEnd type="triangle" w="sm" len="med"/>
                            </a:ln>
                            <a:extLst>
                              <a:ext uri="{909E8E84-426E-40DD-AFC4-6F175D3DCCD1}">
                                <a14:hiddenFill xmlns:a14="http://schemas.microsoft.com/office/drawing/2010/main">
                                  <a:noFill/>
                                </a14:hiddenFill>
                              </a:ext>
                            </a:extLst>
                          </wps:spPr>
                          <wps:bodyPr/>
                        </wps:wsp>
                        <wpg:grpSp>
                          <wpg:cNvPr id="1415" name="Group 1440"/>
                          <wpg:cNvGrpSpPr>
                            <a:grpSpLocks/>
                          </wpg:cNvGrpSpPr>
                          <wpg:grpSpPr bwMode="auto">
                            <a:xfrm>
                              <a:off x="2906" y="7287"/>
                              <a:ext cx="43" cy="48"/>
                              <a:chOff x="3508" y="6108"/>
                              <a:chExt cx="48" cy="51"/>
                            </a:xfrm>
                          </wpg:grpSpPr>
                          <wps:wsp>
                            <wps:cNvPr id="1416" name="Oval 1441"/>
                            <wps:cNvSpPr>
                              <a:spLocks noChangeArrowheads="1"/>
                            </wps:cNvSpPr>
                            <wps:spPr bwMode="auto">
                              <a:xfrm>
                                <a:off x="3508" y="6108"/>
                                <a:ext cx="48" cy="51"/>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17" name="Oval 1442"/>
                            <wps:cNvSpPr>
                              <a:spLocks noChangeArrowheads="1"/>
                            </wps:cNvSpPr>
                            <wps:spPr bwMode="auto">
                              <a:xfrm>
                                <a:off x="3508" y="6108"/>
                                <a:ext cx="48" cy="51"/>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18" name="AutoShape 1443"/>
                          <wps:cNvCnPr>
                            <a:cxnSpLocks noChangeShapeType="1"/>
                          </wps:cNvCnPr>
                          <wps:spPr bwMode="auto">
                            <a:xfrm rot="16200000" flipV="1">
                              <a:off x="5037" y="6203"/>
                              <a:ext cx="1120" cy="1"/>
                            </a:xfrm>
                            <a:prstGeom prst="straightConnector1">
                              <a:avLst/>
                            </a:prstGeom>
                            <a:noFill/>
                            <a:ln w="3175">
                              <a:solidFill>
                                <a:schemeClr val="tx1">
                                  <a:lumMod val="100000"/>
                                  <a:lumOff val="0"/>
                                </a:schemeClr>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419" name="AutoShape 1444"/>
                          <wps:cNvCnPr>
                            <a:cxnSpLocks noChangeShapeType="1"/>
                          </wps:cNvCnPr>
                          <wps:spPr bwMode="auto">
                            <a:xfrm rot="16200000" flipV="1">
                              <a:off x="3272" y="6203"/>
                              <a:ext cx="1120" cy="1"/>
                            </a:xfrm>
                            <a:prstGeom prst="straightConnector1">
                              <a:avLst/>
                            </a:prstGeom>
                            <a:noFill/>
                            <a:ln w="3175">
                              <a:solidFill>
                                <a:schemeClr val="tx1">
                                  <a:lumMod val="100000"/>
                                  <a:lumOff val="0"/>
                                </a:schemeClr>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420" name="Rectangle 1445"/>
                          <wps:cNvSpPr>
                            <a:spLocks noChangeArrowheads="1"/>
                          </wps:cNvSpPr>
                          <wps:spPr bwMode="auto">
                            <a:xfrm>
                              <a:off x="3265" y="5777"/>
                              <a:ext cx="274"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n</w:t>
                                </w:r>
                                <w:r w:rsidRPr="00FF7D50">
                                  <w:rPr>
                                    <w:rFonts w:cs="Times New Roman"/>
                                    <w:iCs/>
                                    <w:color w:val="000000"/>
                                    <w:sz w:val="16"/>
                                    <w:szCs w:val="16"/>
                                    <w:vertAlign w:val="subscript"/>
                                  </w:rPr>
                                  <w:t>л</w:t>
                                </w:r>
                              </w:p>
                            </w:txbxContent>
                          </wps:txbx>
                          <wps:bodyPr rot="0" vert="horz" wrap="square" lIns="0" tIns="0" rIns="0" bIns="0" anchor="t" anchorCtr="0" upright="1">
                            <a:noAutofit/>
                          </wps:bodyPr>
                        </wps:wsp>
                        <wps:wsp>
                          <wps:cNvPr id="1421" name="Rectangle 1446"/>
                          <wps:cNvSpPr>
                            <a:spLocks noChangeArrowheads="1"/>
                          </wps:cNvSpPr>
                          <wps:spPr bwMode="auto">
                            <a:xfrm>
                              <a:off x="4971" y="5778"/>
                              <a:ext cx="144"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n</w:t>
                                </w:r>
                                <w:r w:rsidRPr="00FF7D50">
                                  <w:rPr>
                                    <w:rFonts w:cs="Times New Roman"/>
                                    <w:iCs/>
                                    <w:color w:val="000000"/>
                                    <w:sz w:val="16"/>
                                    <w:szCs w:val="16"/>
                                    <w:vertAlign w:val="subscript"/>
                                  </w:rPr>
                                  <w:t>л</w:t>
                                </w:r>
                              </w:p>
                            </w:txbxContent>
                          </wps:txbx>
                          <wps:bodyPr rot="0" vert="horz" wrap="square" lIns="0" tIns="0" rIns="0" bIns="0" anchor="t" anchorCtr="0" upright="1">
                            <a:noAutofit/>
                          </wps:bodyPr>
                        </wps:wsp>
                      </wpg:grpSp>
                      <wpg:grpSp>
                        <wpg:cNvPr id="1422" name="Group 1447"/>
                        <wpg:cNvGrpSpPr>
                          <a:grpSpLocks/>
                        </wpg:cNvGrpSpPr>
                        <wpg:grpSpPr bwMode="auto">
                          <a:xfrm>
                            <a:off x="5635" y="1163"/>
                            <a:ext cx="3576" cy="3836"/>
                            <a:chOff x="6465" y="1467"/>
                            <a:chExt cx="3576" cy="3836"/>
                          </a:xfrm>
                        </wpg:grpSpPr>
                        <wps:wsp>
                          <wps:cNvPr id="1423" name="Freeform 1448"/>
                          <wps:cNvSpPr>
                            <a:spLocks/>
                          </wps:cNvSpPr>
                          <wps:spPr bwMode="auto">
                            <a:xfrm>
                              <a:off x="7067" y="2371"/>
                              <a:ext cx="866" cy="1100"/>
                            </a:xfrm>
                            <a:custGeom>
                              <a:avLst/>
                              <a:gdLst>
                                <a:gd name="T0" fmla="*/ 0 w 8227"/>
                                <a:gd name="T1" fmla="*/ 1100 h 9653"/>
                                <a:gd name="T2" fmla="*/ 111 w 8227"/>
                                <a:gd name="T3" fmla="*/ 871 h 9653"/>
                                <a:gd name="T4" fmla="*/ 170 w 8227"/>
                                <a:gd name="T5" fmla="*/ 744 h 9653"/>
                                <a:gd name="T6" fmla="*/ 234 w 8227"/>
                                <a:gd name="T7" fmla="*/ 618 h 9653"/>
                                <a:gd name="T8" fmla="*/ 309 w 8227"/>
                                <a:gd name="T9" fmla="*/ 495 h 9653"/>
                                <a:gd name="T10" fmla="*/ 411 w 8227"/>
                                <a:gd name="T11" fmla="*/ 349 h 9653"/>
                                <a:gd name="T12" fmla="*/ 545 w 8227"/>
                                <a:gd name="T13" fmla="*/ 220 h 9653"/>
                                <a:gd name="T14" fmla="*/ 696 w 8227"/>
                                <a:gd name="T15" fmla="*/ 149 h 9653"/>
                                <a:gd name="T16" fmla="*/ 771 w 8227"/>
                                <a:gd name="T17" fmla="*/ 138 h 9653"/>
                                <a:gd name="T18" fmla="*/ 839 w 8227"/>
                                <a:gd name="T19" fmla="*/ 133 h 9653"/>
                                <a:gd name="T20" fmla="*/ 865 w 8227"/>
                                <a:gd name="T21" fmla="*/ 100 h 9653"/>
                                <a:gd name="T22" fmla="*/ 830 w 8227"/>
                                <a:gd name="T23" fmla="*/ 44 h 9653"/>
                                <a:gd name="T24" fmla="*/ 766 w 8227"/>
                                <a:gd name="T25" fmla="*/ 9 h 9653"/>
                                <a:gd name="T26" fmla="*/ 648 w 8227"/>
                                <a:gd name="T27" fmla="*/ 11 h 9653"/>
                                <a:gd name="T28" fmla="*/ 511 w 8227"/>
                                <a:gd name="T29" fmla="*/ 79 h 9653"/>
                                <a:gd name="T30" fmla="*/ 399 w 8227"/>
                                <a:gd name="T31" fmla="*/ 181 h 9653"/>
                                <a:gd name="T32" fmla="*/ 298 w 8227"/>
                                <a:gd name="T33" fmla="*/ 307 h 9653"/>
                                <a:gd name="T34" fmla="*/ 229 w 8227"/>
                                <a:gd name="T35" fmla="*/ 426 h 9653"/>
                                <a:gd name="T36" fmla="*/ 158 w 8227"/>
                                <a:gd name="T37" fmla="*/ 571 h 9653"/>
                                <a:gd name="T38" fmla="*/ 102 w 8227"/>
                                <a:gd name="T39" fmla="*/ 713 h 9653"/>
                                <a:gd name="T40" fmla="*/ 48 w 8227"/>
                                <a:gd name="T41" fmla="*/ 887 h 9653"/>
                                <a:gd name="T42" fmla="*/ 0 w 8227"/>
                                <a:gd name="T43" fmla="*/ 1100 h 965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227" h="9653">
                                  <a:moveTo>
                                    <a:pt x="0" y="9653"/>
                                  </a:moveTo>
                                  <a:lnTo>
                                    <a:pt x="1053" y="7640"/>
                                  </a:lnTo>
                                  <a:cubicBezTo>
                                    <a:pt x="1320" y="7120"/>
                                    <a:pt x="1420" y="6900"/>
                                    <a:pt x="1613" y="6527"/>
                                  </a:cubicBezTo>
                                  <a:cubicBezTo>
                                    <a:pt x="1813" y="6153"/>
                                    <a:pt x="2000" y="5793"/>
                                    <a:pt x="2227" y="5427"/>
                                  </a:cubicBezTo>
                                  <a:cubicBezTo>
                                    <a:pt x="2447" y="5060"/>
                                    <a:pt x="2660" y="4733"/>
                                    <a:pt x="2940" y="4340"/>
                                  </a:cubicBezTo>
                                  <a:cubicBezTo>
                                    <a:pt x="3220" y="3947"/>
                                    <a:pt x="3527" y="3460"/>
                                    <a:pt x="3900" y="3067"/>
                                  </a:cubicBezTo>
                                  <a:cubicBezTo>
                                    <a:pt x="4273" y="2667"/>
                                    <a:pt x="4733" y="2227"/>
                                    <a:pt x="5180" y="1933"/>
                                  </a:cubicBezTo>
                                  <a:cubicBezTo>
                                    <a:pt x="5633" y="1647"/>
                                    <a:pt x="6253" y="1427"/>
                                    <a:pt x="6613" y="1307"/>
                                  </a:cubicBezTo>
                                  <a:cubicBezTo>
                                    <a:pt x="6973" y="1187"/>
                                    <a:pt x="7100" y="1227"/>
                                    <a:pt x="7327" y="1207"/>
                                  </a:cubicBezTo>
                                  <a:cubicBezTo>
                                    <a:pt x="7553" y="1187"/>
                                    <a:pt x="7820" y="1220"/>
                                    <a:pt x="7967" y="1167"/>
                                  </a:cubicBezTo>
                                  <a:cubicBezTo>
                                    <a:pt x="8113" y="1113"/>
                                    <a:pt x="8227" y="1007"/>
                                    <a:pt x="8213" y="880"/>
                                  </a:cubicBezTo>
                                  <a:cubicBezTo>
                                    <a:pt x="8200" y="753"/>
                                    <a:pt x="8040" y="520"/>
                                    <a:pt x="7887" y="387"/>
                                  </a:cubicBezTo>
                                  <a:cubicBezTo>
                                    <a:pt x="7727" y="253"/>
                                    <a:pt x="7567" y="127"/>
                                    <a:pt x="7280" y="80"/>
                                  </a:cubicBezTo>
                                  <a:cubicBezTo>
                                    <a:pt x="6993" y="33"/>
                                    <a:pt x="6567" y="0"/>
                                    <a:pt x="6160" y="100"/>
                                  </a:cubicBezTo>
                                  <a:cubicBezTo>
                                    <a:pt x="5760" y="200"/>
                                    <a:pt x="5253" y="440"/>
                                    <a:pt x="4853" y="693"/>
                                  </a:cubicBezTo>
                                  <a:cubicBezTo>
                                    <a:pt x="4460" y="940"/>
                                    <a:pt x="4127" y="1253"/>
                                    <a:pt x="3793" y="1587"/>
                                  </a:cubicBezTo>
                                  <a:cubicBezTo>
                                    <a:pt x="3460" y="1920"/>
                                    <a:pt x="3107" y="2333"/>
                                    <a:pt x="2833" y="2693"/>
                                  </a:cubicBezTo>
                                  <a:cubicBezTo>
                                    <a:pt x="2560" y="3053"/>
                                    <a:pt x="2393" y="3353"/>
                                    <a:pt x="2173" y="3740"/>
                                  </a:cubicBezTo>
                                  <a:cubicBezTo>
                                    <a:pt x="1953" y="4127"/>
                                    <a:pt x="1700" y="4587"/>
                                    <a:pt x="1500" y="5007"/>
                                  </a:cubicBezTo>
                                  <a:cubicBezTo>
                                    <a:pt x="1307" y="5433"/>
                                    <a:pt x="1140" y="5793"/>
                                    <a:pt x="973" y="6260"/>
                                  </a:cubicBezTo>
                                  <a:cubicBezTo>
                                    <a:pt x="800" y="6720"/>
                                    <a:pt x="613" y="7220"/>
                                    <a:pt x="453" y="7780"/>
                                  </a:cubicBezTo>
                                  <a:lnTo>
                                    <a:pt x="0" y="9653"/>
                                  </a:lnTo>
                                  <a:close/>
                                </a:path>
                              </a:pathLst>
                            </a:custGeom>
                            <a:noFill/>
                            <a:ln w="762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Line 1449"/>
                          <wps:cNvCnPr/>
                          <wps:spPr bwMode="auto">
                            <a:xfrm>
                              <a:off x="8081" y="1776"/>
                              <a:ext cx="1" cy="3102"/>
                            </a:xfrm>
                            <a:prstGeom prst="line">
                              <a:avLst/>
                            </a:prstGeom>
                            <a:noFill/>
                            <a:ln w="7620" cap="rnd">
                              <a:solidFill>
                                <a:srgbClr val="000000"/>
                              </a:solidFill>
                              <a:round/>
                              <a:headEnd/>
                              <a:tailEnd/>
                            </a:ln>
                            <a:extLst>
                              <a:ext uri="{909E8E84-426E-40DD-AFC4-6F175D3DCCD1}">
                                <a14:hiddenFill xmlns:a14="http://schemas.microsoft.com/office/drawing/2010/main">
                                  <a:noFill/>
                                </a14:hiddenFill>
                              </a:ext>
                            </a:extLst>
                          </wps:spPr>
                          <wps:bodyPr/>
                        </wps:wsp>
                        <wps:wsp>
                          <wps:cNvPr id="1425" name="Line 1450"/>
                          <wps:cNvCnPr/>
                          <wps:spPr bwMode="auto">
                            <a:xfrm>
                              <a:off x="6939" y="1800"/>
                              <a:ext cx="1" cy="3103"/>
                            </a:xfrm>
                            <a:prstGeom prst="line">
                              <a:avLst/>
                            </a:prstGeom>
                            <a:noFill/>
                            <a:ln w="7620" cap="rnd">
                              <a:solidFill>
                                <a:srgbClr val="000000"/>
                              </a:solidFill>
                              <a:round/>
                              <a:headEnd/>
                              <a:tailEnd/>
                            </a:ln>
                            <a:extLst>
                              <a:ext uri="{909E8E84-426E-40DD-AFC4-6F175D3DCCD1}">
                                <a14:hiddenFill xmlns:a14="http://schemas.microsoft.com/office/drawing/2010/main">
                                  <a:noFill/>
                                </a14:hiddenFill>
                              </a:ext>
                            </a:extLst>
                          </wps:spPr>
                          <wps:bodyPr/>
                        </wps:wsp>
                        <wps:wsp>
                          <wps:cNvPr id="1426" name="Freeform 1451"/>
                          <wps:cNvSpPr>
                            <a:spLocks/>
                          </wps:cNvSpPr>
                          <wps:spPr bwMode="auto">
                            <a:xfrm>
                              <a:off x="7289" y="4387"/>
                              <a:ext cx="644" cy="459"/>
                            </a:xfrm>
                            <a:custGeom>
                              <a:avLst/>
                              <a:gdLst>
                                <a:gd name="T0" fmla="*/ 119 w 723"/>
                                <a:gd name="T1" fmla="*/ 459 h 498"/>
                                <a:gd name="T2" fmla="*/ 189 w 723"/>
                                <a:gd name="T3" fmla="*/ 350 h 498"/>
                                <a:gd name="T4" fmla="*/ 323 w 723"/>
                                <a:gd name="T5" fmla="*/ 220 h 498"/>
                                <a:gd name="T6" fmla="*/ 474 w 723"/>
                                <a:gd name="T7" fmla="*/ 149 h 498"/>
                                <a:gd name="T8" fmla="*/ 549 w 723"/>
                                <a:gd name="T9" fmla="*/ 137 h 498"/>
                                <a:gd name="T10" fmla="*/ 616 w 723"/>
                                <a:gd name="T11" fmla="*/ 133 h 498"/>
                                <a:gd name="T12" fmla="*/ 642 w 723"/>
                                <a:gd name="T13" fmla="*/ 100 h 498"/>
                                <a:gd name="T14" fmla="*/ 608 w 723"/>
                                <a:gd name="T15" fmla="*/ 44 h 498"/>
                                <a:gd name="T16" fmla="*/ 544 w 723"/>
                                <a:gd name="T17" fmla="*/ 9 h 498"/>
                                <a:gd name="T18" fmla="*/ 427 w 723"/>
                                <a:gd name="T19" fmla="*/ 11 h 498"/>
                                <a:gd name="T20" fmla="*/ 289 w 723"/>
                                <a:gd name="T21" fmla="*/ 79 h 498"/>
                                <a:gd name="T22" fmla="*/ 177 w 723"/>
                                <a:gd name="T23" fmla="*/ 181 h 498"/>
                                <a:gd name="T24" fmla="*/ 77 w 723"/>
                                <a:gd name="T25" fmla="*/ 307 h 498"/>
                                <a:gd name="T26" fmla="*/ 0 w 723"/>
                                <a:gd name="T27" fmla="*/ 447 h 4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23" h="498">
                                  <a:moveTo>
                                    <a:pt x="134" y="498"/>
                                  </a:moveTo>
                                  <a:cubicBezTo>
                                    <a:pt x="145" y="478"/>
                                    <a:pt x="174" y="423"/>
                                    <a:pt x="212" y="380"/>
                                  </a:cubicBezTo>
                                  <a:cubicBezTo>
                                    <a:pt x="249" y="337"/>
                                    <a:pt x="310" y="276"/>
                                    <a:pt x="363" y="239"/>
                                  </a:cubicBezTo>
                                  <a:cubicBezTo>
                                    <a:pt x="416" y="204"/>
                                    <a:pt x="490" y="176"/>
                                    <a:pt x="532" y="162"/>
                                  </a:cubicBezTo>
                                  <a:cubicBezTo>
                                    <a:pt x="575" y="147"/>
                                    <a:pt x="590" y="152"/>
                                    <a:pt x="616" y="149"/>
                                  </a:cubicBezTo>
                                  <a:cubicBezTo>
                                    <a:pt x="643" y="147"/>
                                    <a:pt x="675" y="151"/>
                                    <a:pt x="692" y="144"/>
                                  </a:cubicBezTo>
                                  <a:cubicBezTo>
                                    <a:pt x="709" y="138"/>
                                    <a:pt x="723" y="124"/>
                                    <a:pt x="721" y="109"/>
                                  </a:cubicBezTo>
                                  <a:cubicBezTo>
                                    <a:pt x="719" y="93"/>
                                    <a:pt x="701" y="64"/>
                                    <a:pt x="683" y="48"/>
                                  </a:cubicBezTo>
                                  <a:cubicBezTo>
                                    <a:pt x="664" y="31"/>
                                    <a:pt x="645" y="15"/>
                                    <a:pt x="611" y="10"/>
                                  </a:cubicBezTo>
                                  <a:cubicBezTo>
                                    <a:pt x="577" y="4"/>
                                    <a:pt x="527" y="0"/>
                                    <a:pt x="479" y="12"/>
                                  </a:cubicBezTo>
                                  <a:cubicBezTo>
                                    <a:pt x="431" y="25"/>
                                    <a:pt x="371" y="54"/>
                                    <a:pt x="324" y="86"/>
                                  </a:cubicBezTo>
                                  <a:cubicBezTo>
                                    <a:pt x="278" y="116"/>
                                    <a:pt x="238" y="155"/>
                                    <a:pt x="199" y="196"/>
                                  </a:cubicBezTo>
                                  <a:cubicBezTo>
                                    <a:pt x="160" y="238"/>
                                    <a:pt x="119" y="285"/>
                                    <a:pt x="86" y="333"/>
                                  </a:cubicBezTo>
                                  <a:cubicBezTo>
                                    <a:pt x="52" y="381"/>
                                    <a:pt x="18" y="454"/>
                                    <a:pt x="0" y="485"/>
                                  </a:cubicBezTo>
                                </a:path>
                              </a:pathLst>
                            </a:custGeom>
                            <a:noFill/>
                            <a:ln w="762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7" name="Freeform 1452"/>
                          <wps:cNvSpPr>
                            <a:spLocks/>
                          </wps:cNvSpPr>
                          <wps:spPr bwMode="auto">
                            <a:xfrm>
                              <a:off x="6943" y="4838"/>
                              <a:ext cx="1133" cy="83"/>
                            </a:xfrm>
                            <a:custGeom>
                              <a:avLst/>
                              <a:gdLst>
                                <a:gd name="T0" fmla="*/ 1133 w 1271"/>
                                <a:gd name="T1" fmla="*/ 53 h 90"/>
                                <a:gd name="T2" fmla="*/ 881 w 1271"/>
                                <a:gd name="T3" fmla="*/ 75 h 90"/>
                                <a:gd name="T4" fmla="*/ 370 w 1271"/>
                                <a:gd name="T5" fmla="*/ 1 h 90"/>
                                <a:gd name="T6" fmla="*/ 0 w 1271"/>
                                <a:gd name="T7" fmla="*/ 72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1" h="90">
                                  <a:moveTo>
                                    <a:pt x="1271" y="57"/>
                                  </a:moveTo>
                                  <a:cubicBezTo>
                                    <a:pt x="1224" y="61"/>
                                    <a:pt x="1130" y="90"/>
                                    <a:pt x="988" y="81"/>
                                  </a:cubicBezTo>
                                  <a:cubicBezTo>
                                    <a:pt x="845" y="72"/>
                                    <a:pt x="580" y="2"/>
                                    <a:pt x="415" y="1"/>
                                  </a:cubicBezTo>
                                  <a:cubicBezTo>
                                    <a:pt x="251" y="0"/>
                                    <a:pt x="87" y="62"/>
                                    <a:pt x="0" y="78"/>
                                  </a:cubicBez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8" name="Rectangle 1453"/>
                          <wps:cNvSpPr>
                            <a:spLocks noChangeArrowheads="1"/>
                          </wps:cNvSpPr>
                          <wps:spPr bwMode="auto">
                            <a:xfrm>
                              <a:off x="7761" y="2147"/>
                              <a:ext cx="142"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i/>
                                    <w:iCs/>
                                    <w:color w:val="000000"/>
                                    <w:sz w:val="16"/>
                                    <w:szCs w:val="16"/>
                                    <w:lang w:val="en-US"/>
                                  </w:rPr>
                                  <w:t>n</w:t>
                                </w:r>
                                <w:r w:rsidRPr="00000E34">
                                  <w:rPr>
                                    <w:rFonts w:cs="Times New Roman"/>
                                    <w:iCs/>
                                    <w:color w:val="000000"/>
                                    <w:sz w:val="16"/>
                                    <w:szCs w:val="16"/>
                                    <w:vertAlign w:val="subscript"/>
                                  </w:rPr>
                                  <w:t>л</w:t>
                                </w:r>
                              </w:p>
                            </w:txbxContent>
                          </wps:txbx>
                          <wps:bodyPr rot="0" vert="horz" wrap="square" lIns="0" tIns="0" rIns="0" bIns="0" anchor="t" anchorCtr="0" upright="1">
                            <a:noAutofit/>
                          </wps:bodyPr>
                        </wps:wsp>
                        <wps:wsp>
                          <wps:cNvPr id="1429" name="Rectangle 1454"/>
                          <wps:cNvSpPr>
                            <a:spLocks noChangeArrowheads="1"/>
                          </wps:cNvSpPr>
                          <wps:spPr bwMode="auto">
                            <a:xfrm>
                              <a:off x="7929" y="3157"/>
                              <a:ext cx="86"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color w:val="000000"/>
                                    <w:sz w:val="16"/>
                                    <w:szCs w:val="16"/>
                                    <w:lang w:val="en-US"/>
                                  </w:rPr>
                                  <w:t>1</w:t>
                                </w:r>
                              </w:p>
                            </w:txbxContent>
                          </wps:txbx>
                          <wps:bodyPr rot="0" vert="horz" wrap="square" lIns="0" tIns="0" rIns="0" bIns="0" anchor="t" anchorCtr="0" upright="1">
                            <a:noAutofit/>
                          </wps:bodyPr>
                        </wps:wsp>
                        <wps:wsp>
                          <wps:cNvPr id="1430" name="Rectangle 1455"/>
                          <wps:cNvSpPr>
                            <a:spLocks noChangeArrowheads="1"/>
                          </wps:cNvSpPr>
                          <wps:spPr bwMode="auto">
                            <a:xfrm>
                              <a:off x="7013" y="3588"/>
                              <a:ext cx="34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color w:val="000000"/>
                                    <w:sz w:val="16"/>
                                    <w:szCs w:val="16"/>
                                    <w:lang w:val="en-US"/>
                                  </w:rPr>
                                  <w:t>ЧЭ</w:t>
                                </w:r>
                              </w:p>
                            </w:txbxContent>
                          </wps:txbx>
                          <wps:bodyPr rot="0" vert="horz" wrap="square" lIns="0" tIns="0" rIns="0" bIns="0" anchor="t" anchorCtr="0" upright="1">
                            <a:noAutofit/>
                          </wps:bodyPr>
                        </wps:wsp>
                        <wps:wsp>
                          <wps:cNvPr id="1431" name="Line 1456"/>
                          <wps:cNvCnPr/>
                          <wps:spPr bwMode="auto">
                            <a:xfrm>
                              <a:off x="7761" y="2456"/>
                              <a:ext cx="657" cy="1"/>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432" name="Rectangle 1457"/>
                          <wps:cNvSpPr>
                            <a:spLocks noChangeArrowheads="1"/>
                          </wps:cNvSpPr>
                          <wps:spPr bwMode="auto">
                            <a:xfrm>
                              <a:off x="7875" y="4231"/>
                              <a:ext cx="8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color w:val="000000"/>
                                    <w:sz w:val="16"/>
                                    <w:szCs w:val="16"/>
                                    <w:lang w:val="en-US"/>
                                  </w:rPr>
                                  <w:t>2</w:t>
                                </w:r>
                              </w:p>
                            </w:txbxContent>
                          </wps:txbx>
                          <wps:bodyPr rot="0" vert="horz" wrap="square" lIns="0" tIns="0" rIns="0" bIns="0" anchor="t" anchorCtr="0" upright="1">
                            <a:noAutofit/>
                          </wps:bodyPr>
                        </wps:wsp>
                        <wps:wsp>
                          <wps:cNvPr id="1433" name="Freeform 1458"/>
                          <wps:cNvSpPr>
                            <a:spLocks/>
                          </wps:cNvSpPr>
                          <wps:spPr bwMode="auto">
                            <a:xfrm>
                              <a:off x="6939" y="1719"/>
                              <a:ext cx="1134" cy="83"/>
                            </a:xfrm>
                            <a:custGeom>
                              <a:avLst/>
                              <a:gdLst>
                                <a:gd name="T0" fmla="*/ 1134 w 1271"/>
                                <a:gd name="T1" fmla="*/ 53 h 90"/>
                                <a:gd name="T2" fmla="*/ 882 w 1271"/>
                                <a:gd name="T3" fmla="*/ 75 h 90"/>
                                <a:gd name="T4" fmla="*/ 370 w 1271"/>
                                <a:gd name="T5" fmla="*/ 1 h 90"/>
                                <a:gd name="T6" fmla="*/ 0 w 1271"/>
                                <a:gd name="T7" fmla="*/ 72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1" h="90">
                                  <a:moveTo>
                                    <a:pt x="1271" y="57"/>
                                  </a:moveTo>
                                  <a:cubicBezTo>
                                    <a:pt x="1224" y="61"/>
                                    <a:pt x="1130" y="90"/>
                                    <a:pt x="988" y="81"/>
                                  </a:cubicBezTo>
                                  <a:cubicBezTo>
                                    <a:pt x="845" y="72"/>
                                    <a:pt x="580" y="1"/>
                                    <a:pt x="415" y="1"/>
                                  </a:cubicBezTo>
                                  <a:cubicBezTo>
                                    <a:pt x="251" y="0"/>
                                    <a:pt x="87" y="62"/>
                                    <a:pt x="0" y="78"/>
                                  </a:cubicBez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34" name="Group 1459"/>
                          <wpg:cNvGrpSpPr>
                            <a:grpSpLocks/>
                          </wpg:cNvGrpSpPr>
                          <wpg:grpSpPr bwMode="auto">
                            <a:xfrm>
                              <a:off x="7067" y="3347"/>
                              <a:ext cx="866" cy="1100"/>
                              <a:chOff x="7741" y="6067"/>
                              <a:chExt cx="972" cy="1196"/>
                            </a:xfrm>
                          </wpg:grpSpPr>
                          <wps:wsp>
                            <wps:cNvPr id="1435" name="Freeform 1460"/>
                            <wps:cNvSpPr>
                              <a:spLocks/>
                            </wps:cNvSpPr>
                            <wps:spPr bwMode="auto">
                              <a:xfrm>
                                <a:off x="7741" y="6067"/>
                                <a:ext cx="972" cy="1196"/>
                              </a:xfrm>
                              <a:custGeom>
                                <a:avLst/>
                                <a:gdLst>
                                  <a:gd name="T0" fmla="*/ 0 w 8227"/>
                                  <a:gd name="T1" fmla="*/ 1196 h 9653"/>
                                  <a:gd name="T2" fmla="*/ 124 w 8227"/>
                                  <a:gd name="T3" fmla="*/ 947 h 9653"/>
                                  <a:gd name="T4" fmla="*/ 191 w 8227"/>
                                  <a:gd name="T5" fmla="*/ 809 h 9653"/>
                                  <a:gd name="T6" fmla="*/ 263 w 8227"/>
                                  <a:gd name="T7" fmla="*/ 672 h 9653"/>
                                  <a:gd name="T8" fmla="*/ 347 w 8227"/>
                                  <a:gd name="T9" fmla="*/ 538 h 9653"/>
                                  <a:gd name="T10" fmla="*/ 461 w 8227"/>
                                  <a:gd name="T11" fmla="*/ 380 h 9653"/>
                                  <a:gd name="T12" fmla="*/ 612 w 8227"/>
                                  <a:gd name="T13" fmla="*/ 239 h 9653"/>
                                  <a:gd name="T14" fmla="*/ 781 w 8227"/>
                                  <a:gd name="T15" fmla="*/ 162 h 9653"/>
                                  <a:gd name="T16" fmla="*/ 866 w 8227"/>
                                  <a:gd name="T17" fmla="*/ 150 h 9653"/>
                                  <a:gd name="T18" fmla="*/ 941 w 8227"/>
                                  <a:gd name="T19" fmla="*/ 145 h 9653"/>
                                  <a:gd name="T20" fmla="*/ 970 w 8227"/>
                                  <a:gd name="T21" fmla="*/ 109 h 9653"/>
                                  <a:gd name="T22" fmla="*/ 932 w 8227"/>
                                  <a:gd name="T23" fmla="*/ 48 h 9653"/>
                                  <a:gd name="T24" fmla="*/ 860 w 8227"/>
                                  <a:gd name="T25" fmla="*/ 10 h 9653"/>
                                  <a:gd name="T26" fmla="*/ 728 w 8227"/>
                                  <a:gd name="T27" fmla="*/ 12 h 9653"/>
                                  <a:gd name="T28" fmla="*/ 573 w 8227"/>
                                  <a:gd name="T29" fmla="*/ 86 h 9653"/>
                                  <a:gd name="T30" fmla="*/ 448 w 8227"/>
                                  <a:gd name="T31" fmla="*/ 197 h 9653"/>
                                  <a:gd name="T32" fmla="*/ 335 w 8227"/>
                                  <a:gd name="T33" fmla="*/ 334 h 9653"/>
                                  <a:gd name="T34" fmla="*/ 257 w 8227"/>
                                  <a:gd name="T35" fmla="*/ 463 h 9653"/>
                                  <a:gd name="T36" fmla="*/ 177 w 8227"/>
                                  <a:gd name="T37" fmla="*/ 620 h 9653"/>
                                  <a:gd name="T38" fmla="*/ 115 w 8227"/>
                                  <a:gd name="T39" fmla="*/ 776 h 9653"/>
                                  <a:gd name="T40" fmla="*/ 54 w 8227"/>
                                  <a:gd name="T41" fmla="*/ 964 h 9653"/>
                                  <a:gd name="T42" fmla="*/ 0 w 8227"/>
                                  <a:gd name="T43" fmla="*/ 1196 h 965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227" h="9653">
                                    <a:moveTo>
                                      <a:pt x="0" y="9653"/>
                                    </a:moveTo>
                                    <a:lnTo>
                                      <a:pt x="1053" y="7640"/>
                                    </a:lnTo>
                                    <a:cubicBezTo>
                                      <a:pt x="1320" y="7120"/>
                                      <a:pt x="1420" y="6900"/>
                                      <a:pt x="1613" y="6527"/>
                                    </a:cubicBezTo>
                                    <a:cubicBezTo>
                                      <a:pt x="1813" y="6153"/>
                                      <a:pt x="2000" y="5793"/>
                                      <a:pt x="2227" y="5427"/>
                                    </a:cubicBezTo>
                                    <a:cubicBezTo>
                                      <a:pt x="2447" y="5060"/>
                                      <a:pt x="2660" y="4733"/>
                                      <a:pt x="2940" y="4340"/>
                                    </a:cubicBezTo>
                                    <a:cubicBezTo>
                                      <a:pt x="3220" y="3947"/>
                                      <a:pt x="3527" y="3460"/>
                                      <a:pt x="3900" y="3067"/>
                                    </a:cubicBezTo>
                                    <a:cubicBezTo>
                                      <a:pt x="4273" y="2667"/>
                                      <a:pt x="4733" y="2227"/>
                                      <a:pt x="5180" y="1933"/>
                                    </a:cubicBezTo>
                                    <a:cubicBezTo>
                                      <a:pt x="5633" y="1647"/>
                                      <a:pt x="6253" y="1427"/>
                                      <a:pt x="6613" y="1307"/>
                                    </a:cubicBezTo>
                                    <a:cubicBezTo>
                                      <a:pt x="6973" y="1187"/>
                                      <a:pt x="7100" y="1227"/>
                                      <a:pt x="7327" y="1207"/>
                                    </a:cubicBezTo>
                                    <a:cubicBezTo>
                                      <a:pt x="7553" y="1187"/>
                                      <a:pt x="7820" y="1220"/>
                                      <a:pt x="7967" y="1167"/>
                                    </a:cubicBezTo>
                                    <a:cubicBezTo>
                                      <a:pt x="8113" y="1113"/>
                                      <a:pt x="8227" y="1007"/>
                                      <a:pt x="8213" y="880"/>
                                    </a:cubicBezTo>
                                    <a:cubicBezTo>
                                      <a:pt x="8200" y="753"/>
                                      <a:pt x="8040" y="520"/>
                                      <a:pt x="7887" y="387"/>
                                    </a:cubicBezTo>
                                    <a:cubicBezTo>
                                      <a:pt x="7727" y="253"/>
                                      <a:pt x="7567" y="127"/>
                                      <a:pt x="7280" y="80"/>
                                    </a:cubicBezTo>
                                    <a:cubicBezTo>
                                      <a:pt x="6993" y="33"/>
                                      <a:pt x="6567" y="0"/>
                                      <a:pt x="6160" y="100"/>
                                    </a:cubicBezTo>
                                    <a:cubicBezTo>
                                      <a:pt x="5760" y="200"/>
                                      <a:pt x="5253" y="440"/>
                                      <a:pt x="4853" y="693"/>
                                    </a:cubicBezTo>
                                    <a:cubicBezTo>
                                      <a:pt x="4460" y="940"/>
                                      <a:pt x="4127" y="1253"/>
                                      <a:pt x="3793" y="1587"/>
                                    </a:cubicBezTo>
                                    <a:cubicBezTo>
                                      <a:pt x="3460" y="1920"/>
                                      <a:pt x="3107" y="2333"/>
                                      <a:pt x="2833" y="2693"/>
                                    </a:cubicBezTo>
                                    <a:cubicBezTo>
                                      <a:pt x="2560" y="3053"/>
                                      <a:pt x="2393" y="3353"/>
                                      <a:pt x="2173" y="3740"/>
                                    </a:cubicBezTo>
                                    <a:cubicBezTo>
                                      <a:pt x="1953" y="4127"/>
                                      <a:pt x="1700" y="4587"/>
                                      <a:pt x="1500" y="5007"/>
                                    </a:cubicBezTo>
                                    <a:cubicBezTo>
                                      <a:pt x="1307" y="5433"/>
                                      <a:pt x="1140" y="5793"/>
                                      <a:pt x="973" y="6260"/>
                                    </a:cubicBezTo>
                                    <a:cubicBezTo>
                                      <a:pt x="800" y="6720"/>
                                      <a:pt x="613" y="7220"/>
                                      <a:pt x="453" y="7780"/>
                                    </a:cubicBezTo>
                                    <a:lnTo>
                                      <a:pt x="0" y="9653"/>
                                    </a:ln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36" name="Freeform 1461"/>
                            <wps:cNvSpPr>
                              <a:spLocks/>
                            </wps:cNvSpPr>
                            <wps:spPr bwMode="auto">
                              <a:xfrm>
                                <a:off x="7741" y="6067"/>
                                <a:ext cx="972" cy="1196"/>
                              </a:xfrm>
                              <a:custGeom>
                                <a:avLst/>
                                <a:gdLst>
                                  <a:gd name="T0" fmla="*/ 0 w 8227"/>
                                  <a:gd name="T1" fmla="*/ 1196 h 9653"/>
                                  <a:gd name="T2" fmla="*/ 124 w 8227"/>
                                  <a:gd name="T3" fmla="*/ 947 h 9653"/>
                                  <a:gd name="T4" fmla="*/ 191 w 8227"/>
                                  <a:gd name="T5" fmla="*/ 809 h 9653"/>
                                  <a:gd name="T6" fmla="*/ 263 w 8227"/>
                                  <a:gd name="T7" fmla="*/ 672 h 9653"/>
                                  <a:gd name="T8" fmla="*/ 347 w 8227"/>
                                  <a:gd name="T9" fmla="*/ 538 h 9653"/>
                                  <a:gd name="T10" fmla="*/ 461 w 8227"/>
                                  <a:gd name="T11" fmla="*/ 380 h 9653"/>
                                  <a:gd name="T12" fmla="*/ 612 w 8227"/>
                                  <a:gd name="T13" fmla="*/ 239 h 9653"/>
                                  <a:gd name="T14" fmla="*/ 781 w 8227"/>
                                  <a:gd name="T15" fmla="*/ 162 h 9653"/>
                                  <a:gd name="T16" fmla="*/ 866 w 8227"/>
                                  <a:gd name="T17" fmla="*/ 150 h 9653"/>
                                  <a:gd name="T18" fmla="*/ 941 w 8227"/>
                                  <a:gd name="T19" fmla="*/ 145 h 9653"/>
                                  <a:gd name="T20" fmla="*/ 970 w 8227"/>
                                  <a:gd name="T21" fmla="*/ 109 h 9653"/>
                                  <a:gd name="T22" fmla="*/ 932 w 8227"/>
                                  <a:gd name="T23" fmla="*/ 48 h 9653"/>
                                  <a:gd name="T24" fmla="*/ 860 w 8227"/>
                                  <a:gd name="T25" fmla="*/ 10 h 9653"/>
                                  <a:gd name="T26" fmla="*/ 728 w 8227"/>
                                  <a:gd name="T27" fmla="*/ 12 h 9653"/>
                                  <a:gd name="T28" fmla="*/ 573 w 8227"/>
                                  <a:gd name="T29" fmla="*/ 86 h 9653"/>
                                  <a:gd name="T30" fmla="*/ 448 w 8227"/>
                                  <a:gd name="T31" fmla="*/ 197 h 9653"/>
                                  <a:gd name="T32" fmla="*/ 335 w 8227"/>
                                  <a:gd name="T33" fmla="*/ 334 h 9653"/>
                                  <a:gd name="T34" fmla="*/ 257 w 8227"/>
                                  <a:gd name="T35" fmla="*/ 463 h 9653"/>
                                  <a:gd name="T36" fmla="*/ 177 w 8227"/>
                                  <a:gd name="T37" fmla="*/ 620 h 9653"/>
                                  <a:gd name="T38" fmla="*/ 115 w 8227"/>
                                  <a:gd name="T39" fmla="*/ 776 h 9653"/>
                                  <a:gd name="T40" fmla="*/ 54 w 8227"/>
                                  <a:gd name="T41" fmla="*/ 964 h 9653"/>
                                  <a:gd name="T42" fmla="*/ 0 w 8227"/>
                                  <a:gd name="T43" fmla="*/ 1196 h 965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227" h="9653">
                                    <a:moveTo>
                                      <a:pt x="0" y="9653"/>
                                    </a:moveTo>
                                    <a:lnTo>
                                      <a:pt x="1053" y="7640"/>
                                    </a:lnTo>
                                    <a:cubicBezTo>
                                      <a:pt x="1320" y="7120"/>
                                      <a:pt x="1420" y="6900"/>
                                      <a:pt x="1613" y="6527"/>
                                    </a:cubicBezTo>
                                    <a:cubicBezTo>
                                      <a:pt x="1813" y="6153"/>
                                      <a:pt x="2000" y="5793"/>
                                      <a:pt x="2227" y="5427"/>
                                    </a:cubicBezTo>
                                    <a:cubicBezTo>
                                      <a:pt x="2447" y="5060"/>
                                      <a:pt x="2660" y="4733"/>
                                      <a:pt x="2940" y="4340"/>
                                    </a:cubicBezTo>
                                    <a:cubicBezTo>
                                      <a:pt x="3220" y="3947"/>
                                      <a:pt x="3527" y="3460"/>
                                      <a:pt x="3900" y="3067"/>
                                    </a:cubicBezTo>
                                    <a:cubicBezTo>
                                      <a:pt x="4273" y="2667"/>
                                      <a:pt x="4733" y="2227"/>
                                      <a:pt x="5180" y="1933"/>
                                    </a:cubicBezTo>
                                    <a:cubicBezTo>
                                      <a:pt x="5633" y="1647"/>
                                      <a:pt x="6253" y="1427"/>
                                      <a:pt x="6613" y="1307"/>
                                    </a:cubicBezTo>
                                    <a:cubicBezTo>
                                      <a:pt x="6973" y="1187"/>
                                      <a:pt x="7100" y="1227"/>
                                      <a:pt x="7327" y="1207"/>
                                    </a:cubicBezTo>
                                    <a:cubicBezTo>
                                      <a:pt x="7553" y="1187"/>
                                      <a:pt x="7820" y="1220"/>
                                      <a:pt x="7967" y="1167"/>
                                    </a:cubicBezTo>
                                    <a:cubicBezTo>
                                      <a:pt x="8113" y="1113"/>
                                      <a:pt x="8227" y="1007"/>
                                      <a:pt x="8213" y="880"/>
                                    </a:cubicBezTo>
                                    <a:cubicBezTo>
                                      <a:pt x="8200" y="753"/>
                                      <a:pt x="8040" y="520"/>
                                      <a:pt x="7887" y="387"/>
                                    </a:cubicBezTo>
                                    <a:cubicBezTo>
                                      <a:pt x="7727" y="253"/>
                                      <a:pt x="7567" y="127"/>
                                      <a:pt x="7280" y="80"/>
                                    </a:cubicBezTo>
                                    <a:cubicBezTo>
                                      <a:pt x="6993" y="33"/>
                                      <a:pt x="6567" y="0"/>
                                      <a:pt x="6160" y="100"/>
                                    </a:cubicBezTo>
                                    <a:cubicBezTo>
                                      <a:pt x="5760" y="200"/>
                                      <a:pt x="5253" y="440"/>
                                      <a:pt x="4853" y="693"/>
                                    </a:cubicBezTo>
                                    <a:cubicBezTo>
                                      <a:pt x="4460" y="940"/>
                                      <a:pt x="4127" y="1253"/>
                                      <a:pt x="3793" y="1587"/>
                                    </a:cubicBezTo>
                                    <a:cubicBezTo>
                                      <a:pt x="3460" y="1920"/>
                                      <a:pt x="3107" y="2333"/>
                                      <a:pt x="2833" y="2693"/>
                                    </a:cubicBezTo>
                                    <a:cubicBezTo>
                                      <a:pt x="2560" y="3053"/>
                                      <a:pt x="2393" y="3353"/>
                                      <a:pt x="2173" y="3740"/>
                                    </a:cubicBezTo>
                                    <a:cubicBezTo>
                                      <a:pt x="1953" y="4127"/>
                                      <a:pt x="1700" y="4587"/>
                                      <a:pt x="1500" y="5007"/>
                                    </a:cubicBezTo>
                                    <a:cubicBezTo>
                                      <a:pt x="1307" y="5433"/>
                                      <a:pt x="1140" y="5793"/>
                                      <a:pt x="973" y="6260"/>
                                    </a:cubicBezTo>
                                    <a:cubicBezTo>
                                      <a:pt x="800" y="6720"/>
                                      <a:pt x="613" y="7220"/>
                                      <a:pt x="453" y="7780"/>
                                    </a:cubicBezTo>
                                    <a:lnTo>
                                      <a:pt x="0" y="9653"/>
                                    </a:lnTo>
                                    <a:close/>
                                  </a:path>
                                </a:pathLst>
                              </a:custGeom>
                              <a:noFill/>
                              <a:ln w="762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37" name="Line 1462"/>
                          <wps:cNvCnPr/>
                          <wps:spPr bwMode="auto">
                            <a:xfrm flipH="1">
                              <a:off x="7761" y="3422"/>
                              <a:ext cx="657" cy="1"/>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g:grpSp>
                          <wpg:cNvPr id="1438" name="Group 1463"/>
                          <wpg:cNvGrpSpPr>
                            <a:grpSpLocks/>
                          </wpg:cNvGrpSpPr>
                          <wpg:grpSpPr bwMode="auto">
                            <a:xfrm>
                              <a:off x="7067" y="1726"/>
                              <a:ext cx="424" cy="799"/>
                              <a:chOff x="7741" y="4305"/>
                              <a:chExt cx="476" cy="869"/>
                            </a:xfrm>
                          </wpg:grpSpPr>
                          <wps:wsp>
                            <wps:cNvPr id="1439" name="Freeform 1464"/>
                            <wps:cNvSpPr>
                              <a:spLocks/>
                            </wps:cNvSpPr>
                            <wps:spPr bwMode="auto">
                              <a:xfrm>
                                <a:off x="7741" y="4305"/>
                                <a:ext cx="476" cy="869"/>
                              </a:xfrm>
                              <a:custGeom>
                                <a:avLst/>
                                <a:gdLst>
                                  <a:gd name="T0" fmla="*/ 339 w 4027"/>
                                  <a:gd name="T1" fmla="*/ 0 h 7013"/>
                                  <a:gd name="T2" fmla="*/ 257 w 4027"/>
                                  <a:gd name="T3" fmla="*/ 136 h 7013"/>
                                  <a:gd name="T4" fmla="*/ 177 w 4027"/>
                                  <a:gd name="T5" fmla="*/ 293 h 7013"/>
                                  <a:gd name="T6" fmla="*/ 115 w 4027"/>
                                  <a:gd name="T7" fmla="*/ 449 h 7013"/>
                                  <a:gd name="T8" fmla="*/ 54 w 4027"/>
                                  <a:gd name="T9" fmla="*/ 637 h 7013"/>
                                  <a:gd name="T10" fmla="*/ 0 w 4027"/>
                                  <a:gd name="T11" fmla="*/ 869 h 7013"/>
                                  <a:gd name="T12" fmla="*/ 124 w 4027"/>
                                  <a:gd name="T13" fmla="*/ 620 h 7013"/>
                                  <a:gd name="T14" fmla="*/ 191 w 4027"/>
                                  <a:gd name="T15" fmla="*/ 482 h 7013"/>
                                  <a:gd name="T16" fmla="*/ 263 w 4027"/>
                                  <a:gd name="T17" fmla="*/ 345 h 7013"/>
                                  <a:gd name="T18" fmla="*/ 348 w 4027"/>
                                  <a:gd name="T19" fmla="*/ 211 h 7013"/>
                                  <a:gd name="T20" fmla="*/ 476 w 4027"/>
                                  <a:gd name="T21" fmla="*/ 37 h 70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027" h="7013">
                                    <a:moveTo>
                                      <a:pt x="2867" y="0"/>
                                    </a:moveTo>
                                    <a:cubicBezTo>
                                      <a:pt x="2753" y="180"/>
                                      <a:pt x="2400" y="707"/>
                                      <a:pt x="2173" y="1100"/>
                                    </a:cubicBezTo>
                                    <a:cubicBezTo>
                                      <a:pt x="1947" y="1493"/>
                                      <a:pt x="1700" y="1947"/>
                                      <a:pt x="1500" y="2367"/>
                                    </a:cubicBezTo>
                                    <a:cubicBezTo>
                                      <a:pt x="1307" y="2793"/>
                                      <a:pt x="1140" y="3153"/>
                                      <a:pt x="973" y="3620"/>
                                    </a:cubicBezTo>
                                    <a:cubicBezTo>
                                      <a:pt x="800" y="4080"/>
                                      <a:pt x="613" y="4580"/>
                                      <a:pt x="453" y="5140"/>
                                    </a:cubicBezTo>
                                    <a:lnTo>
                                      <a:pt x="0" y="7013"/>
                                    </a:lnTo>
                                    <a:lnTo>
                                      <a:pt x="1053" y="5000"/>
                                    </a:lnTo>
                                    <a:cubicBezTo>
                                      <a:pt x="1320" y="4480"/>
                                      <a:pt x="1420" y="4260"/>
                                      <a:pt x="1613" y="3887"/>
                                    </a:cubicBezTo>
                                    <a:cubicBezTo>
                                      <a:pt x="1813" y="3513"/>
                                      <a:pt x="2000" y="3153"/>
                                      <a:pt x="2227" y="2787"/>
                                    </a:cubicBezTo>
                                    <a:cubicBezTo>
                                      <a:pt x="2447" y="2420"/>
                                      <a:pt x="2640" y="2113"/>
                                      <a:pt x="2940" y="1700"/>
                                    </a:cubicBezTo>
                                    <a:cubicBezTo>
                                      <a:pt x="3240" y="1287"/>
                                      <a:pt x="3847" y="533"/>
                                      <a:pt x="4027" y="300"/>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40" name="Freeform 1465"/>
                            <wps:cNvSpPr>
                              <a:spLocks/>
                            </wps:cNvSpPr>
                            <wps:spPr bwMode="auto">
                              <a:xfrm>
                                <a:off x="7741" y="4305"/>
                                <a:ext cx="476" cy="869"/>
                              </a:xfrm>
                              <a:custGeom>
                                <a:avLst/>
                                <a:gdLst>
                                  <a:gd name="T0" fmla="*/ 339 w 4027"/>
                                  <a:gd name="T1" fmla="*/ 0 h 7013"/>
                                  <a:gd name="T2" fmla="*/ 257 w 4027"/>
                                  <a:gd name="T3" fmla="*/ 136 h 7013"/>
                                  <a:gd name="T4" fmla="*/ 177 w 4027"/>
                                  <a:gd name="T5" fmla="*/ 293 h 7013"/>
                                  <a:gd name="T6" fmla="*/ 115 w 4027"/>
                                  <a:gd name="T7" fmla="*/ 449 h 7013"/>
                                  <a:gd name="T8" fmla="*/ 54 w 4027"/>
                                  <a:gd name="T9" fmla="*/ 637 h 7013"/>
                                  <a:gd name="T10" fmla="*/ 0 w 4027"/>
                                  <a:gd name="T11" fmla="*/ 869 h 7013"/>
                                  <a:gd name="T12" fmla="*/ 124 w 4027"/>
                                  <a:gd name="T13" fmla="*/ 620 h 7013"/>
                                  <a:gd name="T14" fmla="*/ 191 w 4027"/>
                                  <a:gd name="T15" fmla="*/ 482 h 7013"/>
                                  <a:gd name="T16" fmla="*/ 263 w 4027"/>
                                  <a:gd name="T17" fmla="*/ 345 h 7013"/>
                                  <a:gd name="T18" fmla="*/ 348 w 4027"/>
                                  <a:gd name="T19" fmla="*/ 211 h 7013"/>
                                  <a:gd name="T20" fmla="*/ 476 w 4027"/>
                                  <a:gd name="T21" fmla="*/ 37 h 70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027" h="7013">
                                    <a:moveTo>
                                      <a:pt x="2867" y="0"/>
                                    </a:moveTo>
                                    <a:cubicBezTo>
                                      <a:pt x="2753" y="180"/>
                                      <a:pt x="2400" y="707"/>
                                      <a:pt x="2173" y="1100"/>
                                    </a:cubicBezTo>
                                    <a:cubicBezTo>
                                      <a:pt x="1947" y="1493"/>
                                      <a:pt x="1700" y="1947"/>
                                      <a:pt x="1500" y="2367"/>
                                    </a:cubicBezTo>
                                    <a:cubicBezTo>
                                      <a:pt x="1307" y="2793"/>
                                      <a:pt x="1140" y="3153"/>
                                      <a:pt x="973" y="3620"/>
                                    </a:cubicBezTo>
                                    <a:cubicBezTo>
                                      <a:pt x="800" y="4080"/>
                                      <a:pt x="613" y="4580"/>
                                      <a:pt x="453" y="5140"/>
                                    </a:cubicBezTo>
                                    <a:lnTo>
                                      <a:pt x="0" y="7013"/>
                                    </a:lnTo>
                                    <a:lnTo>
                                      <a:pt x="1053" y="5000"/>
                                    </a:lnTo>
                                    <a:cubicBezTo>
                                      <a:pt x="1320" y="4480"/>
                                      <a:pt x="1420" y="4260"/>
                                      <a:pt x="1613" y="3887"/>
                                    </a:cubicBezTo>
                                    <a:cubicBezTo>
                                      <a:pt x="1813" y="3513"/>
                                      <a:pt x="2000" y="3153"/>
                                      <a:pt x="2227" y="2787"/>
                                    </a:cubicBezTo>
                                    <a:cubicBezTo>
                                      <a:pt x="2447" y="2420"/>
                                      <a:pt x="2640" y="2113"/>
                                      <a:pt x="2940" y="1700"/>
                                    </a:cubicBezTo>
                                    <a:cubicBezTo>
                                      <a:pt x="3240" y="1287"/>
                                      <a:pt x="3847" y="533"/>
                                      <a:pt x="4027" y="300"/>
                                    </a:cubicBezTo>
                                  </a:path>
                                </a:pathLst>
                              </a:custGeom>
                              <a:noFill/>
                              <a:ln w="762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41" name="Line 1466"/>
                          <wps:cNvCnPr/>
                          <wps:spPr bwMode="auto">
                            <a:xfrm flipV="1">
                              <a:off x="7259" y="3532"/>
                              <a:ext cx="263" cy="379"/>
                            </a:xfrm>
                            <a:prstGeom prst="line">
                              <a:avLst/>
                            </a:prstGeom>
                            <a:noFill/>
                            <a:ln w="29845">
                              <a:solidFill>
                                <a:srgbClr val="000000"/>
                              </a:solidFill>
                              <a:round/>
                              <a:headEnd/>
                              <a:tailEnd/>
                            </a:ln>
                            <a:extLst>
                              <a:ext uri="{909E8E84-426E-40DD-AFC4-6F175D3DCCD1}">
                                <a14:hiddenFill xmlns:a14="http://schemas.microsoft.com/office/drawing/2010/main">
                                  <a:noFill/>
                                </a14:hiddenFill>
                              </a:ext>
                            </a:extLst>
                          </wps:spPr>
                          <wps:bodyPr/>
                        </wps:wsp>
                        <wps:wsp>
                          <wps:cNvPr id="1442" name="Rectangle 1467"/>
                          <wps:cNvSpPr>
                            <a:spLocks noChangeArrowheads="1"/>
                          </wps:cNvSpPr>
                          <wps:spPr bwMode="auto">
                            <a:xfrm>
                              <a:off x="7456" y="2957"/>
                              <a:ext cx="8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sz w:val="16"/>
                                    <w:szCs w:val="16"/>
                                  </w:rPr>
                                </w:pPr>
                                <w:r w:rsidRPr="00000E34">
                                  <w:rPr>
                                    <w:rFonts w:cs="Times New Roman"/>
                                    <w:i/>
                                    <w:iCs/>
                                    <w:color w:val="000000"/>
                                    <w:sz w:val="16"/>
                                    <w:szCs w:val="16"/>
                                    <w:lang w:val="en-US"/>
                                  </w:rPr>
                                  <w:t>Z</w:t>
                                </w:r>
                              </w:p>
                            </w:txbxContent>
                          </wps:txbx>
                          <wps:bodyPr rot="0" vert="horz" wrap="square" lIns="0" tIns="0" rIns="0" bIns="0" anchor="t" anchorCtr="0" upright="1">
                            <a:noAutofit/>
                          </wps:bodyPr>
                        </wps:wsp>
                        <wps:wsp>
                          <wps:cNvPr id="1443" name="Rectangle 1468"/>
                          <wps:cNvSpPr>
                            <a:spLocks noChangeArrowheads="1"/>
                          </wps:cNvSpPr>
                          <wps:spPr bwMode="auto">
                            <a:xfrm>
                              <a:off x="8166" y="3515"/>
                              <a:ext cx="111"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sz w:val="16"/>
                                    <w:szCs w:val="16"/>
                                  </w:rPr>
                                </w:pPr>
                                <w:r w:rsidRPr="00000E34">
                                  <w:rPr>
                                    <w:rFonts w:cs="Times New Roman"/>
                                    <w:i/>
                                    <w:iCs/>
                                    <w:color w:val="000000"/>
                                    <w:sz w:val="16"/>
                                    <w:szCs w:val="16"/>
                                    <w:lang w:val="en-US"/>
                                  </w:rPr>
                                  <w:t>X</w:t>
                                </w:r>
                              </w:p>
                            </w:txbxContent>
                          </wps:txbx>
                          <wps:bodyPr rot="0" vert="horz" wrap="square" lIns="0" tIns="0" rIns="0" bIns="0" anchor="t" anchorCtr="0" upright="1">
                            <a:noAutofit/>
                          </wps:bodyPr>
                        </wps:wsp>
                        <wps:wsp>
                          <wps:cNvPr id="1444" name="Rectangle 1469"/>
                          <wps:cNvSpPr>
                            <a:spLocks noChangeArrowheads="1"/>
                          </wps:cNvSpPr>
                          <wps:spPr bwMode="auto">
                            <a:xfrm>
                              <a:off x="8269" y="3515"/>
                              <a:ext cx="38"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i/>
                                    <w:iCs/>
                                    <w:color w:val="000000"/>
                                    <w:sz w:val="16"/>
                                    <w:szCs w:val="16"/>
                                    <w:lang w:val="en-US"/>
                                  </w:rPr>
                                  <w:t xml:space="preserve"> </w:t>
                                </w:r>
                              </w:p>
                            </w:txbxContent>
                          </wps:txbx>
                          <wps:bodyPr rot="0" vert="horz" wrap="square" lIns="0" tIns="0" rIns="0" bIns="0" anchor="t" anchorCtr="0" upright="1">
                            <a:noAutofit/>
                          </wps:bodyPr>
                        </wps:wsp>
                        <wps:wsp>
                          <wps:cNvPr id="1445" name="Freeform 1470"/>
                          <wps:cNvSpPr>
                            <a:spLocks/>
                          </wps:cNvSpPr>
                          <wps:spPr bwMode="auto">
                            <a:xfrm>
                              <a:off x="8646" y="2383"/>
                              <a:ext cx="867" cy="1101"/>
                            </a:xfrm>
                            <a:custGeom>
                              <a:avLst/>
                              <a:gdLst>
                                <a:gd name="T0" fmla="*/ 0 w 8227"/>
                                <a:gd name="T1" fmla="*/ 1101 h 9653"/>
                                <a:gd name="T2" fmla="*/ 111 w 8227"/>
                                <a:gd name="T3" fmla="*/ 871 h 9653"/>
                                <a:gd name="T4" fmla="*/ 170 w 8227"/>
                                <a:gd name="T5" fmla="*/ 744 h 9653"/>
                                <a:gd name="T6" fmla="*/ 235 w 8227"/>
                                <a:gd name="T7" fmla="*/ 619 h 9653"/>
                                <a:gd name="T8" fmla="*/ 310 w 8227"/>
                                <a:gd name="T9" fmla="*/ 495 h 9653"/>
                                <a:gd name="T10" fmla="*/ 411 w 8227"/>
                                <a:gd name="T11" fmla="*/ 350 h 9653"/>
                                <a:gd name="T12" fmla="*/ 546 w 8227"/>
                                <a:gd name="T13" fmla="*/ 220 h 9653"/>
                                <a:gd name="T14" fmla="*/ 697 w 8227"/>
                                <a:gd name="T15" fmla="*/ 149 h 9653"/>
                                <a:gd name="T16" fmla="*/ 772 w 8227"/>
                                <a:gd name="T17" fmla="*/ 138 h 9653"/>
                                <a:gd name="T18" fmla="*/ 840 w 8227"/>
                                <a:gd name="T19" fmla="*/ 133 h 9653"/>
                                <a:gd name="T20" fmla="*/ 866 w 8227"/>
                                <a:gd name="T21" fmla="*/ 100 h 9653"/>
                                <a:gd name="T22" fmla="*/ 831 w 8227"/>
                                <a:gd name="T23" fmla="*/ 44 h 9653"/>
                                <a:gd name="T24" fmla="*/ 767 w 8227"/>
                                <a:gd name="T25" fmla="*/ 9 h 9653"/>
                                <a:gd name="T26" fmla="*/ 649 w 8227"/>
                                <a:gd name="T27" fmla="*/ 11 h 9653"/>
                                <a:gd name="T28" fmla="*/ 512 w 8227"/>
                                <a:gd name="T29" fmla="*/ 79 h 9653"/>
                                <a:gd name="T30" fmla="*/ 400 w 8227"/>
                                <a:gd name="T31" fmla="*/ 181 h 9653"/>
                                <a:gd name="T32" fmla="*/ 299 w 8227"/>
                                <a:gd name="T33" fmla="*/ 307 h 9653"/>
                                <a:gd name="T34" fmla="*/ 229 w 8227"/>
                                <a:gd name="T35" fmla="*/ 427 h 9653"/>
                                <a:gd name="T36" fmla="*/ 158 w 8227"/>
                                <a:gd name="T37" fmla="*/ 571 h 9653"/>
                                <a:gd name="T38" fmla="*/ 103 w 8227"/>
                                <a:gd name="T39" fmla="*/ 714 h 9653"/>
                                <a:gd name="T40" fmla="*/ 48 w 8227"/>
                                <a:gd name="T41" fmla="*/ 887 h 9653"/>
                                <a:gd name="T42" fmla="*/ 0 w 8227"/>
                                <a:gd name="T43" fmla="*/ 1101 h 965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227" h="9653">
                                  <a:moveTo>
                                    <a:pt x="0" y="9653"/>
                                  </a:moveTo>
                                  <a:lnTo>
                                    <a:pt x="1054" y="7640"/>
                                  </a:lnTo>
                                  <a:cubicBezTo>
                                    <a:pt x="1320" y="7120"/>
                                    <a:pt x="1420" y="6900"/>
                                    <a:pt x="1614" y="6526"/>
                                  </a:cubicBezTo>
                                  <a:cubicBezTo>
                                    <a:pt x="1814" y="6153"/>
                                    <a:pt x="2000" y="5793"/>
                                    <a:pt x="2227" y="5426"/>
                                  </a:cubicBezTo>
                                  <a:cubicBezTo>
                                    <a:pt x="2447" y="5060"/>
                                    <a:pt x="2660" y="4733"/>
                                    <a:pt x="2940" y="4340"/>
                                  </a:cubicBezTo>
                                  <a:cubicBezTo>
                                    <a:pt x="3220" y="3946"/>
                                    <a:pt x="3527" y="3460"/>
                                    <a:pt x="3900" y="3066"/>
                                  </a:cubicBezTo>
                                  <a:cubicBezTo>
                                    <a:pt x="4274" y="2666"/>
                                    <a:pt x="4734" y="2226"/>
                                    <a:pt x="5180" y="1933"/>
                                  </a:cubicBezTo>
                                  <a:cubicBezTo>
                                    <a:pt x="5634" y="1646"/>
                                    <a:pt x="6254" y="1426"/>
                                    <a:pt x="6614" y="1306"/>
                                  </a:cubicBezTo>
                                  <a:cubicBezTo>
                                    <a:pt x="6974" y="1186"/>
                                    <a:pt x="7100" y="1226"/>
                                    <a:pt x="7327" y="1206"/>
                                  </a:cubicBezTo>
                                  <a:cubicBezTo>
                                    <a:pt x="7554" y="1186"/>
                                    <a:pt x="7820" y="1220"/>
                                    <a:pt x="7967" y="1166"/>
                                  </a:cubicBezTo>
                                  <a:cubicBezTo>
                                    <a:pt x="8114" y="1113"/>
                                    <a:pt x="8227" y="1006"/>
                                    <a:pt x="8214" y="880"/>
                                  </a:cubicBezTo>
                                  <a:cubicBezTo>
                                    <a:pt x="8200" y="753"/>
                                    <a:pt x="8040" y="520"/>
                                    <a:pt x="7887" y="386"/>
                                  </a:cubicBezTo>
                                  <a:cubicBezTo>
                                    <a:pt x="7727" y="253"/>
                                    <a:pt x="7567" y="126"/>
                                    <a:pt x="7280" y="80"/>
                                  </a:cubicBezTo>
                                  <a:cubicBezTo>
                                    <a:pt x="6994" y="33"/>
                                    <a:pt x="6567" y="0"/>
                                    <a:pt x="6160" y="100"/>
                                  </a:cubicBezTo>
                                  <a:cubicBezTo>
                                    <a:pt x="5760" y="200"/>
                                    <a:pt x="5254" y="440"/>
                                    <a:pt x="4854" y="693"/>
                                  </a:cubicBezTo>
                                  <a:cubicBezTo>
                                    <a:pt x="4460" y="940"/>
                                    <a:pt x="4127" y="1253"/>
                                    <a:pt x="3794" y="1586"/>
                                  </a:cubicBezTo>
                                  <a:cubicBezTo>
                                    <a:pt x="3460" y="1920"/>
                                    <a:pt x="3107" y="2333"/>
                                    <a:pt x="2834" y="2693"/>
                                  </a:cubicBezTo>
                                  <a:cubicBezTo>
                                    <a:pt x="2560" y="3053"/>
                                    <a:pt x="2394" y="3353"/>
                                    <a:pt x="2174" y="3740"/>
                                  </a:cubicBezTo>
                                  <a:cubicBezTo>
                                    <a:pt x="1954" y="4126"/>
                                    <a:pt x="1700" y="4586"/>
                                    <a:pt x="1500" y="5006"/>
                                  </a:cubicBezTo>
                                  <a:cubicBezTo>
                                    <a:pt x="1307" y="5433"/>
                                    <a:pt x="1140" y="5793"/>
                                    <a:pt x="974" y="6260"/>
                                  </a:cubicBezTo>
                                  <a:cubicBezTo>
                                    <a:pt x="800" y="6720"/>
                                    <a:pt x="614" y="7220"/>
                                    <a:pt x="454" y="7780"/>
                                  </a:cubicBezTo>
                                  <a:lnTo>
                                    <a:pt x="0" y="9653"/>
                                  </a:lnTo>
                                  <a:close/>
                                </a:path>
                              </a:pathLst>
                            </a:custGeom>
                            <a:noFill/>
                            <a:ln w="762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6" name="Line 1471"/>
                          <wps:cNvCnPr/>
                          <wps:spPr bwMode="auto">
                            <a:xfrm>
                              <a:off x="9660" y="1784"/>
                              <a:ext cx="1" cy="3137"/>
                            </a:xfrm>
                            <a:prstGeom prst="line">
                              <a:avLst/>
                            </a:prstGeom>
                            <a:noFill/>
                            <a:ln w="7620" cap="rnd">
                              <a:solidFill>
                                <a:srgbClr val="000000"/>
                              </a:solidFill>
                              <a:round/>
                              <a:headEnd/>
                              <a:tailEnd/>
                            </a:ln>
                            <a:extLst>
                              <a:ext uri="{909E8E84-426E-40DD-AFC4-6F175D3DCCD1}">
                                <a14:hiddenFill xmlns:a14="http://schemas.microsoft.com/office/drawing/2010/main">
                                  <a:noFill/>
                                </a14:hiddenFill>
                              </a:ext>
                            </a:extLst>
                          </wps:spPr>
                          <wps:bodyPr/>
                        </wps:wsp>
                        <wps:wsp>
                          <wps:cNvPr id="1447" name="Line 1472"/>
                          <wps:cNvCnPr/>
                          <wps:spPr bwMode="auto">
                            <a:xfrm>
                              <a:off x="8518" y="1807"/>
                              <a:ext cx="1" cy="3132"/>
                            </a:xfrm>
                            <a:prstGeom prst="line">
                              <a:avLst/>
                            </a:prstGeom>
                            <a:noFill/>
                            <a:ln w="7620" cap="rnd">
                              <a:solidFill>
                                <a:srgbClr val="000000"/>
                              </a:solidFill>
                              <a:round/>
                              <a:headEnd/>
                              <a:tailEnd/>
                            </a:ln>
                            <a:extLst>
                              <a:ext uri="{909E8E84-426E-40DD-AFC4-6F175D3DCCD1}">
                                <a14:hiddenFill xmlns:a14="http://schemas.microsoft.com/office/drawing/2010/main">
                                  <a:noFill/>
                                </a14:hiddenFill>
                              </a:ext>
                            </a:extLst>
                          </wps:spPr>
                          <wps:bodyPr/>
                        </wps:wsp>
                        <wps:wsp>
                          <wps:cNvPr id="1448" name="Freeform 1473"/>
                          <wps:cNvSpPr>
                            <a:spLocks/>
                          </wps:cNvSpPr>
                          <wps:spPr bwMode="auto">
                            <a:xfrm>
                              <a:off x="8889" y="4422"/>
                              <a:ext cx="645" cy="458"/>
                            </a:xfrm>
                            <a:custGeom>
                              <a:avLst/>
                              <a:gdLst>
                                <a:gd name="T0" fmla="*/ 120 w 723"/>
                                <a:gd name="T1" fmla="*/ 458 h 498"/>
                                <a:gd name="T2" fmla="*/ 188 w 723"/>
                                <a:gd name="T3" fmla="*/ 349 h 498"/>
                                <a:gd name="T4" fmla="*/ 324 w 723"/>
                                <a:gd name="T5" fmla="*/ 220 h 498"/>
                                <a:gd name="T6" fmla="*/ 475 w 723"/>
                                <a:gd name="T7" fmla="*/ 149 h 498"/>
                                <a:gd name="T8" fmla="*/ 550 w 723"/>
                                <a:gd name="T9" fmla="*/ 137 h 498"/>
                                <a:gd name="T10" fmla="*/ 617 w 723"/>
                                <a:gd name="T11" fmla="*/ 132 h 498"/>
                                <a:gd name="T12" fmla="*/ 643 w 723"/>
                                <a:gd name="T13" fmla="*/ 100 h 498"/>
                                <a:gd name="T14" fmla="*/ 608 w 723"/>
                                <a:gd name="T15" fmla="*/ 44 h 498"/>
                                <a:gd name="T16" fmla="*/ 545 w 723"/>
                                <a:gd name="T17" fmla="*/ 9 h 498"/>
                                <a:gd name="T18" fmla="*/ 426 w 723"/>
                                <a:gd name="T19" fmla="*/ 11 h 498"/>
                                <a:gd name="T20" fmla="*/ 289 w 723"/>
                                <a:gd name="T21" fmla="*/ 79 h 498"/>
                                <a:gd name="T22" fmla="*/ 178 w 723"/>
                                <a:gd name="T23" fmla="*/ 180 h 498"/>
                                <a:gd name="T24" fmla="*/ 77 w 723"/>
                                <a:gd name="T25" fmla="*/ 307 h 498"/>
                                <a:gd name="T26" fmla="*/ 0 w 723"/>
                                <a:gd name="T27" fmla="*/ 447 h 4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23" h="498">
                                  <a:moveTo>
                                    <a:pt x="134" y="498"/>
                                  </a:moveTo>
                                  <a:cubicBezTo>
                                    <a:pt x="145" y="478"/>
                                    <a:pt x="174" y="423"/>
                                    <a:pt x="211" y="380"/>
                                  </a:cubicBezTo>
                                  <a:cubicBezTo>
                                    <a:pt x="249" y="337"/>
                                    <a:pt x="310" y="276"/>
                                    <a:pt x="363" y="239"/>
                                  </a:cubicBezTo>
                                  <a:cubicBezTo>
                                    <a:pt x="416" y="204"/>
                                    <a:pt x="490" y="177"/>
                                    <a:pt x="532" y="162"/>
                                  </a:cubicBezTo>
                                  <a:cubicBezTo>
                                    <a:pt x="575" y="147"/>
                                    <a:pt x="589" y="152"/>
                                    <a:pt x="616" y="149"/>
                                  </a:cubicBezTo>
                                  <a:cubicBezTo>
                                    <a:pt x="643" y="147"/>
                                    <a:pt x="674" y="151"/>
                                    <a:pt x="692" y="144"/>
                                  </a:cubicBezTo>
                                  <a:cubicBezTo>
                                    <a:pt x="709" y="138"/>
                                    <a:pt x="723" y="125"/>
                                    <a:pt x="721" y="109"/>
                                  </a:cubicBezTo>
                                  <a:cubicBezTo>
                                    <a:pt x="719" y="93"/>
                                    <a:pt x="700" y="64"/>
                                    <a:pt x="682" y="48"/>
                                  </a:cubicBezTo>
                                  <a:cubicBezTo>
                                    <a:pt x="663" y="31"/>
                                    <a:pt x="645" y="16"/>
                                    <a:pt x="611" y="10"/>
                                  </a:cubicBezTo>
                                  <a:cubicBezTo>
                                    <a:pt x="577" y="4"/>
                                    <a:pt x="526" y="0"/>
                                    <a:pt x="478" y="12"/>
                                  </a:cubicBezTo>
                                  <a:cubicBezTo>
                                    <a:pt x="431" y="25"/>
                                    <a:pt x="371" y="54"/>
                                    <a:pt x="324" y="86"/>
                                  </a:cubicBezTo>
                                  <a:cubicBezTo>
                                    <a:pt x="278" y="116"/>
                                    <a:pt x="238" y="155"/>
                                    <a:pt x="199" y="196"/>
                                  </a:cubicBezTo>
                                  <a:cubicBezTo>
                                    <a:pt x="160" y="238"/>
                                    <a:pt x="119" y="286"/>
                                    <a:pt x="86" y="334"/>
                                  </a:cubicBezTo>
                                  <a:cubicBezTo>
                                    <a:pt x="52" y="381"/>
                                    <a:pt x="18" y="454"/>
                                    <a:pt x="0" y="486"/>
                                  </a:cubicBezTo>
                                </a:path>
                              </a:pathLst>
                            </a:custGeom>
                            <a:noFill/>
                            <a:ln w="762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9" name="Freeform 1474"/>
                          <wps:cNvSpPr>
                            <a:spLocks/>
                          </wps:cNvSpPr>
                          <wps:spPr bwMode="auto">
                            <a:xfrm>
                              <a:off x="8522" y="4869"/>
                              <a:ext cx="1133" cy="83"/>
                            </a:xfrm>
                            <a:custGeom>
                              <a:avLst/>
                              <a:gdLst>
                                <a:gd name="T0" fmla="*/ 1133 w 1271"/>
                                <a:gd name="T1" fmla="*/ 53 h 90"/>
                                <a:gd name="T2" fmla="*/ 881 w 1271"/>
                                <a:gd name="T3" fmla="*/ 75 h 90"/>
                                <a:gd name="T4" fmla="*/ 370 w 1271"/>
                                <a:gd name="T5" fmla="*/ 1 h 90"/>
                                <a:gd name="T6" fmla="*/ 0 w 1271"/>
                                <a:gd name="T7" fmla="*/ 72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1" h="90">
                                  <a:moveTo>
                                    <a:pt x="1271" y="57"/>
                                  </a:moveTo>
                                  <a:cubicBezTo>
                                    <a:pt x="1224" y="62"/>
                                    <a:pt x="1130" y="90"/>
                                    <a:pt x="988" y="81"/>
                                  </a:cubicBezTo>
                                  <a:cubicBezTo>
                                    <a:pt x="845" y="72"/>
                                    <a:pt x="580" y="2"/>
                                    <a:pt x="415" y="1"/>
                                  </a:cubicBezTo>
                                  <a:cubicBezTo>
                                    <a:pt x="251" y="0"/>
                                    <a:pt x="87" y="62"/>
                                    <a:pt x="0" y="78"/>
                                  </a:cubicBez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0" name="Rectangle 1475"/>
                          <wps:cNvSpPr>
                            <a:spLocks noChangeArrowheads="1"/>
                          </wps:cNvSpPr>
                          <wps:spPr bwMode="auto">
                            <a:xfrm>
                              <a:off x="9509" y="3171"/>
                              <a:ext cx="8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color w:val="000000"/>
                                    <w:sz w:val="16"/>
                                    <w:szCs w:val="16"/>
                                    <w:lang w:val="en-US"/>
                                  </w:rPr>
                                  <w:t>1</w:t>
                                </w:r>
                              </w:p>
                            </w:txbxContent>
                          </wps:txbx>
                          <wps:bodyPr rot="0" vert="horz" wrap="square" lIns="0" tIns="0" rIns="0" bIns="0" anchor="t" anchorCtr="0" upright="1">
                            <a:noAutofit/>
                          </wps:bodyPr>
                        </wps:wsp>
                        <wps:wsp>
                          <wps:cNvPr id="1451" name="Rectangle 1476"/>
                          <wps:cNvSpPr>
                            <a:spLocks noChangeArrowheads="1"/>
                          </wps:cNvSpPr>
                          <wps:spPr bwMode="auto">
                            <a:xfrm>
                              <a:off x="9580" y="3171"/>
                              <a:ext cx="39"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color w:val="000000"/>
                                    <w:sz w:val="16"/>
                                    <w:szCs w:val="16"/>
                                    <w:lang w:val="en-US"/>
                                  </w:rPr>
                                  <w:t xml:space="preserve"> </w:t>
                                </w:r>
                              </w:p>
                            </w:txbxContent>
                          </wps:txbx>
                          <wps:bodyPr rot="0" vert="horz" wrap="square" lIns="0" tIns="0" rIns="0" bIns="0" anchor="t" anchorCtr="0" upright="1">
                            <a:noAutofit/>
                          </wps:bodyPr>
                        </wps:wsp>
                        <wps:wsp>
                          <wps:cNvPr id="1452" name="Line 1477"/>
                          <wps:cNvCnPr/>
                          <wps:spPr bwMode="auto">
                            <a:xfrm>
                              <a:off x="9340" y="2457"/>
                              <a:ext cx="605" cy="1"/>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s:wsp>
                          <wps:cNvPr id="1453" name="Rectangle 1478"/>
                          <wps:cNvSpPr>
                            <a:spLocks noChangeArrowheads="1"/>
                          </wps:cNvSpPr>
                          <wps:spPr bwMode="auto">
                            <a:xfrm>
                              <a:off x="9543" y="4350"/>
                              <a:ext cx="8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color w:val="000000"/>
                                    <w:sz w:val="16"/>
                                    <w:szCs w:val="16"/>
                                    <w:lang w:val="en-US"/>
                                  </w:rPr>
                                  <w:t>2</w:t>
                                </w:r>
                              </w:p>
                            </w:txbxContent>
                          </wps:txbx>
                          <wps:bodyPr rot="0" vert="horz" wrap="square" lIns="0" tIns="0" rIns="0" bIns="0" anchor="t" anchorCtr="0" upright="1">
                            <a:noAutofit/>
                          </wps:bodyPr>
                        </wps:wsp>
                        <wps:wsp>
                          <wps:cNvPr id="1454" name="Freeform 1479"/>
                          <wps:cNvSpPr>
                            <a:spLocks/>
                          </wps:cNvSpPr>
                          <wps:spPr bwMode="auto">
                            <a:xfrm>
                              <a:off x="8518" y="1731"/>
                              <a:ext cx="1134" cy="83"/>
                            </a:xfrm>
                            <a:custGeom>
                              <a:avLst/>
                              <a:gdLst>
                                <a:gd name="T0" fmla="*/ 1134 w 1271"/>
                                <a:gd name="T1" fmla="*/ 53 h 90"/>
                                <a:gd name="T2" fmla="*/ 882 w 1271"/>
                                <a:gd name="T3" fmla="*/ 75 h 90"/>
                                <a:gd name="T4" fmla="*/ 370 w 1271"/>
                                <a:gd name="T5" fmla="*/ 1 h 90"/>
                                <a:gd name="T6" fmla="*/ 0 w 1271"/>
                                <a:gd name="T7" fmla="*/ 72 h 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1" h="90">
                                  <a:moveTo>
                                    <a:pt x="1271" y="57"/>
                                  </a:moveTo>
                                  <a:cubicBezTo>
                                    <a:pt x="1224" y="61"/>
                                    <a:pt x="1130" y="90"/>
                                    <a:pt x="988" y="81"/>
                                  </a:cubicBezTo>
                                  <a:cubicBezTo>
                                    <a:pt x="845" y="72"/>
                                    <a:pt x="580" y="2"/>
                                    <a:pt x="415" y="1"/>
                                  </a:cubicBezTo>
                                  <a:cubicBezTo>
                                    <a:pt x="251" y="0"/>
                                    <a:pt x="87" y="62"/>
                                    <a:pt x="0" y="78"/>
                                  </a:cubicBezTo>
                                </a:path>
                              </a:pathLst>
                            </a:cu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455" name="Group 1480"/>
                          <wpg:cNvGrpSpPr>
                            <a:grpSpLocks/>
                          </wpg:cNvGrpSpPr>
                          <wpg:grpSpPr bwMode="auto">
                            <a:xfrm>
                              <a:off x="8646" y="3359"/>
                              <a:ext cx="867" cy="1100"/>
                              <a:chOff x="9512" y="6080"/>
                              <a:chExt cx="972" cy="1196"/>
                            </a:xfrm>
                          </wpg:grpSpPr>
                          <wps:wsp>
                            <wps:cNvPr id="1456" name="Freeform 1481"/>
                            <wps:cNvSpPr>
                              <a:spLocks/>
                            </wps:cNvSpPr>
                            <wps:spPr bwMode="auto">
                              <a:xfrm>
                                <a:off x="9512" y="6080"/>
                                <a:ext cx="972" cy="1196"/>
                              </a:xfrm>
                              <a:custGeom>
                                <a:avLst/>
                                <a:gdLst>
                                  <a:gd name="T0" fmla="*/ 0 w 8227"/>
                                  <a:gd name="T1" fmla="*/ 1196 h 9653"/>
                                  <a:gd name="T2" fmla="*/ 125 w 8227"/>
                                  <a:gd name="T3" fmla="*/ 947 h 9653"/>
                                  <a:gd name="T4" fmla="*/ 191 w 8227"/>
                                  <a:gd name="T5" fmla="*/ 809 h 9653"/>
                                  <a:gd name="T6" fmla="*/ 263 w 8227"/>
                                  <a:gd name="T7" fmla="*/ 672 h 9653"/>
                                  <a:gd name="T8" fmla="*/ 347 w 8227"/>
                                  <a:gd name="T9" fmla="*/ 538 h 9653"/>
                                  <a:gd name="T10" fmla="*/ 461 w 8227"/>
                                  <a:gd name="T11" fmla="*/ 380 h 9653"/>
                                  <a:gd name="T12" fmla="*/ 612 w 8227"/>
                                  <a:gd name="T13" fmla="*/ 239 h 9653"/>
                                  <a:gd name="T14" fmla="*/ 781 w 8227"/>
                                  <a:gd name="T15" fmla="*/ 162 h 9653"/>
                                  <a:gd name="T16" fmla="*/ 866 w 8227"/>
                                  <a:gd name="T17" fmla="*/ 149 h 9653"/>
                                  <a:gd name="T18" fmla="*/ 941 w 8227"/>
                                  <a:gd name="T19" fmla="*/ 144 h 9653"/>
                                  <a:gd name="T20" fmla="*/ 970 w 8227"/>
                                  <a:gd name="T21" fmla="*/ 109 h 9653"/>
                                  <a:gd name="T22" fmla="*/ 932 w 8227"/>
                                  <a:gd name="T23" fmla="*/ 48 h 9653"/>
                                  <a:gd name="T24" fmla="*/ 860 w 8227"/>
                                  <a:gd name="T25" fmla="*/ 10 h 9653"/>
                                  <a:gd name="T26" fmla="*/ 728 w 8227"/>
                                  <a:gd name="T27" fmla="*/ 12 h 9653"/>
                                  <a:gd name="T28" fmla="*/ 573 w 8227"/>
                                  <a:gd name="T29" fmla="*/ 86 h 9653"/>
                                  <a:gd name="T30" fmla="*/ 448 w 8227"/>
                                  <a:gd name="T31" fmla="*/ 197 h 9653"/>
                                  <a:gd name="T32" fmla="*/ 335 w 8227"/>
                                  <a:gd name="T33" fmla="*/ 334 h 9653"/>
                                  <a:gd name="T34" fmla="*/ 257 w 8227"/>
                                  <a:gd name="T35" fmla="*/ 463 h 9653"/>
                                  <a:gd name="T36" fmla="*/ 177 w 8227"/>
                                  <a:gd name="T37" fmla="*/ 620 h 9653"/>
                                  <a:gd name="T38" fmla="*/ 115 w 8227"/>
                                  <a:gd name="T39" fmla="*/ 776 h 9653"/>
                                  <a:gd name="T40" fmla="*/ 54 w 8227"/>
                                  <a:gd name="T41" fmla="*/ 964 h 9653"/>
                                  <a:gd name="T42" fmla="*/ 0 w 8227"/>
                                  <a:gd name="T43" fmla="*/ 1196 h 965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227" h="9653">
                                    <a:moveTo>
                                      <a:pt x="0" y="9653"/>
                                    </a:moveTo>
                                    <a:lnTo>
                                      <a:pt x="1054" y="7640"/>
                                    </a:lnTo>
                                    <a:cubicBezTo>
                                      <a:pt x="1320" y="7120"/>
                                      <a:pt x="1420" y="6900"/>
                                      <a:pt x="1614" y="6526"/>
                                    </a:cubicBezTo>
                                    <a:cubicBezTo>
                                      <a:pt x="1814" y="6153"/>
                                      <a:pt x="2000" y="5793"/>
                                      <a:pt x="2227" y="5426"/>
                                    </a:cubicBezTo>
                                    <a:cubicBezTo>
                                      <a:pt x="2447" y="5060"/>
                                      <a:pt x="2660" y="4733"/>
                                      <a:pt x="2940" y="4340"/>
                                    </a:cubicBezTo>
                                    <a:cubicBezTo>
                                      <a:pt x="3220" y="3946"/>
                                      <a:pt x="3527" y="3460"/>
                                      <a:pt x="3900" y="3066"/>
                                    </a:cubicBezTo>
                                    <a:cubicBezTo>
                                      <a:pt x="4274" y="2666"/>
                                      <a:pt x="4734" y="2226"/>
                                      <a:pt x="5180" y="1933"/>
                                    </a:cubicBezTo>
                                    <a:cubicBezTo>
                                      <a:pt x="5634" y="1646"/>
                                      <a:pt x="6254" y="1426"/>
                                      <a:pt x="6614" y="1306"/>
                                    </a:cubicBezTo>
                                    <a:cubicBezTo>
                                      <a:pt x="6974" y="1186"/>
                                      <a:pt x="7100" y="1226"/>
                                      <a:pt x="7327" y="1206"/>
                                    </a:cubicBezTo>
                                    <a:cubicBezTo>
                                      <a:pt x="7554" y="1186"/>
                                      <a:pt x="7820" y="1220"/>
                                      <a:pt x="7967" y="1166"/>
                                    </a:cubicBezTo>
                                    <a:cubicBezTo>
                                      <a:pt x="8114" y="1113"/>
                                      <a:pt x="8227" y="1006"/>
                                      <a:pt x="8214" y="880"/>
                                    </a:cubicBezTo>
                                    <a:cubicBezTo>
                                      <a:pt x="8200" y="753"/>
                                      <a:pt x="8040" y="520"/>
                                      <a:pt x="7887" y="386"/>
                                    </a:cubicBezTo>
                                    <a:cubicBezTo>
                                      <a:pt x="7727" y="253"/>
                                      <a:pt x="7567" y="126"/>
                                      <a:pt x="7280" y="80"/>
                                    </a:cubicBezTo>
                                    <a:cubicBezTo>
                                      <a:pt x="6994" y="33"/>
                                      <a:pt x="6567" y="0"/>
                                      <a:pt x="6160" y="100"/>
                                    </a:cubicBezTo>
                                    <a:cubicBezTo>
                                      <a:pt x="5760" y="200"/>
                                      <a:pt x="5254" y="440"/>
                                      <a:pt x="4854" y="693"/>
                                    </a:cubicBezTo>
                                    <a:cubicBezTo>
                                      <a:pt x="4460" y="940"/>
                                      <a:pt x="4127" y="1253"/>
                                      <a:pt x="3794" y="1586"/>
                                    </a:cubicBezTo>
                                    <a:cubicBezTo>
                                      <a:pt x="3460" y="1920"/>
                                      <a:pt x="3107" y="2333"/>
                                      <a:pt x="2834" y="2693"/>
                                    </a:cubicBezTo>
                                    <a:cubicBezTo>
                                      <a:pt x="2560" y="3053"/>
                                      <a:pt x="2394" y="3353"/>
                                      <a:pt x="2174" y="3740"/>
                                    </a:cubicBezTo>
                                    <a:cubicBezTo>
                                      <a:pt x="1954" y="4126"/>
                                      <a:pt x="1700" y="4586"/>
                                      <a:pt x="1500" y="5006"/>
                                    </a:cubicBezTo>
                                    <a:cubicBezTo>
                                      <a:pt x="1307" y="5433"/>
                                      <a:pt x="1140" y="5793"/>
                                      <a:pt x="974" y="6260"/>
                                    </a:cubicBezTo>
                                    <a:cubicBezTo>
                                      <a:pt x="800" y="6720"/>
                                      <a:pt x="614" y="7220"/>
                                      <a:pt x="454" y="7780"/>
                                    </a:cubicBezTo>
                                    <a:lnTo>
                                      <a:pt x="0" y="9653"/>
                                    </a:lnTo>
                                    <a:close/>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57" name="Freeform 1482"/>
                            <wps:cNvSpPr>
                              <a:spLocks/>
                            </wps:cNvSpPr>
                            <wps:spPr bwMode="auto">
                              <a:xfrm>
                                <a:off x="9512" y="6080"/>
                                <a:ext cx="972" cy="1196"/>
                              </a:xfrm>
                              <a:custGeom>
                                <a:avLst/>
                                <a:gdLst>
                                  <a:gd name="T0" fmla="*/ 0 w 8227"/>
                                  <a:gd name="T1" fmla="*/ 1196 h 9653"/>
                                  <a:gd name="T2" fmla="*/ 125 w 8227"/>
                                  <a:gd name="T3" fmla="*/ 947 h 9653"/>
                                  <a:gd name="T4" fmla="*/ 191 w 8227"/>
                                  <a:gd name="T5" fmla="*/ 809 h 9653"/>
                                  <a:gd name="T6" fmla="*/ 263 w 8227"/>
                                  <a:gd name="T7" fmla="*/ 672 h 9653"/>
                                  <a:gd name="T8" fmla="*/ 347 w 8227"/>
                                  <a:gd name="T9" fmla="*/ 538 h 9653"/>
                                  <a:gd name="T10" fmla="*/ 461 w 8227"/>
                                  <a:gd name="T11" fmla="*/ 380 h 9653"/>
                                  <a:gd name="T12" fmla="*/ 612 w 8227"/>
                                  <a:gd name="T13" fmla="*/ 239 h 9653"/>
                                  <a:gd name="T14" fmla="*/ 781 w 8227"/>
                                  <a:gd name="T15" fmla="*/ 162 h 9653"/>
                                  <a:gd name="T16" fmla="*/ 866 w 8227"/>
                                  <a:gd name="T17" fmla="*/ 149 h 9653"/>
                                  <a:gd name="T18" fmla="*/ 941 w 8227"/>
                                  <a:gd name="T19" fmla="*/ 144 h 9653"/>
                                  <a:gd name="T20" fmla="*/ 970 w 8227"/>
                                  <a:gd name="T21" fmla="*/ 109 h 9653"/>
                                  <a:gd name="T22" fmla="*/ 932 w 8227"/>
                                  <a:gd name="T23" fmla="*/ 48 h 9653"/>
                                  <a:gd name="T24" fmla="*/ 860 w 8227"/>
                                  <a:gd name="T25" fmla="*/ 10 h 9653"/>
                                  <a:gd name="T26" fmla="*/ 728 w 8227"/>
                                  <a:gd name="T27" fmla="*/ 12 h 9653"/>
                                  <a:gd name="T28" fmla="*/ 573 w 8227"/>
                                  <a:gd name="T29" fmla="*/ 86 h 9653"/>
                                  <a:gd name="T30" fmla="*/ 448 w 8227"/>
                                  <a:gd name="T31" fmla="*/ 197 h 9653"/>
                                  <a:gd name="T32" fmla="*/ 335 w 8227"/>
                                  <a:gd name="T33" fmla="*/ 334 h 9653"/>
                                  <a:gd name="T34" fmla="*/ 257 w 8227"/>
                                  <a:gd name="T35" fmla="*/ 463 h 9653"/>
                                  <a:gd name="T36" fmla="*/ 177 w 8227"/>
                                  <a:gd name="T37" fmla="*/ 620 h 9653"/>
                                  <a:gd name="T38" fmla="*/ 115 w 8227"/>
                                  <a:gd name="T39" fmla="*/ 776 h 9653"/>
                                  <a:gd name="T40" fmla="*/ 54 w 8227"/>
                                  <a:gd name="T41" fmla="*/ 964 h 9653"/>
                                  <a:gd name="T42" fmla="*/ 0 w 8227"/>
                                  <a:gd name="T43" fmla="*/ 1196 h 965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227" h="9653">
                                    <a:moveTo>
                                      <a:pt x="0" y="9653"/>
                                    </a:moveTo>
                                    <a:lnTo>
                                      <a:pt x="1054" y="7640"/>
                                    </a:lnTo>
                                    <a:cubicBezTo>
                                      <a:pt x="1320" y="7120"/>
                                      <a:pt x="1420" y="6900"/>
                                      <a:pt x="1614" y="6526"/>
                                    </a:cubicBezTo>
                                    <a:cubicBezTo>
                                      <a:pt x="1814" y="6153"/>
                                      <a:pt x="2000" y="5793"/>
                                      <a:pt x="2227" y="5426"/>
                                    </a:cubicBezTo>
                                    <a:cubicBezTo>
                                      <a:pt x="2447" y="5060"/>
                                      <a:pt x="2660" y="4733"/>
                                      <a:pt x="2940" y="4340"/>
                                    </a:cubicBezTo>
                                    <a:cubicBezTo>
                                      <a:pt x="3220" y="3946"/>
                                      <a:pt x="3527" y="3460"/>
                                      <a:pt x="3900" y="3066"/>
                                    </a:cubicBezTo>
                                    <a:cubicBezTo>
                                      <a:pt x="4274" y="2666"/>
                                      <a:pt x="4734" y="2226"/>
                                      <a:pt x="5180" y="1933"/>
                                    </a:cubicBezTo>
                                    <a:cubicBezTo>
                                      <a:pt x="5634" y="1646"/>
                                      <a:pt x="6254" y="1426"/>
                                      <a:pt x="6614" y="1306"/>
                                    </a:cubicBezTo>
                                    <a:cubicBezTo>
                                      <a:pt x="6974" y="1186"/>
                                      <a:pt x="7100" y="1226"/>
                                      <a:pt x="7327" y="1206"/>
                                    </a:cubicBezTo>
                                    <a:cubicBezTo>
                                      <a:pt x="7554" y="1186"/>
                                      <a:pt x="7820" y="1220"/>
                                      <a:pt x="7967" y="1166"/>
                                    </a:cubicBezTo>
                                    <a:cubicBezTo>
                                      <a:pt x="8114" y="1113"/>
                                      <a:pt x="8227" y="1006"/>
                                      <a:pt x="8214" y="880"/>
                                    </a:cubicBezTo>
                                    <a:cubicBezTo>
                                      <a:pt x="8200" y="753"/>
                                      <a:pt x="8040" y="520"/>
                                      <a:pt x="7887" y="386"/>
                                    </a:cubicBezTo>
                                    <a:cubicBezTo>
                                      <a:pt x="7727" y="253"/>
                                      <a:pt x="7567" y="126"/>
                                      <a:pt x="7280" y="80"/>
                                    </a:cubicBezTo>
                                    <a:cubicBezTo>
                                      <a:pt x="6994" y="33"/>
                                      <a:pt x="6567" y="0"/>
                                      <a:pt x="6160" y="100"/>
                                    </a:cubicBezTo>
                                    <a:cubicBezTo>
                                      <a:pt x="5760" y="200"/>
                                      <a:pt x="5254" y="440"/>
                                      <a:pt x="4854" y="693"/>
                                    </a:cubicBezTo>
                                    <a:cubicBezTo>
                                      <a:pt x="4460" y="940"/>
                                      <a:pt x="4127" y="1253"/>
                                      <a:pt x="3794" y="1586"/>
                                    </a:cubicBezTo>
                                    <a:cubicBezTo>
                                      <a:pt x="3460" y="1920"/>
                                      <a:pt x="3107" y="2333"/>
                                      <a:pt x="2834" y="2693"/>
                                    </a:cubicBezTo>
                                    <a:cubicBezTo>
                                      <a:pt x="2560" y="3053"/>
                                      <a:pt x="2394" y="3353"/>
                                      <a:pt x="2174" y="3740"/>
                                    </a:cubicBezTo>
                                    <a:cubicBezTo>
                                      <a:pt x="1954" y="4126"/>
                                      <a:pt x="1700" y="4586"/>
                                      <a:pt x="1500" y="5006"/>
                                    </a:cubicBezTo>
                                    <a:cubicBezTo>
                                      <a:pt x="1307" y="5433"/>
                                      <a:pt x="1140" y="5793"/>
                                      <a:pt x="974" y="6260"/>
                                    </a:cubicBezTo>
                                    <a:cubicBezTo>
                                      <a:pt x="800" y="6720"/>
                                      <a:pt x="614" y="7220"/>
                                      <a:pt x="454" y="7780"/>
                                    </a:cubicBezTo>
                                    <a:lnTo>
                                      <a:pt x="0" y="9653"/>
                                    </a:lnTo>
                                    <a:close/>
                                  </a:path>
                                </a:pathLst>
                              </a:custGeom>
                              <a:noFill/>
                              <a:ln w="762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58" name="Line 1483"/>
                          <wps:cNvCnPr/>
                          <wps:spPr bwMode="auto">
                            <a:xfrm flipH="1">
                              <a:off x="9340" y="3434"/>
                              <a:ext cx="582" cy="0"/>
                            </a:xfrm>
                            <a:prstGeom prst="line">
                              <a:avLst/>
                            </a:prstGeom>
                            <a:noFill/>
                            <a:ln w="2540" cap="rnd">
                              <a:solidFill>
                                <a:srgbClr val="000000"/>
                              </a:solidFill>
                              <a:round/>
                              <a:headEnd/>
                              <a:tailEnd/>
                            </a:ln>
                            <a:extLst>
                              <a:ext uri="{909E8E84-426E-40DD-AFC4-6F175D3DCCD1}">
                                <a14:hiddenFill xmlns:a14="http://schemas.microsoft.com/office/drawing/2010/main">
                                  <a:noFill/>
                                </a14:hiddenFill>
                              </a:ext>
                            </a:extLst>
                          </wps:spPr>
                          <wps:bodyPr/>
                        </wps:wsp>
                        <wpg:grpSp>
                          <wpg:cNvPr id="1459" name="Group 1484"/>
                          <wpg:cNvGrpSpPr>
                            <a:grpSpLocks/>
                          </wpg:cNvGrpSpPr>
                          <wpg:grpSpPr bwMode="auto">
                            <a:xfrm>
                              <a:off x="8646" y="1738"/>
                              <a:ext cx="423" cy="799"/>
                              <a:chOff x="9512" y="4319"/>
                              <a:chExt cx="475" cy="868"/>
                            </a:xfrm>
                          </wpg:grpSpPr>
                          <wps:wsp>
                            <wps:cNvPr id="1460" name="Freeform 1485"/>
                            <wps:cNvSpPr>
                              <a:spLocks/>
                            </wps:cNvSpPr>
                            <wps:spPr bwMode="auto">
                              <a:xfrm>
                                <a:off x="9512" y="4319"/>
                                <a:ext cx="475" cy="868"/>
                              </a:xfrm>
                              <a:custGeom>
                                <a:avLst/>
                                <a:gdLst>
                                  <a:gd name="T0" fmla="*/ 338 w 4027"/>
                                  <a:gd name="T1" fmla="*/ 0 h 7013"/>
                                  <a:gd name="T2" fmla="*/ 256 w 4027"/>
                                  <a:gd name="T3" fmla="*/ 136 h 7013"/>
                                  <a:gd name="T4" fmla="*/ 177 w 4027"/>
                                  <a:gd name="T5" fmla="*/ 293 h 7013"/>
                                  <a:gd name="T6" fmla="*/ 115 w 4027"/>
                                  <a:gd name="T7" fmla="*/ 448 h 7013"/>
                                  <a:gd name="T8" fmla="*/ 54 w 4027"/>
                                  <a:gd name="T9" fmla="*/ 636 h 7013"/>
                                  <a:gd name="T10" fmla="*/ 0 w 4027"/>
                                  <a:gd name="T11" fmla="*/ 868 h 7013"/>
                                  <a:gd name="T12" fmla="*/ 124 w 4027"/>
                                  <a:gd name="T13" fmla="*/ 619 h 7013"/>
                                  <a:gd name="T14" fmla="*/ 190 w 4027"/>
                                  <a:gd name="T15" fmla="*/ 481 h 7013"/>
                                  <a:gd name="T16" fmla="*/ 263 w 4027"/>
                                  <a:gd name="T17" fmla="*/ 345 h 7013"/>
                                  <a:gd name="T18" fmla="*/ 347 w 4027"/>
                                  <a:gd name="T19" fmla="*/ 210 h 7013"/>
                                  <a:gd name="T20" fmla="*/ 475 w 4027"/>
                                  <a:gd name="T21" fmla="*/ 37 h 70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027" h="7013">
                                    <a:moveTo>
                                      <a:pt x="2867" y="0"/>
                                    </a:moveTo>
                                    <a:cubicBezTo>
                                      <a:pt x="2754" y="180"/>
                                      <a:pt x="2400" y="706"/>
                                      <a:pt x="2174" y="1100"/>
                                    </a:cubicBezTo>
                                    <a:cubicBezTo>
                                      <a:pt x="1947" y="1493"/>
                                      <a:pt x="1700" y="1946"/>
                                      <a:pt x="1500" y="2366"/>
                                    </a:cubicBezTo>
                                    <a:cubicBezTo>
                                      <a:pt x="1307" y="2793"/>
                                      <a:pt x="1140" y="3153"/>
                                      <a:pt x="974" y="3620"/>
                                    </a:cubicBezTo>
                                    <a:cubicBezTo>
                                      <a:pt x="800" y="4080"/>
                                      <a:pt x="614" y="4580"/>
                                      <a:pt x="454" y="5140"/>
                                    </a:cubicBezTo>
                                    <a:lnTo>
                                      <a:pt x="0" y="7013"/>
                                    </a:lnTo>
                                    <a:lnTo>
                                      <a:pt x="1054" y="5000"/>
                                    </a:lnTo>
                                    <a:cubicBezTo>
                                      <a:pt x="1320" y="4480"/>
                                      <a:pt x="1420" y="4260"/>
                                      <a:pt x="1614" y="3886"/>
                                    </a:cubicBezTo>
                                    <a:cubicBezTo>
                                      <a:pt x="1814" y="3513"/>
                                      <a:pt x="2000" y="3153"/>
                                      <a:pt x="2227" y="2786"/>
                                    </a:cubicBezTo>
                                    <a:cubicBezTo>
                                      <a:pt x="2447" y="2420"/>
                                      <a:pt x="2640" y="2113"/>
                                      <a:pt x="2940" y="1700"/>
                                    </a:cubicBezTo>
                                    <a:cubicBezTo>
                                      <a:pt x="3240" y="1286"/>
                                      <a:pt x="3847" y="533"/>
                                      <a:pt x="4027" y="300"/>
                                    </a:cubicBezTo>
                                  </a:path>
                                </a:pathLst>
                              </a:cu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61" name="Freeform 1486"/>
                            <wps:cNvSpPr>
                              <a:spLocks/>
                            </wps:cNvSpPr>
                            <wps:spPr bwMode="auto">
                              <a:xfrm>
                                <a:off x="9512" y="4319"/>
                                <a:ext cx="475" cy="868"/>
                              </a:xfrm>
                              <a:custGeom>
                                <a:avLst/>
                                <a:gdLst>
                                  <a:gd name="T0" fmla="*/ 338 w 4027"/>
                                  <a:gd name="T1" fmla="*/ 0 h 7013"/>
                                  <a:gd name="T2" fmla="*/ 256 w 4027"/>
                                  <a:gd name="T3" fmla="*/ 136 h 7013"/>
                                  <a:gd name="T4" fmla="*/ 177 w 4027"/>
                                  <a:gd name="T5" fmla="*/ 293 h 7013"/>
                                  <a:gd name="T6" fmla="*/ 115 w 4027"/>
                                  <a:gd name="T7" fmla="*/ 448 h 7013"/>
                                  <a:gd name="T8" fmla="*/ 54 w 4027"/>
                                  <a:gd name="T9" fmla="*/ 636 h 7013"/>
                                  <a:gd name="T10" fmla="*/ 0 w 4027"/>
                                  <a:gd name="T11" fmla="*/ 868 h 7013"/>
                                  <a:gd name="T12" fmla="*/ 124 w 4027"/>
                                  <a:gd name="T13" fmla="*/ 619 h 7013"/>
                                  <a:gd name="T14" fmla="*/ 190 w 4027"/>
                                  <a:gd name="T15" fmla="*/ 481 h 7013"/>
                                  <a:gd name="T16" fmla="*/ 263 w 4027"/>
                                  <a:gd name="T17" fmla="*/ 345 h 7013"/>
                                  <a:gd name="T18" fmla="*/ 347 w 4027"/>
                                  <a:gd name="T19" fmla="*/ 210 h 7013"/>
                                  <a:gd name="T20" fmla="*/ 475 w 4027"/>
                                  <a:gd name="T21" fmla="*/ 37 h 70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027" h="7013">
                                    <a:moveTo>
                                      <a:pt x="2867" y="0"/>
                                    </a:moveTo>
                                    <a:cubicBezTo>
                                      <a:pt x="2754" y="180"/>
                                      <a:pt x="2400" y="706"/>
                                      <a:pt x="2174" y="1100"/>
                                    </a:cubicBezTo>
                                    <a:cubicBezTo>
                                      <a:pt x="1947" y="1493"/>
                                      <a:pt x="1700" y="1946"/>
                                      <a:pt x="1500" y="2366"/>
                                    </a:cubicBezTo>
                                    <a:cubicBezTo>
                                      <a:pt x="1307" y="2793"/>
                                      <a:pt x="1140" y="3153"/>
                                      <a:pt x="974" y="3620"/>
                                    </a:cubicBezTo>
                                    <a:cubicBezTo>
                                      <a:pt x="800" y="4080"/>
                                      <a:pt x="614" y="4580"/>
                                      <a:pt x="454" y="5140"/>
                                    </a:cubicBezTo>
                                    <a:lnTo>
                                      <a:pt x="0" y="7013"/>
                                    </a:lnTo>
                                    <a:lnTo>
                                      <a:pt x="1054" y="5000"/>
                                    </a:lnTo>
                                    <a:cubicBezTo>
                                      <a:pt x="1320" y="4480"/>
                                      <a:pt x="1420" y="4260"/>
                                      <a:pt x="1614" y="3886"/>
                                    </a:cubicBezTo>
                                    <a:cubicBezTo>
                                      <a:pt x="1814" y="3513"/>
                                      <a:pt x="2000" y="3153"/>
                                      <a:pt x="2227" y="2786"/>
                                    </a:cubicBezTo>
                                    <a:cubicBezTo>
                                      <a:pt x="2447" y="2420"/>
                                      <a:pt x="2640" y="2113"/>
                                      <a:pt x="2940" y="1700"/>
                                    </a:cubicBezTo>
                                    <a:cubicBezTo>
                                      <a:pt x="3240" y="1286"/>
                                      <a:pt x="3847" y="533"/>
                                      <a:pt x="4027" y="300"/>
                                    </a:cubicBezTo>
                                  </a:path>
                                </a:pathLst>
                              </a:custGeom>
                              <a:noFill/>
                              <a:ln w="762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62" name="Rectangle 1487"/>
                          <wps:cNvSpPr>
                            <a:spLocks noChangeArrowheads="1"/>
                          </wps:cNvSpPr>
                          <wps:spPr bwMode="auto">
                            <a:xfrm>
                              <a:off x="8582" y="4502"/>
                              <a:ext cx="40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color w:val="000000"/>
                                    <w:sz w:val="16"/>
                                    <w:szCs w:val="16"/>
                                    <w:lang w:val="en-US"/>
                                  </w:rPr>
                                  <w:t>ЧЭ</w:t>
                                </w:r>
                              </w:p>
                            </w:txbxContent>
                          </wps:txbx>
                          <wps:bodyPr rot="0" vert="horz" wrap="square" lIns="0" tIns="0" rIns="0" bIns="0" anchor="t" anchorCtr="0" upright="1">
                            <a:noAutofit/>
                          </wps:bodyPr>
                        </wps:wsp>
                        <wps:wsp>
                          <wps:cNvPr id="1463" name="Line 1488"/>
                          <wps:cNvCnPr/>
                          <wps:spPr bwMode="auto">
                            <a:xfrm flipV="1">
                              <a:off x="8838" y="4134"/>
                              <a:ext cx="264" cy="379"/>
                            </a:xfrm>
                            <a:prstGeom prst="line">
                              <a:avLst/>
                            </a:prstGeom>
                            <a:noFill/>
                            <a:ln w="29845">
                              <a:solidFill>
                                <a:srgbClr val="000000"/>
                              </a:solidFill>
                              <a:round/>
                              <a:headEnd/>
                              <a:tailEnd/>
                            </a:ln>
                            <a:extLst>
                              <a:ext uri="{909E8E84-426E-40DD-AFC4-6F175D3DCCD1}">
                                <a14:hiddenFill xmlns:a14="http://schemas.microsoft.com/office/drawing/2010/main">
                                  <a:noFill/>
                                </a14:hiddenFill>
                              </a:ext>
                            </a:extLst>
                          </wps:spPr>
                          <wps:bodyPr/>
                        </wps:wsp>
                        <wps:wsp>
                          <wps:cNvPr id="1464" name="Rectangle 1489"/>
                          <wps:cNvSpPr>
                            <a:spLocks noChangeArrowheads="1"/>
                          </wps:cNvSpPr>
                          <wps:spPr bwMode="auto">
                            <a:xfrm>
                              <a:off x="9034" y="3798"/>
                              <a:ext cx="30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sz w:val="16"/>
                                    <w:szCs w:val="16"/>
                                  </w:rPr>
                                </w:pPr>
                                <w:r w:rsidRPr="00000E34">
                                  <w:rPr>
                                    <w:rFonts w:cs="Times New Roman"/>
                                    <w:i/>
                                    <w:iCs/>
                                    <w:color w:val="000000"/>
                                    <w:sz w:val="16"/>
                                    <w:szCs w:val="16"/>
                                    <w:lang w:val="en-US"/>
                                  </w:rPr>
                                  <w:t>Z</w:t>
                                </w:r>
                              </w:p>
                            </w:txbxContent>
                          </wps:txbx>
                          <wps:bodyPr rot="0" vert="horz" wrap="square" lIns="0" tIns="0" rIns="0" bIns="0" anchor="t" anchorCtr="0" upright="1">
                            <a:noAutofit/>
                          </wps:bodyPr>
                        </wps:wsp>
                        <wps:wsp>
                          <wps:cNvPr id="1465" name="Rectangle 1490"/>
                          <wps:cNvSpPr>
                            <a:spLocks noChangeArrowheads="1"/>
                          </wps:cNvSpPr>
                          <wps:spPr bwMode="auto">
                            <a:xfrm>
                              <a:off x="9745" y="4117"/>
                              <a:ext cx="29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sz w:val="16"/>
                                    <w:szCs w:val="16"/>
                                  </w:rPr>
                                </w:pPr>
                                <w:r w:rsidRPr="00000E34">
                                  <w:rPr>
                                    <w:rFonts w:cs="Times New Roman"/>
                                    <w:i/>
                                    <w:iCs/>
                                    <w:color w:val="000000"/>
                                    <w:sz w:val="16"/>
                                    <w:szCs w:val="16"/>
                                    <w:lang w:val="en-US"/>
                                  </w:rPr>
                                  <w:t>X</w:t>
                                </w:r>
                              </w:p>
                            </w:txbxContent>
                          </wps:txbx>
                          <wps:bodyPr rot="0" vert="horz" wrap="square" lIns="0" tIns="0" rIns="0" bIns="0" anchor="t" anchorCtr="0" upright="1">
                            <a:noAutofit/>
                          </wps:bodyPr>
                        </wps:wsp>
                        <wps:wsp>
                          <wps:cNvPr id="1466" name="Rectangle 1491"/>
                          <wps:cNvSpPr>
                            <a:spLocks noChangeArrowheads="1"/>
                          </wps:cNvSpPr>
                          <wps:spPr bwMode="auto">
                            <a:xfrm>
                              <a:off x="7407" y="3734"/>
                              <a:ext cx="137"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sz w:val="16"/>
                                    <w:szCs w:val="16"/>
                                  </w:rPr>
                                </w:pPr>
                                <w:r w:rsidRPr="00000E34">
                                  <w:rPr>
                                    <w:rFonts w:cs="Times New Roman"/>
                                    <w:color w:val="000000"/>
                                    <w:sz w:val="16"/>
                                    <w:szCs w:val="16"/>
                                    <w:lang w:val="en-US"/>
                                  </w:rPr>
                                  <w:t>0(</w:t>
                                </w:r>
                              </w:p>
                            </w:txbxContent>
                          </wps:txbx>
                          <wps:bodyPr rot="0" vert="horz" wrap="square" lIns="0" tIns="0" rIns="0" bIns="0" anchor="t" anchorCtr="0" upright="1">
                            <a:noAutofit/>
                          </wps:bodyPr>
                        </wps:wsp>
                        <wps:wsp>
                          <wps:cNvPr id="1467" name="Rectangle 1492"/>
                          <wps:cNvSpPr>
                            <a:spLocks noChangeArrowheads="1"/>
                          </wps:cNvSpPr>
                          <wps:spPr bwMode="auto">
                            <a:xfrm>
                              <a:off x="7547" y="3734"/>
                              <a:ext cx="101"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i/>
                                    <w:iCs/>
                                    <w:color w:val="000000"/>
                                    <w:sz w:val="16"/>
                                    <w:szCs w:val="16"/>
                                    <w:lang w:val="en-US"/>
                                  </w:rPr>
                                  <w:t>Y</w:t>
                                </w:r>
                              </w:p>
                            </w:txbxContent>
                          </wps:txbx>
                          <wps:bodyPr rot="0" vert="horz" wrap="square" lIns="0" tIns="0" rIns="0" bIns="0" anchor="t" anchorCtr="0" upright="1">
                            <a:noAutofit/>
                          </wps:bodyPr>
                        </wps:wsp>
                        <wps:wsp>
                          <wps:cNvPr id="1468" name="Rectangle 1493"/>
                          <wps:cNvSpPr>
                            <a:spLocks noChangeArrowheads="1"/>
                          </wps:cNvSpPr>
                          <wps:spPr bwMode="auto">
                            <a:xfrm>
                              <a:off x="7642" y="3734"/>
                              <a:ext cx="5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color w:val="000000"/>
                                    <w:sz w:val="16"/>
                                    <w:szCs w:val="16"/>
                                    <w:lang w:val="en-US"/>
                                  </w:rPr>
                                  <w:t>)</w:t>
                                </w:r>
                              </w:p>
                            </w:txbxContent>
                          </wps:txbx>
                          <wps:bodyPr rot="0" vert="horz" wrap="square" lIns="0" tIns="0" rIns="0" bIns="0" anchor="t" anchorCtr="0" upright="1">
                            <a:noAutofit/>
                          </wps:bodyPr>
                        </wps:wsp>
                        <wps:wsp>
                          <wps:cNvPr id="1469" name="Rectangle 1494"/>
                          <wps:cNvSpPr>
                            <a:spLocks noChangeArrowheads="1"/>
                          </wps:cNvSpPr>
                          <wps:spPr bwMode="auto">
                            <a:xfrm>
                              <a:off x="8962" y="4320"/>
                              <a:ext cx="454"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sz w:val="16"/>
                                    <w:szCs w:val="16"/>
                                    <w:lang w:val="en-US"/>
                                  </w:rPr>
                                </w:pPr>
                                <w:r w:rsidRPr="00000E34">
                                  <w:rPr>
                                    <w:rFonts w:cs="Times New Roman"/>
                                    <w:sz w:val="16"/>
                                    <w:szCs w:val="16"/>
                                    <w:lang w:val="en-US"/>
                                  </w:rPr>
                                  <w:t>0(</w:t>
                                </w:r>
                                <w:r w:rsidRPr="00000E34">
                                  <w:rPr>
                                    <w:rFonts w:cs="Times New Roman"/>
                                    <w:i/>
                                    <w:sz w:val="16"/>
                                    <w:szCs w:val="16"/>
                                    <w:lang w:val="en-US"/>
                                  </w:rPr>
                                  <w:t>Y</w:t>
                                </w:r>
                                <w:r w:rsidRPr="00000E34">
                                  <w:rPr>
                                    <w:rFonts w:cs="Times New Roman"/>
                                    <w:sz w:val="16"/>
                                    <w:szCs w:val="16"/>
                                    <w:lang w:val="en-US"/>
                                  </w:rPr>
                                  <w:t>)</w:t>
                                </w:r>
                              </w:p>
                            </w:txbxContent>
                          </wps:txbx>
                          <wps:bodyPr rot="0" vert="horz" wrap="square" lIns="0" tIns="0" rIns="0" bIns="0" anchor="t" anchorCtr="0" upright="1">
                            <a:noAutofit/>
                          </wps:bodyPr>
                        </wps:wsp>
                        <wps:wsp>
                          <wps:cNvPr id="1470" name="AutoShape 1495"/>
                          <wps:cNvCnPr>
                            <a:cxnSpLocks noChangeShapeType="1"/>
                          </wps:cNvCnPr>
                          <wps:spPr bwMode="auto">
                            <a:xfrm flipV="1">
                              <a:off x="6838" y="2749"/>
                              <a:ext cx="1" cy="210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471" name="Rectangle 1496"/>
                          <wps:cNvSpPr>
                            <a:spLocks noChangeArrowheads="1"/>
                          </wps:cNvSpPr>
                          <wps:spPr bwMode="auto">
                            <a:xfrm>
                              <a:off x="9332" y="2161"/>
                              <a:ext cx="142"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sz w:val="16"/>
                                    <w:szCs w:val="16"/>
                                  </w:rPr>
                                </w:pPr>
                                <w:r w:rsidRPr="00000E34">
                                  <w:rPr>
                                    <w:rFonts w:cs="Times New Roman"/>
                                    <w:i/>
                                    <w:iCs/>
                                    <w:color w:val="000000"/>
                                    <w:sz w:val="16"/>
                                    <w:szCs w:val="16"/>
                                    <w:lang w:val="en-US"/>
                                  </w:rPr>
                                  <w:t>n</w:t>
                                </w:r>
                                <w:r w:rsidRPr="00000E34">
                                  <w:rPr>
                                    <w:rFonts w:cs="Times New Roman"/>
                                    <w:iCs/>
                                    <w:color w:val="000000"/>
                                    <w:sz w:val="16"/>
                                    <w:szCs w:val="16"/>
                                    <w:vertAlign w:val="subscript"/>
                                  </w:rPr>
                                  <w:t>л</w:t>
                                </w:r>
                              </w:p>
                            </w:txbxContent>
                          </wps:txbx>
                          <wps:bodyPr rot="0" vert="horz" wrap="square" lIns="0" tIns="0" rIns="0" bIns="0" anchor="t" anchorCtr="0" upright="1">
                            <a:noAutofit/>
                          </wps:bodyPr>
                        </wps:wsp>
                        <wps:wsp>
                          <wps:cNvPr id="1472" name="AutoShape 1497"/>
                          <wps:cNvCnPr>
                            <a:cxnSpLocks noChangeShapeType="1"/>
                          </wps:cNvCnPr>
                          <wps:spPr bwMode="auto">
                            <a:xfrm rot="16200000" flipV="1">
                              <a:off x="7855" y="2942"/>
                              <a:ext cx="991" cy="1"/>
                            </a:xfrm>
                            <a:prstGeom prst="straightConnector1">
                              <a:avLst/>
                            </a:prstGeom>
                            <a:noFill/>
                            <a:ln w="3175">
                              <a:solidFill>
                                <a:schemeClr val="tx1">
                                  <a:lumMod val="100000"/>
                                  <a:lumOff val="0"/>
                                </a:schemeClr>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473" name="AutoShape 1498"/>
                          <wps:cNvCnPr>
                            <a:cxnSpLocks noChangeShapeType="1"/>
                          </wps:cNvCnPr>
                          <wps:spPr bwMode="auto">
                            <a:xfrm rot="16200000" flipV="1">
                              <a:off x="9396" y="2942"/>
                              <a:ext cx="991" cy="1"/>
                            </a:xfrm>
                            <a:prstGeom prst="straightConnector1">
                              <a:avLst/>
                            </a:prstGeom>
                            <a:noFill/>
                            <a:ln w="3175">
                              <a:solidFill>
                                <a:schemeClr val="tx1">
                                  <a:lumMod val="100000"/>
                                  <a:lumOff val="0"/>
                                </a:schemeClr>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474" name="Rectangle 1499"/>
                          <wps:cNvSpPr>
                            <a:spLocks noChangeArrowheads="1"/>
                          </wps:cNvSpPr>
                          <wps:spPr bwMode="auto">
                            <a:xfrm>
                              <a:off x="9630" y="2837"/>
                              <a:ext cx="213"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sz w:val="16"/>
                                    <w:szCs w:val="16"/>
                                  </w:rPr>
                                </w:pPr>
                                <w:r w:rsidRPr="00000E34">
                                  <w:rPr>
                                    <w:rFonts w:cs="Times New Roman"/>
                                    <w:i/>
                                    <w:iCs/>
                                    <w:color w:val="000000"/>
                                    <w:position w:val="-12"/>
                                    <w:sz w:val="16"/>
                                    <w:szCs w:val="16"/>
                                    <w:lang w:val="en-US"/>
                                  </w:rPr>
                                  <w:object w:dxaOrig="340" w:dyaOrig="360">
                                    <v:shape id="_x0000_i1056" type="#_x0000_t75" style="width:10.15pt;height:11.55pt" o:ole="">
                                      <v:imagedata r:id="rId14" o:title=""/>
                                    </v:shape>
                                    <o:OLEObject Type="Embed" ProgID="Equation.3" ShapeID="_x0000_i1056" DrawAspect="Content" ObjectID="_1580212443" r:id="rId15"/>
                                  </w:object>
                                </w:r>
                              </w:p>
                            </w:txbxContent>
                          </wps:txbx>
                          <wps:bodyPr rot="0" vert="horz" wrap="none" lIns="0" tIns="0" rIns="0" bIns="0" anchor="t" anchorCtr="0" upright="1">
                            <a:spAutoFit/>
                          </wps:bodyPr>
                        </wps:wsp>
                        <wps:wsp>
                          <wps:cNvPr id="1475" name="AutoShape 1500"/>
                          <wps:cNvCnPr>
                            <a:cxnSpLocks noChangeShapeType="1"/>
                          </wps:cNvCnPr>
                          <wps:spPr bwMode="auto">
                            <a:xfrm flipV="1">
                              <a:off x="7369" y="3722"/>
                              <a:ext cx="846" cy="1"/>
                            </a:xfrm>
                            <a:prstGeom prst="straightConnector1">
                              <a:avLst/>
                            </a:prstGeom>
                            <a:noFill/>
                            <a:ln w="9525">
                              <a:solidFill>
                                <a:schemeClr val="tx1">
                                  <a:lumMod val="100000"/>
                                  <a:lumOff val="0"/>
                                </a:schemeClr>
                              </a:solidFill>
                              <a:round/>
                              <a:headEnd/>
                              <a:tailEnd type="triangle" w="sm" len="med"/>
                            </a:ln>
                            <a:extLst>
                              <a:ext uri="{909E8E84-426E-40DD-AFC4-6F175D3DCCD1}">
                                <a14:hiddenFill xmlns:a14="http://schemas.microsoft.com/office/drawing/2010/main">
                                  <a:noFill/>
                                </a14:hiddenFill>
                              </a:ext>
                            </a:extLst>
                          </wps:spPr>
                          <wps:bodyPr/>
                        </wps:wsp>
                        <wps:wsp>
                          <wps:cNvPr id="1476" name="Rectangle 1501"/>
                          <wps:cNvSpPr>
                            <a:spLocks noChangeArrowheads="1"/>
                          </wps:cNvSpPr>
                          <wps:spPr bwMode="auto">
                            <a:xfrm>
                              <a:off x="8070" y="2825"/>
                              <a:ext cx="2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sz w:val="16"/>
                                    <w:szCs w:val="16"/>
                                  </w:rPr>
                                </w:pPr>
                                <w:r w:rsidRPr="00000E34">
                                  <w:rPr>
                                    <w:rFonts w:cs="Times New Roman"/>
                                    <w:i/>
                                    <w:iCs/>
                                    <w:color w:val="000000"/>
                                    <w:position w:val="-12"/>
                                    <w:sz w:val="16"/>
                                    <w:szCs w:val="16"/>
                                    <w:lang w:val="en-US"/>
                                  </w:rPr>
                                  <w:object w:dxaOrig="340" w:dyaOrig="360">
                                    <v:shape id="_x0000_i1057" type="#_x0000_t75" style="width:10.15pt;height:12.45pt" o:ole="">
                                      <v:imagedata r:id="rId14" o:title=""/>
                                    </v:shape>
                                    <o:OLEObject Type="Embed" ProgID="Equation.3" ShapeID="_x0000_i1057" DrawAspect="Content" ObjectID="_1580212444" r:id="rId16"/>
                                  </w:object>
                                </w:r>
                              </w:p>
                            </w:txbxContent>
                          </wps:txbx>
                          <wps:bodyPr rot="0" vert="horz" wrap="none" lIns="0" tIns="0" rIns="0" bIns="0" anchor="t" anchorCtr="0" upright="1">
                            <a:spAutoFit/>
                          </wps:bodyPr>
                        </wps:wsp>
                        <wps:wsp>
                          <wps:cNvPr id="1477" name="AutoShape 1502"/>
                          <wps:cNvCnPr>
                            <a:cxnSpLocks noChangeShapeType="1"/>
                          </wps:cNvCnPr>
                          <wps:spPr bwMode="auto">
                            <a:xfrm rot="-5400000">
                              <a:off x="7207" y="3537"/>
                              <a:ext cx="365" cy="0"/>
                            </a:xfrm>
                            <a:prstGeom prst="straightConnector1">
                              <a:avLst/>
                            </a:prstGeom>
                            <a:noFill/>
                            <a:ln w="9525">
                              <a:solidFill>
                                <a:schemeClr val="tx1">
                                  <a:lumMod val="100000"/>
                                  <a:lumOff val="0"/>
                                </a:schemeClr>
                              </a:solidFill>
                              <a:round/>
                              <a:headEnd/>
                              <a:tailEnd type="triangle" w="sm" len="med"/>
                            </a:ln>
                            <a:extLst>
                              <a:ext uri="{909E8E84-426E-40DD-AFC4-6F175D3DCCD1}">
                                <a14:hiddenFill xmlns:a14="http://schemas.microsoft.com/office/drawing/2010/main">
                                  <a:noFill/>
                                </a14:hiddenFill>
                              </a:ext>
                            </a:extLst>
                          </wps:spPr>
                          <wps:bodyPr/>
                        </wps:wsp>
                        <wpg:grpSp>
                          <wpg:cNvPr id="1478" name="Group 1503"/>
                          <wpg:cNvGrpSpPr>
                            <a:grpSpLocks/>
                          </wpg:cNvGrpSpPr>
                          <wpg:grpSpPr bwMode="auto">
                            <a:xfrm>
                              <a:off x="7369" y="3699"/>
                              <a:ext cx="40" cy="43"/>
                              <a:chOff x="8080" y="6450"/>
                              <a:chExt cx="45" cy="47"/>
                            </a:xfrm>
                          </wpg:grpSpPr>
                          <wps:wsp>
                            <wps:cNvPr id="1479" name="Oval 1504"/>
                            <wps:cNvSpPr>
                              <a:spLocks noChangeArrowheads="1"/>
                            </wps:cNvSpPr>
                            <wps:spPr bwMode="auto">
                              <a:xfrm>
                                <a:off x="8080" y="6450"/>
                                <a:ext cx="45" cy="47"/>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80" name="Oval 1505"/>
                            <wps:cNvSpPr>
                              <a:spLocks noChangeArrowheads="1"/>
                            </wps:cNvSpPr>
                            <wps:spPr bwMode="auto">
                              <a:xfrm>
                                <a:off x="8080" y="6450"/>
                                <a:ext cx="45" cy="47"/>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81" name="AutoShape 1506"/>
                          <wps:cNvCnPr>
                            <a:cxnSpLocks noChangeShapeType="1"/>
                          </wps:cNvCnPr>
                          <wps:spPr bwMode="auto">
                            <a:xfrm flipV="1">
                              <a:off x="8948" y="4324"/>
                              <a:ext cx="846" cy="1"/>
                            </a:xfrm>
                            <a:prstGeom prst="straightConnector1">
                              <a:avLst/>
                            </a:prstGeom>
                            <a:noFill/>
                            <a:ln w="9525">
                              <a:solidFill>
                                <a:schemeClr val="tx1">
                                  <a:lumMod val="100000"/>
                                  <a:lumOff val="0"/>
                                </a:schemeClr>
                              </a:solidFill>
                              <a:round/>
                              <a:headEnd/>
                              <a:tailEnd type="triangle" w="sm" len="med"/>
                            </a:ln>
                            <a:extLst>
                              <a:ext uri="{909E8E84-426E-40DD-AFC4-6F175D3DCCD1}">
                                <a14:hiddenFill xmlns:a14="http://schemas.microsoft.com/office/drawing/2010/main">
                                  <a:noFill/>
                                </a14:hiddenFill>
                              </a:ext>
                            </a:extLst>
                          </wps:spPr>
                          <wps:bodyPr/>
                        </wps:wsp>
                        <wps:wsp>
                          <wps:cNvPr id="1482" name="AutoShape 1507"/>
                          <wps:cNvCnPr>
                            <a:cxnSpLocks noChangeShapeType="1"/>
                          </wps:cNvCnPr>
                          <wps:spPr bwMode="auto">
                            <a:xfrm rot="-5400000">
                              <a:off x="8787" y="4138"/>
                              <a:ext cx="365" cy="1"/>
                            </a:xfrm>
                            <a:prstGeom prst="straightConnector1">
                              <a:avLst/>
                            </a:prstGeom>
                            <a:noFill/>
                            <a:ln w="9525">
                              <a:solidFill>
                                <a:schemeClr val="tx1">
                                  <a:lumMod val="100000"/>
                                  <a:lumOff val="0"/>
                                </a:schemeClr>
                              </a:solidFill>
                              <a:round/>
                              <a:headEnd/>
                              <a:tailEnd type="triangle" w="sm" len="med"/>
                            </a:ln>
                            <a:extLst>
                              <a:ext uri="{909E8E84-426E-40DD-AFC4-6F175D3DCCD1}">
                                <a14:hiddenFill xmlns:a14="http://schemas.microsoft.com/office/drawing/2010/main">
                                  <a:noFill/>
                                </a14:hiddenFill>
                              </a:ext>
                            </a:extLst>
                          </wps:spPr>
                          <wps:bodyPr/>
                        </wps:wsp>
                        <wpg:grpSp>
                          <wpg:cNvPr id="1483" name="Group 1508"/>
                          <wpg:cNvGrpSpPr>
                            <a:grpSpLocks/>
                          </wpg:cNvGrpSpPr>
                          <wpg:grpSpPr bwMode="auto">
                            <a:xfrm>
                              <a:off x="8948" y="4301"/>
                              <a:ext cx="40" cy="43"/>
                              <a:chOff x="9851" y="7104"/>
                              <a:chExt cx="45" cy="47"/>
                            </a:xfrm>
                          </wpg:grpSpPr>
                          <wps:wsp>
                            <wps:cNvPr id="1484" name="Oval 1509"/>
                            <wps:cNvSpPr>
                              <a:spLocks noChangeArrowheads="1"/>
                            </wps:cNvSpPr>
                            <wps:spPr bwMode="auto">
                              <a:xfrm>
                                <a:off x="9851" y="7104"/>
                                <a:ext cx="45" cy="47"/>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485" name="Oval 1510"/>
                            <wps:cNvSpPr>
                              <a:spLocks noChangeArrowheads="1"/>
                            </wps:cNvSpPr>
                            <wps:spPr bwMode="auto">
                              <a:xfrm>
                                <a:off x="9851" y="7104"/>
                                <a:ext cx="45" cy="47"/>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486" name="Rectangle 1511"/>
                          <wps:cNvSpPr>
                            <a:spLocks noChangeArrowheads="1"/>
                          </wps:cNvSpPr>
                          <wps:spPr bwMode="auto">
                            <a:xfrm>
                              <a:off x="8481" y="1467"/>
                              <a:ext cx="120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D6438E" w:rsidRDefault="00173907" w:rsidP="00035D1F">
                                <w:pPr>
                                  <w:ind w:firstLine="0"/>
                                  <w:jc w:val="center"/>
                                  <w:rPr>
                                    <w:rFonts w:cs="Times New Roman"/>
                                    <w:i/>
                                    <w:sz w:val="16"/>
                                    <w:szCs w:val="16"/>
                                  </w:rPr>
                                </w:pPr>
                                <w:r>
                                  <w:rPr>
                                    <w:rFonts w:cs="Times New Roman"/>
                                    <w:i/>
                                    <w:iCs/>
                                    <w:color w:val="000000"/>
                                    <w:sz w:val="16"/>
                                    <w:szCs w:val="16"/>
                                  </w:rPr>
                                  <w:t>РК</w:t>
                                </w:r>
                              </w:p>
                            </w:txbxContent>
                          </wps:txbx>
                          <wps:bodyPr rot="0" vert="horz" wrap="square" lIns="0" tIns="0" rIns="0" bIns="0" anchor="t" anchorCtr="0" upright="1">
                            <a:noAutofit/>
                          </wps:bodyPr>
                        </wps:wsp>
                        <wps:wsp>
                          <wps:cNvPr id="1487" name="Rectangle 1512"/>
                          <wps:cNvSpPr>
                            <a:spLocks noChangeArrowheads="1"/>
                          </wps:cNvSpPr>
                          <wps:spPr bwMode="auto">
                            <a:xfrm>
                              <a:off x="6869" y="1467"/>
                              <a:ext cx="120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D6438E" w:rsidRDefault="00173907" w:rsidP="00035D1F">
                                <w:pPr>
                                  <w:ind w:firstLine="0"/>
                                  <w:jc w:val="center"/>
                                  <w:rPr>
                                    <w:rFonts w:cs="Times New Roman"/>
                                    <w:i/>
                                    <w:sz w:val="16"/>
                                    <w:szCs w:val="16"/>
                                  </w:rPr>
                                </w:pPr>
                                <w:r>
                                  <w:rPr>
                                    <w:rFonts w:cs="Times New Roman"/>
                                    <w:i/>
                                    <w:iCs/>
                                    <w:color w:val="000000"/>
                                    <w:sz w:val="16"/>
                                    <w:szCs w:val="16"/>
                                  </w:rPr>
                                  <w:t>РК</w:t>
                                </w:r>
                              </w:p>
                            </w:txbxContent>
                          </wps:txbx>
                          <wps:bodyPr rot="0" vert="horz" wrap="square" lIns="0" tIns="0" rIns="0" bIns="0" anchor="t" anchorCtr="0" upright="1">
                            <a:noAutofit/>
                          </wps:bodyPr>
                        </wps:wsp>
                        <wps:wsp>
                          <wps:cNvPr id="1488" name="Text Box 1513"/>
                          <wps:cNvSpPr txBox="1">
                            <a:spLocks noChangeArrowheads="1"/>
                          </wps:cNvSpPr>
                          <wps:spPr bwMode="auto">
                            <a:xfrm>
                              <a:off x="6869" y="4921"/>
                              <a:ext cx="134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i/>
                                    <w:sz w:val="16"/>
                                    <w:szCs w:val="16"/>
                                    <w:lang w:val="en-US"/>
                                  </w:rPr>
                                </w:pPr>
                                <w:r w:rsidRPr="00000E34">
                                  <w:rPr>
                                    <w:rFonts w:cs="Times New Roman"/>
                                    <w:i/>
                                    <w:sz w:val="16"/>
                                    <w:szCs w:val="16"/>
                                  </w:rPr>
                                  <w:t xml:space="preserve">Положение </w:t>
                                </w:r>
                                <w:r w:rsidRPr="00000E34">
                                  <w:rPr>
                                    <w:rFonts w:cs="Times New Roman"/>
                                    <w:i/>
                                    <w:sz w:val="16"/>
                                    <w:szCs w:val="16"/>
                                    <w:lang w:val="en-US"/>
                                  </w:rPr>
                                  <w:t>I</w:t>
                                </w:r>
                              </w:p>
                            </w:txbxContent>
                          </wps:txbx>
                          <wps:bodyPr rot="0" vert="horz" wrap="square" lIns="91440" tIns="45720" rIns="91440" bIns="45720" anchor="t" anchorCtr="0" upright="1">
                            <a:noAutofit/>
                          </wps:bodyPr>
                        </wps:wsp>
                        <wps:wsp>
                          <wps:cNvPr id="1489" name="Text Box 1514"/>
                          <wps:cNvSpPr txBox="1">
                            <a:spLocks noChangeArrowheads="1"/>
                          </wps:cNvSpPr>
                          <wps:spPr bwMode="auto">
                            <a:xfrm>
                              <a:off x="8418" y="4939"/>
                              <a:ext cx="145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035D1F">
                                <w:pPr>
                                  <w:ind w:firstLine="0"/>
                                  <w:jc w:val="center"/>
                                  <w:rPr>
                                    <w:rFonts w:cs="Times New Roman"/>
                                    <w:i/>
                                    <w:sz w:val="16"/>
                                    <w:szCs w:val="16"/>
                                    <w:lang w:val="en-US"/>
                                  </w:rPr>
                                </w:pPr>
                                <w:r w:rsidRPr="00000E34">
                                  <w:rPr>
                                    <w:rFonts w:cs="Times New Roman"/>
                                    <w:i/>
                                    <w:sz w:val="16"/>
                                    <w:szCs w:val="16"/>
                                  </w:rPr>
                                  <w:t>Положение I</w:t>
                                </w:r>
                                <w:r w:rsidRPr="00000E34">
                                  <w:rPr>
                                    <w:rFonts w:cs="Times New Roman"/>
                                    <w:i/>
                                    <w:sz w:val="16"/>
                                    <w:szCs w:val="16"/>
                                    <w:lang w:val="en-US"/>
                                  </w:rPr>
                                  <w:t>I</w:t>
                                </w:r>
                              </w:p>
                              <w:p w:rsidR="00173907" w:rsidRPr="00000E34" w:rsidRDefault="00173907" w:rsidP="00F151D8">
                                <w:pPr>
                                  <w:rPr>
                                    <w:rFonts w:cs="Times New Roman"/>
                                    <w:i/>
                                    <w:sz w:val="16"/>
                                    <w:szCs w:val="16"/>
                                  </w:rPr>
                                </w:pPr>
                              </w:p>
                            </w:txbxContent>
                          </wps:txbx>
                          <wps:bodyPr rot="0" vert="horz" wrap="square" lIns="91440" tIns="45720" rIns="91440" bIns="45720" anchor="t" anchorCtr="0" upright="1">
                            <a:noAutofit/>
                          </wps:bodyPr>
                        </wps:wsp>
                        <wps:wsp>
                          <wps:cNvPr id="1490" name="Text Box 1515"/>
                          <wps:cNvSpPr txBox="1">
                            <a:spLocks noChangeArrowheads="1"/>
                          </wps:cNvSpPr>
                          <wps:spPr bwMode="auto">
                            <a:xfrm>
                              <a:off x="6465" y="2476"/>
                              <a:ext cx="441" cy="2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000E34" w:rsidRDefault="00173907" w:rsidP="00F151D8">
                                <w:pPr>
                                  <w:rPr>
                                    <w:rFonts w:cs="Times New Roman"/>
                                    <w:i/>
                                    <w:sz w:val="16"/>
                                    <w:szCs w:val="16"/>
                                  </w:rPr>
                                </w:pPr>
                                <w:r w:rsidRPr="00000E34">
                                  <w:rPr>
                                    <w:rFonts w:cs="Times New Roman"/>
                                    <w:i/>
                                    <w:sz w:val="16"/>
                                    <w:szCs w:val="16"/>
                                  </w:rPr>
                                  <w:t>Направление вращения</w:t>
                                </w:r>
                              </w:p>
                            </w:txbxContent>
                          </wps:txbx>
                          <wps:bodyPr rot="0" vert="vert270" wrap="square" lIns="91440" tIns="45720" rIns="91440" bIns="45720" anchor="t" anchorCtr="0" upright="1">
                            <a:noAutofit/>
                          </wps:bodyPr>
                        </wps:wsp>
                      </wpg:grpSp>
                    </wpg:wgp>
                  </a:graphicData>
                </a:graphic>
              </wp:inline>
            </w:drawing>
          </mc:Choice>
          <mc:Fallback>
            <w:pict>
              <v:group id="Group 1378" o:spid="_x0000_s1101" style="width:367.8pt;height:194.65pt;mso-position-horizontal-relative:char;mso-position-vertical-relative:line" coordorigin="1855,1134" coordsize="7356,3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">
                <v:group id="Group 1379" o:spid="_x0000_s1102" style="position:absolute;left:1855;top:1134;width:3780;height:3893" coordorigin="1855,5199" coordsize="3780,38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chAcUAAADdAAAADwAAAGRycy9kb3ducmV2LnhtbERPTWvCQBC9F/wPyxS8&#10;NZtoUyTNKiJVPIRCVSi9DdkxCWZnQ3abxH/fLRR6m8f7nHwzmVYM1LvGsoIkikEQl1Y3XCm4nPdP&#10;KxDOI2tsLZOCOznYrGcPOWbajvxBw8lXIoSwy1BB7X2XSenKmgy6yHbEgbva3qAPsK+k7nEM4aaV&#10;izh+kQYbDg01drSrqbydvo2Cw4jjdpm8DcXturt/ndP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3IQHFAAAA3QAA&#10;AA8AAAAAAAAAAAAAAAAAqgIAAGRycy9kb3ducmV2LnhtbFBLBQYAAAAABAAEAPoAAACcAwAAAAA=&#10;">
                  <v:group id="Group 1380" o:spid="_x0000_s1103" style="position:absolute;left:2498;top:6746;width:805;height:1063" coordorigin="3058,5533" coordsize="889,1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3uEmsMAAADdAAAADwAAAGRycy9kb3ducmV2LnhtbERPTYvCMBC9L/gfwgje&#10;1rRKF6lGEVHxIAurgngbmrEtNpPSxLb+e7OwsLd5vM9ZrHpTiZYaV1pWEI8jEMSZ1SXnCi7n3ecM&#10;hPPIGivLpOBFDlbLwccCU207/qH25HMRQtilqKDwvk6ldFlBBt3Y1sSBu9vGoA+wyaVusAvhppKT&#10;KPqSBksODQXWtCkoe5yeRsG+w249jbft8XHfvG7n5P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e4SawwAAAN0AAAAP&#10;AAAAAAAAAAAAAAAAAKoCAABkcnMvZG93bnJldi54bWxQSwUGAAAAAAQABAD6AAAAmgMAAAAA&#10;">
                    <v:shape id="Freeform 1381" o:spid="_x0000_s1104" style="position:absolute;left:3058;top:5533;width:889;height:1131;visibility:visible;mso-wrap-style:square;v-text-anchor:top" coordsize="7066,8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2tcQA&#10;AADdAAAADwAAAGRycy9kb3ducmV2LnhtbERPS2vCQBC+C/0PyxR6000sDW10FRUKggerfUBvQ3ZM&#10;otnZkJ1q+u+7gtDbfHzPmc5716gzdaH2bCAdJaCIC29rLg18vL8On0EFQbbYeCYDvxRgPrsbTDG3&#10;/sI7Ou+lVDGEQ44GKpE21zoUFTkMI98SR+7gO4cSYVdq2+ElhrtGj5Mk0w5rjg0VtrSqqDjtf5yB&#10;t83naltIWu6yo/tKl98vchBrzMN9v5iAEurlX3xzr22c//iUwfWbeIK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HNrXEAAAA3QAAAA8AAAAAAAAAAAAAAAAAmAIAAGRycy9k&#10;b3ducmV2LnhtbFBLBQYAAAAABAAEAPUAAACJAwAAAAA=&#10;" path="m,8284v27,103,968,-513,1469,-895c1970,7006,2427,6636,3016,5980,3605,5323,4452,4205,5008,3446,5564,2688,6026,1997,6351,1432,6687,868,7066,103,6995,52,6923,,6351,634,5944,1102,5536,1569,5096,2157,4529,2876,3962,3595,3082,4753,2537,5398v-539,650,-820,884,-1244,1363c869,7246,49,8119,,8284e" strokeweight="0">
                      <v:path arrowok="t" o:connecttype="custom" o:connectlocs="0,151;23,134;48,109;79,63;101,26;111,1;94,20;72,52;40,98;21,123;0,151" o:connectangles="0,0,0,0,0,0,0,0,0,0,0"/>
                    </v:shape>
                    <v:shape id="Freeform 1382" o:spid="_x0000_s1105" style="position:absolute;left:3058;top:5533;width:889;height:1131;visibility:visible;mso-wrap-style:square;v-text-anchor:top" coordsize="889,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mI+sQA&#10;AADdAAAADwAAAGRycy9kb3ducmV2LnhtbERPS0sDMRC+C/6HMEIv0ma3RS1r01IspaJe+jwPm3Gz&#10;uJlsk7S7/nsjCN7m43vObNHbRlzJh9qxgnyUgSAuna65UnDYr4dTECEia2wck4JvCrCY397MsNCu&#10;4y1dd7ESKYRDgQpMjG0hZSgNWQwj1xIn7tN5izFBX0ntsUvhtpHjLHuUFmtODQZbejFUfu0uVsH5&#10;fTVefmzv/Vt+bLv9ZHPK0ZyUGtz1y2cQkfr4L/5zv+o0f/LwBL/fpBPk/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JiPrEAAAA3QAAAA8AAAAAAAAAAAAAAAAAmAIAAGRycy9k&#10;b3ducmV2LnhtbFBLBQYAAAAABAAEAPUAAACJAwAAAAA=&#10;" path="m,1117v3,14,121,-69,185,-121c248,945,305,895,379,807,453,718,560,567,630,465,700,363,758,270,799,193,841,117,889,14,880,7,871,,799,86,748,149,697,212,641,291,570,388,498,485,388,641,319,728,251,816,216,847,162,912,109,977,6,1095,,1117e" filled="f" strokeweight=".65pt">
                      <v:stroke endcap="round"/>
                      <v:path arrowok="t" o:connecttype="custom" o:connectlocs="0,1117;185,996;379,807;630,465;799,193;880,7;748,149;570,388;319,728;162,912;0,1117" o:connectangles="0,0,0,0,0,0,0,0,0,0,0"/>
                    </v:shape>
                  </v:group>
                  <v:group id="Group 1383" o:spid="_x0000_s1106" style="position:absolute;left:2511;top:5644;width:805;height:1062" coordorigin="3072,4361" coordsize="889,1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orBMcAAADdAAAADwAAAGRycy9kb3ducmV2LnhtbESPT2vCQBDF70K/wzJC&#10;b7pJRSnRjYi0pQcpqIXS25Cd/MHsbMhuk/jtO4dCbzO8N+/9ZrefXKsG6kPj2UC6TEARF942XBn4&#10;vL4unkGFiGyx9UwG7hRgnz/MdphZP/KZhkuslIRwyNBAHWOXaR2KmhyGpe+IRSt97zDK2lfa9jhK&#10;uGv1U5JstMOGpaHGjo41FbfLjzPwNuJ4WKUvw+lWHu/f1/XH1yklYx7n02ELKtIU/81/1+9W8Fd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XorBMcAAADd&#10;AAAADwAAAAAAAAAAAAAAAACqAgAAZHJzL2Rvd25yZXYueG1sUEsFBgAAAAAEAAQA+gAAAJ4DAAAA&#10;AA==&#10;">
                    <v:shape id="Freeform 1384" o:spid="_x0000_s1107" style="position:absolute;left:3072;top:4361;width:889;height:1130;visibility:visible;mso-wrap-style:square;v-text-anchor:top" coordsize="7067,8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JfnMUA&#10;AADdAAAADwAAAGRycy9kb3ducmV2LnhtbERPTWvCQBC9F/wPywheSt1oaWqiq0ig0ENVNNLzkJ0m&#10;wexsyG6T9N93CwVv83ifs9mNphE9da62rGAxj0AQF1bXXCq45m9PKxDOI2tsLJOCH3Kw204eNphq&#10;O/CZ+osvRQhhl6KCyvs2ldIVFRl0c9sSB+7LdgZ9gF0pdYdDCDeNXEZRLA3WHBoqbCmrqLhdvo2C&#10;3GT742g+4s/Xx5NeRId+OCQnpWbTcb8G4Wn0d/G/+12H+c8vCfx9E06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El+cxQAAAN0AAAAPAAAAAAAAAAAAAAAAAJgCAABkcnMv&#10;ZG93bnJldi54bWxQSwUGAAAAAAQABAD1AAAAigMAAAAA&#10;" path="m,8284v28,103,969,-513,1470,-895c1970,7006,2427,6636,3016,5980,3605,5323,4453,4205,5008,3446,5564,2688,6027,1997,6351,1432,6687,868,7067,103,6995,52,6924,,6351,634,5944,1102,5537,1569,5097,2157,4530,2876,3963,3595,3082,4753,2537,5398v-539,650,-820,884,-1244,1363c870,7246,50,8119,,8284e" strokeweight="0">
                      <v:path arrowok="t" o:connecttype="custom" o:connectlocs="0,150;23,134;48,109;79,63;101,26;111,1;94,20;72,52;40,98;21,123;0,150" o:connectangles="0,0,0,0,0,0,0,0,0,0,0"/>
                    </v:shape>
                    <v:shape id="Freeform 1385" o:spid="_x0000_s1108" style="position:absolute;left:3072;top:4361;width:889;height:1130;visibility:visible;mso-wrap-style:square;v-text-anchor:top" coordsize="889,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9zuscA&#10;AADdAAAADwAAAGRycy9kb3ducmV2LnhtbESPQWsCMRCF74X+hzAFL0WztaCyGsVKhR4KUtuD3sZk&#10;3F26mSxJ1O2/7xwKvc3w3rz3zWLV+1ZdKaYmsIGnUQGK2AbXcGXg63M7nIFKGdlhG5gM/FCC1fL+&#10;boGlCzf+oOs+V0pCOJVooM65K7VOtiaPaRQ6YtHOIXrMssZKu4g3CfetHhfFRHtsWBpq7GhTk/3e&#10;X7yB00vT787TwytZ2uzscT19x8dozOChX89BZerzv/nv+s0J/vNE+OUbGUEv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c7rHAAAA3QAAAA8AAAAAAAAAAAAAAAAAmAIAAGRy&#10;cy9kb3ducmV2LnhtbFBLBQYAAAAABAAEAPUAAACMAwAAAAA=&#10;" path="m,1116v3,14,122,-69,185,-120c248,944,305,894,380,806,454,717,560,567,630,464,700,362,759,269,799,193,842,117,889,14,880,7,871,,799,85,748,148,697,211,641,291,570,387,499,484,388,640,319,727,251,815,216,847,163,911,109,976,6,1094,,1116e" filled="f" strokeweight=".65pt">
                      <v:stroke endcap="round"/>
                      <v:path arrowok="t" o:connecttype="custom" o:connectlocs="0,1116;185,996;380,806;630,464;799,193;880,7;748,148;570,387;319,727;163,911;0,1116" o:connectangles="0,0,0,0,0,0,0,0,0,0,0"/>
                    </v:shape>
                  </v:group>
                  <v:line id="Line 1386" o:spid="_x0000_s1109" style="position:absolute;visibility:visible;mso-wrap-style:square" from="3547,5497" to="3548,8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fJ5sIAAADdAAAADwAAAGRycy9kb3ducmV2LnhtbERPS4vCMBC+C/6HMII3TbXgoxpFBMHL&#10;umz14m1oxrbYTGoStfvvNwsLe5uP7znrbWca8SLna8sKJuMEBHFhdc2lgsv5MFqA8AFZY2OZFHyT&#10;h+2m31tjpu2bv+iVh1LEEPYZKqhCaDMpfVGRQT+2LXHkbtYZDBG6UmqH7xhuGjlNkpk0WHNsqLCl&#10;fUXFPX8aBa78aB/z9NT45PO6zE+7uU6tU2o46HYrEIG68C/+cx91nJ/OJvD7TTxB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3fJ5sIAAADdAAAADwAAAAAAAAAAAAAA&#10;AAChAgAAZHJzL2Rvd25yZXYueG1sUEsFBgAAAAAEAAQA+QAAAJADAAAAAA==&#10;" strokeweight=".65pt">
                    <v:stroke endcap="round"/>
                  </v:line>
                  <v:line id="Line 1387" o:spid="_x0000_s1110" style="position:absolute;visibility:visible;mso-wrap-style:square" from="2312,5524" to="2312,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VXkcMAAADdAAAADwAAAGRycy9kb3ducmV2LnhtbERPTWvCQBC9F/wPywje6qYGoo2uIkLB&#10;S1MavfQ2ZMckNDsbd7dJ+u+7hUJv83ifsztMphMDOd9aVvC0TEAQV1a3XCu4Xl4eNyB8QNbYWSYF&#10;3+ThsJ897DDXduR3GspQixjCPkcFTQh9LqWvGjLol7YnjtzNOoMhQldL7XCM4aaTqyTJpMGWY0OD&#10;PZ0aqj7LL6PA1a/9fZ0WnU/ePp7L4rjWqXVKLebTcQsi0BT+xX/us47z02wFv9/EE+T+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lV5HDAAAA3QAAAA8AAAAAAAAAAAAA&#10;AAAAoQIAAGRycy9kb3ducmV2LnhtbFBLBQYAAAAABAAEAPkAAACRAwAAAAA=&#10;" strokeweight=".65pt">
                    <v:stroke endcap="round"/>
                  </v:line>
                  <v:shape id="Freeform 1388" o:spid="_x0000_s1111" style="position:absolute;left:2315;top:8581;width:1228;height:93;visibility:visible;mso-wrap-style:square;v-text-anchor:top" coordsize="135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2OusMA&#10;AADdAAAADwAAAGRycy9kb3ducmV2LnhtbERP3WrCMBS+H+wdwhl4M2bqClI6o7ihIMKYtT7AITm2&#10;xeakNFnbvf0iDHZ3Pr7fs9pMthUD9b5xrGAxT0AQa2carhRcyv1LBsIHZIOtY1LwQx4268eHFebG&#10;jVzQcA6ViCHsc1RQh9DlUnpdk0U/dx1x5K6utxgi7CtpehxjuG3la5IspcWGY0ONHX3UpG/nb6vA&#10;arq4oqyO2/3p8/1rxKx83mmlZk/T9g1EoCn8i//cBxPnp8sU7t/EE+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f2OusMAAADdAAAADwAAAAAAAAAAAAAAAACYAgAAZHJzL2Rv&#10;d25yZXYueG1sUEsFBgAAAAAEAAQA9QAAAIgDAAAAAA==&#10;" path="m1355,62v-51,5,-151,36,-302,26c901,78,618,2,442,1,267,,92,68,,85e" filled="f" strokeweight=".2pt">
                    <v:stroke endcap="round"/>
                    <v:path arrowok="t" o:connecttype="custom" o:connectlocs="1113,56;865,80;363,1;0,77" o:connectangles="0,0,0,0"/>
                  </v:shape>
                  <v:rect id="Rectangle 1389" o:spid="_x0000_s1112" style="position:absolute;left:3324;top:6814;width:88;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ooVsMA&#10;AADdAAAADwAAAGRycy9kb3ducmV2LnhtbERPS4vCMBC+C/6HMMLeNHVdRKtRxHXRoy9Qb0MztsVm&#10;Upqs7e6vN4LgbT6+50znjSnEnSqXW1bQ70UgiBOrc04VHA8/3REI55E1FpZJwR85mM/arSnG2ta8&#10;o/vepyKEsItRQeZ9GUvpkowMup4tiQN3tZVBH2CVSl1hHcJNIT+jaCgN5hwaMixpmVFy2/8aBetR&#10;uThv7H+dFqvL+rQ9jb8PY6/UR6dZTEB4avxb/HJvdJg/GH7B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ooVsMAAADdAAAADwAAAAAAAAAAAAAAAACYAgAAZHJzL2Rv&#10;d25yZXYueG1sUEsFBgAAAAAEAAQA9QAAAIgDAAAAAA==&#10;" filled="f" stroked="f">
                    <v:textbox inset="0,0,0,0">
                      <w:txbxContent>
                        <w:p w:rsidR="00173907" w:rsidRPr="00FF7D50" w:rsidRDefault="00173907" w:rsidP="00F151D8">
                          <w:pPr>
                            <w:rPr>
                              <w:rFonts w:cs="Times New Roman"/>
                              <w:sz w:val="16"/>
                              <w:szCs w:val="16"/>
                            </w:rPr>
                          </w:pPr>
                          <w:r w:rsidRPr="00FF7D50">
                            <w:rPr>
                              <w:rFonts w:cs="Times New Roman"/>
                              <w:color w:val="000000"/>
                              <w:sz w:val="16"/>
                              <w:szCs w:val="16"/>
                              <w:lang w:val="en-US"/>
                            </w:rPr>
                            <w:t>1</w:t>
                          </w:r>
                        </w:p>
                      </w:txbxContent>
                    </v:textbox>
                  </v:rect>
                  <v:line id="Line 1390" o:spid="_x0000_s1113" style="position:absolute;visibility:visible;mso-wrap-style:square" from="3300,5650" to="3903,5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5HCsMAAADdAAAADwAAAGRycy9kb3ducmV2LnhtbERPS2vCQBC+C/6HZQq96cYnJnUVK5SK&#10;t/rAHofsNBvMzqbZbYz/vlsQepuP7znLdWcr0VLjS8cKRsMEBHHudMmFgtPxbbAA4QOyxsoxKbiT&#10;h/Wq31tipt2NP6g9hELEEPYZKjAh1JmUPjdk0Q9dTRy5L9dYDBE2hdQN3mK4reQ4SebSYsmxwWBN&#10;W0P59fBjFez5+jpmfVmk0/R92u0/z8Z/j5R6fuo2LyACdeFf/HDvdJw/mc/g75t4gl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eRwrDAAAA3QAAAA8AAAAAAAAAAAAA&#10;AAAAoQIAAGRycy9kb3ducmV2LnhtbFBLBQYAAAAABAAEAPkAAACRAwAAAAA=&#10;" strokeweight=".2pt">
                    <v:stroke endcap="round"/>
                  </v:line>
                  <v:rect id="Rectangle 1391" o:spid="_x0000_s1114" style="position:absolute;left:3324;top:7905;width:88;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TusUA&#10;AADdAAAADwAAAGRycy9kb3ducmV2LnhtbERPS2vCQBC+C/0PyxR6000tBI2uElpLcvRRsL0N2TEJ&#10;zc6G7DZJ++tdQehtPr7nrLejaURPnastK3ieRSCIC6trLhV8nN6nCxDOI2tsLJOCX3Kw3TxM1pho&#10;O/CB+qMvRQhhl6CCyvs2kdIVFRl0M9sSB+5iO4M+wK6UusMhhJtGzqMolgZrDg0VtvRaUfF9/DEK&#10;skWbfub2byib3Vd23p+Xb6elV+rpcUxXIDyN/l98d+c6zH+JY7h9E06Qm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BO6xQAAAN0AAAAPAAAAAAAAAAAAAAAAAJgCAABkcnMv&#10;ZG93bnJldi54bWxQSwUGAAAAAAQABAD1AAAAigMAAAAA&#10;" filled="f" stroked="f">
                    <v:textbox inset="0,0,0,0">
                      <w:txbxContent>
                        <w:p w:rsidR="00173907" w:rsidRPr="00FF7D50" w:rsidRDefault="00173907" w:rsidP="00F151D8">
                          <w:pPr>
                            <w:rPr>
                              <w:rFonts w:cs="Times New Roman"/>
                              <w:sz w:val="16"/>
                              <w:szCs w:val="16"/>
                            </w:rPr>
                          </w:pPr>
                          <w:r w:rsidRPr="00FF7D50">
                            <w:rPr>
                              <w:rFonts w:cs="Times New Roman"/>
                              <w:color w:val="000000"/>
                              <w:sz w:val="16"/>
                              <w:szCs w:val="16"/>
                              <w:lang w:val="en-US"/>
                            </w:rPr>
                            <w:t>2</w:t>
                          </w:r>
                        </w:p>
                      </w:txbxContent>
                    </v:textbox>
                  </v:rect>
                  <v:shape id="Freeform 1392" o:spid="_x0000_s1115" style="position:absolute;left:2312;top:5440;width:1227;height:92;visibility:visible;mso-wrap-style:square;v-text-anchor:top" coordsize="135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IucMA&#10;AADdAAAADwAAAGRycy9kb3ducmV2LnhtbERP3WrCMBS+F/YO4Qx2I5pugpNqFDcmiCCu1gc4JMe2&#10;2JyUJrPd2xtB8O58fL9nseptLa7U+sqxgvdxAoJYO1NxoeCUb0YzED4gG6wdk4J/8rBavgwWmBrX&#10;cUbXYyhEDGGfooIyhCaV0uuSLPqxa4gjd3atxRBhW0jTYhfDbS0/kmQqLVYcG0ps6LskfTn+WQVW&#10;08llebFbb373X4cOZ/nwRyv19tqv5yAC9eEpfri3Js6fTD/h/k08QS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aIucMAAADdAAAADwAAAAAAAAAAAAAAAACYAgAAZHJzL2Rv&#10;d25yZXYueG1sUEsFBgAAAAAEAAQA9QAAAIgDAAAAAA==&#10;" path="m1355,62v-51,5,-150,36,-302,26c901,78,618,2,442,1,267,,93,68,,85e" filled="f" strokeweight=".2pt">
                    <v:stroke endcap="round"/>
                    <v:path arrowok="t" o:connecttype="custom" o:connectlocs="1111,54;864,78;362,1;0,75" o:connectangles="0,0,0,0"/>
                  </v:shape>
                  <v:line id="Line 1393" o:spid="_x0000_s1116" style="position:absolute;flip:x;visibility:visible;mso-wrap-style:square" from="3293,6764" to="3898,6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xFR8YAAADdAAAADwAAAGRycy9kb3ducmV2LnhtbESPT2vCQBDF70K/wzKF3nTTCiKpa6iF&#10;ag9F8E/xOmanSUh2NmRXk/bTdw6Ctxnem/d+s8gG16grdaHybOB5koAizr2tuDBwPHyM56BCRLbY&#10;eCYDvxQgWz6MFpha3/OOrvtYKAnhkKKBMsY21TrkJTkME98Si/bjO4dR1q7QtsNewl2jX5Jkph1W&#10;LA0ltvReUl7vL86AJi5Oq2+st1+b/q9a++F8bFfGPD0Ob6+gIg3xbr5df1rBn84EV76REfTy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cRUfGAAAA3QAAAA8AAAAAAAAA&#10;AAAAAAAAoQIAAGRycy9kb3ducmV2LnhtbFBLBQYAAAAABAAEAPkAAACUAwAAAAA=&#10;" strokeweight=".2pt">
                    <v:stroke endcap="round"/>
                  </v:line>
                  <v:rect id="Rectangle 1394" o:spid="_x0000_s1117" style="position:absolute;left:2944;top:6726;width:90;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uHyMMA&#10;AADdAAAADwAAAGRycy9kb3ducmV2LnhtbERPS4vCMBC+C/sfwix401QFsdUosuuiRx8L6m1oxrbY&#10;TEqTtdVfbwRhb/PxPWe2aE0pblS7wrKCQT8CQZxaXXCm4Pfw05uAcB5ZY2mZFNzJwWL+0Zlhom3D&#10;O7rtfSZCCLsEFeTeV4mULs3JoOvbijhwF1sb9AHWmdQ1NiHclHIYRWNpsODQkGNFXzml1/2fUbCe&#10;VMvTxj6arFyd18ftMf4+xF6p7me7nILw1Pp/8du90WH+aBz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uHyMMAAADdAAAADwAAAAAAAAAAAAAAAACYAgAAZHJzL2Rv&#10;d25yZXYueG1sUEsFBgAAAAAEAAQA9QAAAIgDAAAAAA==&#10;" filled="f" stroked="f">
                    <v:textbox inset="0,0,0,0">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Z</w:t>
                          </w:r>
                        </w:p>
                      </w:txbxContent>
                    </v:textbox>
                  </v:rect>
                  <v:rect id="Rectangle 1395" o:spid="_x0000_s1118" style="position:absolute;left:2498;top:7165;width:273;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i4iMcA&#10;AADdAAAADwAAAGRycy9kb3ducmV2LnhtbESPT2vCQBDF70K/wzKCN93YgtXoKtJW9OifgvU2ZKdJ&#10;aHY2ZFeT9tM7h4K3Gd6b936zWHWuUjdqQunZwHiUgCLOvC05N/B52gynoEJEtlh5JgO/FGC1fOot&#10;MLW+5QPdjjFXEsIhRQNFjHWqdcgKchhGviYW7ds3DqOsTa5tg62Eu0o/J8lEOyxZGgqs6a2g7Od4&#10;dQa203r9tfN/bV59XLbn/Xn2fppFYwb9bj0HFamLD/P/9c4K/sur8Ms3MoJ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IuIjHAAAA3QAAAA8AAAAAAAAAAAAAAAAAmAIAAGRy&#10;cy9kb3ducmV2LnhtbFBLBQYAAAAABAAEAPUAAACMAwAAAAA=&#10;" filled="f" stroked="f">
                    <v:textbox inset="0,0,0,0">
                      <w:txbxContent>
                        <w:p w:rsidR="00173907" w:rsidRPr="00FF7D50" w:rsidRDefault="00173907" w:rsidP="00035D1F">
                          <w:pPr>
                            <w:ind w:firstLine="0"/>
                            <w:jc w:val="center"/>
                            <w:rPr>
                              <w:rFonts w:cs="Times New Roman"/>
                              <w:sz w:val="16"/>
                              <w:szCs w:val="16"/>
                            </w:rPr>
                          </w:pPr>
                          <w:r w:rsidRPr="00FF7D50">
                            <w:rPr>
                              <w:rFonts w:cs="Times New Roman"/>
                              <w:color w:val="000000"/>
                              <w:sz w:val="16"/>
                              <w:szCs w:val="16"/>
                              <w:lang w:val="en-US"/>
                            </w:rPr>
                            <w:t>ЧЭ</w:t>
                          </w:r>
                        </w:p>
                      </w:txbxContent>
                    </v:textbox>
                  </v:rect>
                  <v:line id="Line 1396" o:spid="_x0000_s1119" style="position:absolute;flip:y;visibility:visible;mso-wrap-style:square" from="2780,7099" to="3083,7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Z4sAAAADdAAAADwAAAGRycy9kb3ducmV2LnhtbERPTYvCMBC9C/sfwix407QKKl2juKLo&#10;VSt7HprZtthMShJr9debhQVv83ifs1z3phEdOV9bVpCOExDEhdU1lwou+X60AOEDssbGMil4kIf1&#10;6mOwxEzbO5+oO4dSxBD2GSqoQmgzKX1RkUE/ti1x5H6tMxgidKXUDu8x3DRykiQzabDm2FBhS9uK&#10;iuv5ZhQsTOnT0+bnefW76Xd9OEiXTzqlhp/95gtEoD68xf/uo47zp/MU/r6JJ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xz2eLAAAAA3QAAAA8AAAAAAAAAAAAAAAAA&#10;oQIAAGRycy9kb3ducmV2LnhtbFBLBQYAAAAABAAEAPkAAACOAwAAAAA=&#10;" strokeweight="2.5pt"/>
                  <v:rect id="Rectangle 1397" o:spid="_x0000_s1120" style="position:absolute;left:3732;top:7082;width:112;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aDZMMA&#10;AADdAAAADwAAAGRycy9kb3ducmV2LnhtbERPS4vCMBC+L/gfwgje1lSFXa1GER/o0VVBvQ3N2Bab&#10;SWmi7frrjbCwt/n4njOZNaYQD6pcbllBrxuBIE6szjlVcDysP4cgnEfWWFgmBb/kYDZtfUww1rbm&#10;H3rsfSpCCLsYFWTel7GULsnIoOvakjhwV1sZ9AFWqdQV1iHcFLIfRV/SYM6hIcOSFhklt/3dKNgM&#10;y/l5a591Wqwum9PuNFoeRl6pTruZj0F4avy/+M+91WH+4LsP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aDZMMAAADdAAAADwAAAAAAAAAAAAAAAACYAgAAZHJzL2Rv&#10;d25yZXYueG1sUEsFBgAAAAAEAAQA9QAAAIgDAAAAAA==&#10;" filled="f" stroked="f">
                    <v:textbox inset="0,0,0,0">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X</w:t>
                          </w:r>
                        </w:p>
                      </w:txbxContent>
                    </v:textbox>
                  </v:rect>
                  <v:group id="Group 1398" o:spid="_x0000_s1121" style="position:absolute;left:2764;top:7853;width:538;height:736" coordorigin="3352,6710" coordsize="594,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vlFcQAAADdAAAADwAAAGRycy9kb3ducmV2LnhtbERPS2vCQBC+F/wPywi9&#10;1U0MrRJdRURLDyL4APE2ZMckmJ0N2TWJ/75bEHqbj+8582VvKtFS40rLCuJRBII4s7rkXMH5tP2Y&#10;gnAeWWNlmRQ8ycFyMXibY6ptxwdqjz4XIYRdigoK7+tUSpcVZNCNbE0cuJttDPoAm1zqBrsQbio5&#10;jqIvabDk0FBgTeuCsvvxYRR8d9itknjT7u639fN6+txfdjEp9T7sVzMQnnr/L365f3SYn0wS+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vlFcQAAADdAAAA&#10;DwAAAAAAAAAAAAAAAACqAgAAZHJzL2Rvd25yZXYueG1sUEsFBgAAAAAEAAQA+gAAAJsDAAAAAA==&#10;">
                    <v:shape id="Freeform 1399" o:spid="_x0000_s1122" style="position:absolute;left:3352;top:6710;width:594;height:783;visibility:visible;mso-wrap-style:square;v-text-anchor:top" coordsize="4720,58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i7sQA&#10;AADdAAAADwAAAGRycy9kb3ducmV2LnhtbERPTWvCQBC9C/0PyxR6M5umVUt0FWkJCD2IaUF6G7Nj&#10;EszOhuwmpv++WxC8zeN9zmozmkYM1LnasoLnKAZBXFhdc6ng+yubvoFwHlljY5kU/JKDzfphssJU&#10;2ysfaMh9KUIIuxQVVN63qZSuqMigi2xLHLiz7Qz6ALtS6g6vIdw0MonjuTRYc2iosKX3iopL3hsF&#10;x596G5/2mf7YWZcNn4mmWe+Venoct0sQnkZ/F9/cOx3mvyxe4f+bcIJ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Eou7EAAAA3QAAAA8AAAAAAAAAAAAAAAAAmAIAAGRycy9k&#10;b3ducmV2LnhtbFBLBQYAAAAABAAEAPUAAACJAwAAAAA=&#10;" path="m846,5807c1146,5413,2133,4173,2660,3447,3186,2720,3680,2000,4006,1433,4340,867,4720,100,4646,53,4580,,4006,633,3600,1100v-414,467,-820,993,-1420,1773c1580,3653,453,5160,,5760e" strokeweight="0">
                      <v:path arrowok="t" o:connecttype="custom" o:connectlocs="13,106;42,63;63,26;74,1;57,20;34,52;0,105" o:connectangles="0,0,0,0,0,0,0"/>
                    </v:shape>
                    <v:shape id="Freeform 1400" o:spid="_x0000_s1123" style="position:absolute;left:3352;top:6710;width:594;height:783;visibility:visible;mso-wrap-style:square;v-text-anchor:top" coordsize="594,7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SFOsUA&#10;AADdAAAADwAAAGRycy9kb3ducmV2LnhtbERPS2vCQBC+F/oflin0Vje1aEt0FQlYPHjxAbW3ITsm&#10;a7OzaXZNor/eFQq9zcf3nOm8t5VoqfHGsYLXQQKCOHfacKFgv1u+fIDwAVlj5ZgUXMjDfPb4MMVU&#10;u4431G5DIWII+xQVlCHUqZQ+L8miH7iaOHJH11gMETaF1A12MdxWcpgkY2nRcGwosaaspPxne7YK&#10;vk9ffPjszarN/O86Oyyv5tydlHp+6hcTEIH68C/+c690nP/2PoL7N/EE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IU6xQAAAN0AAAAPAAAAAAAAAAAAAAAAAJgCAABkcnMv&#10;ZG93bnJldi54bWxQSwUGAAAAAAQABAD1AAAAigMAAAAA&#10;" path="m107,783c144,729,269,562,335,464,401,366,463,269,505,193,547,117,594,13,585,7,577,,505,85,453,148,401,211,350,282,275,387,199,492,57,695,,776e" filled="f" strokeweight=".65pt">
                      <v:stroke endcap="round"/>
                      <v:path arrowok="t" o:connecttype="custom" o:connectlocs="107,783;335,464;505,193;585,7;453,148;275,387;0,776" o:connectangles="0,0,0,0,0,0,0"/>
                    </v:shape>
                  </v:group>
                  <v:rect id="Rectangle 1401" o:spid="_x0000_s1124" style="position:absolute;left:3024;top:7380;width:432;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2FZ8MA&#10;AADdAAAADwAAAGRycy9kb3ducmV2LnhtbERPS4vCMBC+L/gfwgje1lQFV6tRRF306AvU29CMbbGZ&#10;lCba7v76jbDgbT6+50znjSnEkyqXW1bQ60YgiBOrc04VnI7fnyMQziNrLCyTgh9yMJ+1PqYYa1vz&#10;np4Hn4oQwi5GBZn3ZSylSzIy6Lq2JA7czVYGfYBVKnWFdQg3hexH0VAazDk0ZFjSMqPkfngYBZtR&#10;ubhs7W+dFuvr5rw7j1fHsVeq024WExCeGv8W/7u3OswffA3h9U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2FZ8MAAADdAAAADwAAAAAAAAAAAAAAAACYAgAAZHJzL2Rv&#10;d25yZXYueG1sUEsFBgAAAAAEAAQA9QAAAIgDAAAAAA==&#10;" filled="f" stroked="f">
                    <v:textbox inset="0,0,0,0">
                      <w:txbxContent>
                        <w:p w:rsidR="00173907" w:rsidRPr="00FF7D50" w:rsidRDefault="00173907" w:rsidP="00035D1F">
                          <w:pPr>
                            <w:ind w:firstLine="0"/>
                            <w:jc w:val="center"/>
                            <w:rPr>
                              <w:rFonts w:cs="Times New Roman"/>
                              <w:sz w:val="16"/>
                              <w:szCs w:val="16"/>
                            </w:rPr>
                          </w:pPr>
                          <w:r w:rsidRPr="00FF7D50">
                            <w:rPr>
                              <w:rFonts w:cs="Times New Roman"/>
                              <w:color w:val="000000"/>
                              <w:sz w:val="16"/>
                              <w:szCs w:val="16"/>
                              <w:lang w:val="en-US"/>
                            </w:rPr>
                            <w:t>0(</w:t>
                          </w:r>
                          <w:r w:rsidRPr="00FF7D50">
                            <w:rPr>
                              <w:rFonts w:cs="Times New Roman"/>
                              <w:i/>
                              <w:color w:val="000000"/>
                              <w:sz w:val="16"/>
                              <w:szCs w:val="16"/>
                              <w:lang w:val="en-US"/>
                            </w:rPr>
                            <w:t>Y</w:t>
                          </w:r>
                          <w:r w:rsidRPr="00FF7D50">
                            <w:rPr>
                              <w:rFonts w:cs="Times New Roman"/>
                              <w:color w:val="000000"/>
                              <w:sz w:val="16"/>
                              <w:szCs w:val="16"/>
                              <w:lang w:val="en-US"/>
                            </w:rPr>
                            <w:t>)</w:t>
                          </w:r>
                        </w:p>
                      </w:txbxContent>
                    </v:textbox>
                  </v:rect>
                  <v:group id="Group 1402" o:spid="_x0000_s1125" style="position:absolute;left:4229;top:6738;width:806;height:1063" coordorigin="4969,5525" coordsize="890,1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DjFsUAAADdAAAADwAAAGRycy9kb3ducmV2LnhtbERPTWvCQBC9F/wPyxS8&#10;NZsobSTNKiJVPIRCVSi9DdkxCWZnQ3abxH/fLRR6m8f7nHwzmVYM1LvGsoIkikEQl1Y3XCm4nPdP&#10;KxDOI2tsLZOCOznYrGcPOWbajvxBw8lXIoSwy1BB7X2XSenKmgy6yHbEgbva3qAPsK+k7nEM4aaV&#10;izh+kQYbDg01drSrqbydvo2Cw4jjdpm8DcXturt/nZ/fP4uElJo/TttXEJ4m/y/+cx91mL9M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Q4xbFAAAA3QAA&#10;AA8AAAAAAAAAAAAAAAAAqgIAAGRycy9kb3ducmV2LnhtbFBLBQYAAAAABAAEAPoAAACcAwAAAAA=&#10;">
                    <v:shape id="Freeform 1403" o:spid="_x0000_s1126" style="position:absolute;left:4969;top:5525;width:890;height:1130;visibility:visible;mso-wrap-style:square;v-text-anchor:top" coordsize="7067,8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abMcA&#10;AADdAAAADwAAAGRycy9kb3ducmV2LnhtbESPT2vCQBDF70K/wzKF3nRTC9qmrlILokV60Cp4HLLT&#10;JJidDdlt/nz7zkHwNsN7895vFqveVaqlJpSeDTxPElDEmbcl5wZOP5vxK6gQkS1WnsnAQAFWy4fR&#10;AlPrOz5Qe4y5khAOKRooYqxTrUNWkMMw8TWxaL++cRhlbXJtG+wk3FV6miQz7bBkaSiwps+Csuvx&#10;zxk4Z9v11/fbcAjDrr1s/Hx/vXR7Y54e+493UJH6eDffrndW8F/mgivfyAh6+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2GmzHAAAA3QAAAA8AAAAAAAAAAAAAAAAAmAIAAGRy&#10;cy9kb3ducmV2LnhtbFBLBQYAAAAABAAEAPUAAACMAwAAAAA=&#10;" path="m,8284v28,102,969,-514,1470,-896c1971,7006,2428,6635,3016,5979,3605,5323,4453,4205,5009,3446,5565,2687,6027,1997,6352,1432,6687,867,7067,102,6996,51,6924,,6352,633,5944,1101,5537,1569,5097,2156,4530,2875,3963,3594,3083,4752,2538,5397v-540,650,-820,884,-1244,1363c870,7245,50,8118,,8284e" strokeweight="0">
                      <v:path arrowok="t" o:connecttype="custom" o:connectlocs="0,150;23,134;48,109;79,63;101,26;111,1;94,20;72,52;40,98;21,123;0,150" o:connectangles="0,0,0,0,0,0,0,0,0,0,0"/>
                    </v:shape>
                    <v:shape id="Freeform 1404" o:spid="_x0000_s1127" style="position:absolute;left:4969;top:5525;width:890;height:1130;visibility:visible;mso-wrap-style:square;v-text-anchor:top" coordsize="890,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2G2McA&#10;AADdAAAADwAAAGRycy9kb3ducmV2LnhtbERPTWsCMRC9F/ofwgheSs1qi21Xo6goCl5aKxRv42bc&#10;XbqZ7Caprv/eFAq9zeN9znjamkqcyfnSsoJ+LwFBnFldcq5g/7l6fAXhA7LGyjIpuJKH6eT+boyp&#10;thf+oPMu5CKGsE9RQRFCnUrps4IM+p6tiSN3ss5giNDlUju8xHBTyUGSDKXBkmNDgTUtCsq+dz9G&#10;wfZhfqjnezc4rtfPq1Pz1Wzel41S3U47G4EI1IZ/8Z97o+P8p5c3+P0mni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dhtjHAAAA3QAAAA8AAAAAAAAAAAAAAAAAmAIAAGRy&#10;cy9kb3ducmV2LnhtbFBLBQYAAAAABAAEAPUAAACMAwAAAAA=&#10;" path="m,1116v4,14,122,-69,185,-121c248,944,306,894,380,806,454,717,561,566,631,464,701,362,759,269,800,193,842,116,890,13,881,6,872,,800,85,749,148,697,211,642,290,571,387,499,484,388,640,320,727,252,815,217,846,163,911,110,976,7,1094,,1116e" filled="f" strokeweight=".65pt">
                      <v:stroke endcap="round"/>
                      <v:path arrowok="t" o:connecttype="custom" o:connectlocs="0,1116;185,995;380,806;631,464;800,193;881,6;749,148;571,387;320,727;163,911;0,1116" o:connectangles="0,0,0,0,0,0,0,0,0,0,0"/>
                    </v:shape>
                  </v:group>
                  <v:group id="Group 1405" o:spid="_x0000_s1128" style="position:absolute;left:4243;top:5635;width:805;height:1063" coordorigin="4984,4352" coordsize="889,1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bAtFxgAAAN0A&#10;AAAPAAAAAAAAAAAAAAAAAKoCAABkcnMvZG93bnJldi54bWxQSwUGAAAAAAQABAD6AAAAnQMAAAAA&#10;">
                    <v:shape id="Freeform 1406" o:spid="_x0000_s1129" style="position:absolute;left:4984;top:4352;width:889;height:1130;visibility:visible;mso-wrap-style:square;v-text-anchor:top" coordsize="7066,8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PwcMIA&#10;AADdAAAADwAAAGRycy9kb3ducmV2LnhtbERP3WrCMBS+F3yHcAa707QbiusaRTYGE3ah1Qc4NMem&#10;rjkpSVbr2y+DgXfn4/s95Wa0nRjIh9axgnyegSCunW65UXA6fsxWIEJE1tg5JgU3CrBZTyclFtpd&#10;+UBDFRuRQjgUqMDE2BdShtqQxTB3PXHizs5bjAn6RmqP1xRuO/mUZUtpseXUYLCnN0P1d/VjFfj3&#10;akm726IaLoMht8fFC37tlHp8GLevICKN8S7+d3/qNP95lcPfN+kEu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c/BwwgAAAN0AAAAPAAAAAAAAAAAAAAAAAJgCAABkcnMvZG93&#10;bnJldi54bWxQSwUGAAAAAAQABAD1AAAAhwMAAAAA&#10;" path="m,8284v27,102,968,-514,1469,-896c1970,7006,2427,6635,3016,5979,3605,5323,4452,4205,5008,3446,5564,2687,6026,1997,6351,1432,6687,867,7066,102,6995,51,6923,,6351,633,5944,1101,5536,1569,5096,2156,4529,2875,3962,3594,3082,4752,2537,5397v-539,650,-820,884,-1244,1363c869,7245,49,8118,,8284e" strokeweight="0">
                      <v:path arrowok="t" o:connecttype="custom" o:connectlocs="0,150;23,134;48,109;79,63;101,26;111,1;94,20;72,52;40,98;21,123;0,150" o:connectangles="0,0,0,0,0,0,0,0,0,0,0"/>
                    </v:shape>
                    <v:shape id="Freeform 1407" o:spid="_x0000_s1130" style="position:absolute;left:4984;top:4352;width:889;height:1130;visibility:visible;mso-wrap-style:square;v-text-anchor:top" coordsize="889,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urMQA&#10;AADdAAAADwAAAGRycy9kb3ducmV2LnhtbERPS2sCMRC+C/6HMIIXqdlaUFnNihULPRRE20N7myaz&#10;D9xMliTV7b9vCoK3+fies970thUX8qFxrOBxmoEg1s40XCn4eH95WIIIEdlg65gU/FKATTEcrDE3&#10;7spHupxiJVIIhxwV1DF2uZRB12QxTF1HnLjSeYsxQV9J4/Gawm0rZ1k2lxYbTg01drSrSZ9PP1bB&#10;93PTH8rF55407Q76a7t4w4lXajzqtysQkfp4F9/crybNf1rO4P+bdII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trqzEAAAA3QAAAA8AAAAAAAAAAAAAAAAAmAIAAGRycy9k&#10;b3ducmV2LnhtbFBLBQYAAAAABAAEAPUAAACJAwAAAAA=&#10;" path="m,1116v3,14,122,-69,185,-120c248,944,305,894,379,806,454,717,560,567,630,464,700,362,758,269,799,193,841,117,889,14,880,7,871,,799,85,748,148,697,211,641,290,570,387,498,484,388,640,319,727,251,815,216,847,162,911,109,976,6,1094,,1116e" filled="f" strokeweight=".65pt">
                      <v:stroke endcap="round"/>
                      <v:path arrowok="t" o:connecttype="custom" o:connectlocs="0,1116;185,996;379,806;630,464;799,193;880,7;748,148;570,387;319,727;162,911;0,1116" o:connectangles="0,0,0,0,0,0,0,0,0,0,0"/>
                    </v:shape>
                  </v:group>
                  <v:line id="Line 1408" o:spid="_x0000_s1131" style="position:absolute;visibility:visible;mso-wrap-style:square" from="5278,5489" to="5279,8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UU8MIAAADdAAAADwAAAGRycy9kb3ducmV2LnhtbERPTYvCMBC9C/sfwix403QtqNs1igiC&#10;FxWrl70NzWxbtpnUJGr990YQvM3jfc5s0ZlGXMn52rKCr2ECgriwuuZSwem4HkxB+ICssbFMCu7k&#10;YTH/6M0w0/bGB7rmoRQxhH2GCqoQ2kxKX1Rk0A9tSxy5P+sMhghdKbXDWww3jRwlyVgarDk2VNjS&#10;qqLiP78YBa7ctudJumt8sv/9znfLiU6tU6r/2S1/QATqwlv8cm90nJ9OU3h+E0+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OUU8MIAAADdAAAADwAAAAAAAAAAAAAA&#10;AAChAgAAZHJzL2Rvd25yZXYueG1sUEsFBgAAAAAEAAQA+QAAAJADAAAAAA==&#10;" strokeweight=".65pt">
                    <v:stroke endcap="round"/>
                  </v:line>
                  <v:line id="Line 1409" o:spid="_x0000_s1132" style="position:absolute;visibility:visible;mso-wrap-style:square" from="4043,5516" to="4044,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yMhMMAAADdAAAADwAAAGRycy9kb3ducmV2LnhtbERPS4vCMBC+C/6HMAveNN2t+OgaRRYE&#10;Lyrb3cvehmZsyzaTmkSt/94Igrf5+J6zWHWmERdyvras4H2UgCAurK65VPD7sxnOQPiArLGxTApu&#10;5GG17PcWmGl75W+65KEUMYR9hgqqENpMSl9UZNCPbEscuaN1BkOErpTa4TWGm0Z+JMlEGqw5NlTY&#10;0ldFxX9+NgpcuWtP03Tf+OTwN8/366lOrVNq8NatP0EE6sJL/HRvdZyfzsbw+CaeIJ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MjITDAAAA3QAAAA8AAAAAAAAAAAAA&#10;AAAAoQIAAGRycy9kb3ducmV2LnhtbFBLBQYAAAAABAAEAPkAAACRAwAAAAA=&#10;" strokeweight=".65pt">
                    <v:stroke endcap="round"/>
                  </v:line>
                  <v:shape id="Freeform 1410" o:spid="_x0000_s1133" style="position:absolute;left:4047;top:8573;width:1227;height:92;visibility:visible;mso-wrap-style:square;v-text-anchor:top" coordsize="135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ZsasEA&#10;AADdAAAADwAAAGRycy9kb3ducmV2LnhtbERPTWvCQBC9F/wPywi91Y1pFUldRaSBXBNF8DZkx2xo&#10;djZkt5r8+26h4G0e73O2+9F24k6Dbx0rWC4SEMS10y03Cs6n/G0DwgdkjZ1jUjCRh/1u9rLFTLsH&#10;l3SvQiNiCPsMFZgQ+kxKXxuy6BeuJ47czQ0WQ4RDI/WAjxhuO5kmyVpabDk2GOzpaKj+rn6sgmqF&#10;6YXPZvxo8Ku8TvKSH4pUqdf5ePgEEWgMT/G/u9Bx/vtmBX/fxB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GbGrBAAAA3QAAAA8AAAAAAAAAAAAAAAAAmAIAAGRycy9kb3du&#10;cmV2LnhtbFBLBQYAAAAABAAEAPUAAACGAwAAAAA=&#10;" path="m1354,62v-50,5,-150,36,-302,26c901,79,618,2,442,1,267,,92,68,,85e" filled="f" strokeweight=".2pt">
                    <v:stroke endcap="round"/>
                    <v:path arrowok="t" o:connecttype="custom" o:connectlocs="1112,54;864,78;363,1;0,75" o:connectangles="0,0,0,0"/>
                  </v:shape>
                  <v:rect id="Rectangle 1411" o:spid="_x0000_s1134" style="position:absolute;left:5056;top:6806;width:232;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QMMA&#10;AADdAAAADwAAAGRycy9kb3ducmV2LnhtbERPS4vCMBC+C/sfwix401QFqdUosuuiRx8L6m1oxrbY&#10;TEqTtdVfbwRhb/PxPWe2aE0pblS7wrKCQT8CQZxaXXCm4Pfw04tBOI+ssbRMCu7kYDH/6Mww0bbh&#10;Hd32PhMhhF2CCnLvq0RKl+Zk0PVtRRy4i60N+gDrTOoamxBuSjmMorE0WHBoyLGir5zS6/7PKFjH&#10;1fK0sY8mK1fn9XF7nHwfJl6p7me7nILw1Pp/8du90WH+KB7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QMMAAADdAAAADwAAAAAAAAAAAAAAAACYAgAAZHJzL2Rv&#10;d25yZXYueG1sUEsFBgAAAAAEAAQA9QAAAIgDAAAAAA==&#10;" filled="f" stroked="f">
                    <v:textbox inset="0,0,0,0">
                      <w:txbxContent>
                        <w:p w:rsidR="00173907" w:rsidRPr="00FF7D50" w:rsidRDefault="00173907" w:rsidP="00F151D8">
                          <w:pPr>
                            <w:rPr>
                              <w:rFonts w:cs="Times New Roman"/>
                              <w:sz w:val="16"/>
                              <w:szCs w:val="16"/>
                            </w:rPr>
                          </w:pPr>
                          <w:r w:rsidRPr="00FF7D50">
                            <w:rPr>
                              <w:rFonts w:cs="Times New Roman"/>
                              <w:color w:val="000000"/>
                              <w:sz w:val="16"/>
                              <w:szCs w:val="16"/>
                              <w:lang w:val="en-US"/>
                            </w:rPr>
                            <w:t>1</w:t>
                          </w:r>
                        </w:p>
                      </w:txbxContent>
                    </v:textbox>
                  </v:rect>
                  <v:line id="Line 1412" o:spid="_x0000_s1135" style="position:absolute;visibility:visible;mso-wrap-style:square" from="5032,5642" to="5635,5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yaHMMAAADdAAAADwAAAGRycy9kb3ducmV2LnhtbERPTWvCQBC9C/0PyxR6001U2hhdQyuU&#10;ijdtRY9DdpoNZmfT7Fbjv3eFQm/zeJ+zKHrbiDN1vnasIB0lIIhLp2uuFHx9vg8zED4ga2wck4Ir&#10;eSiWD4MF5tpdeEvnXahEDGGfowITQptL6UtDFv3ItcSR+3adxRBhV0nd4SWG20aOk+RZWqw5Nhhs&#10;aWWoPO1+rYINn97GrA/ZbDr7mPab4974n1Spp8f+dQ4iUB/+xX/utY7zJ9kL3L+JJ8jl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mhzDAAAA3QAAAA8AAAAAAAAAAAAA&#10;AAAAoQIAAGRycy9kb3ducmV2LnhtbFBLBQYAAAAABAAEAPkAAACRAwAAAAA=&#10;" strokeweight=".2pt">
                    <v:stroke endcap="round"/>
                  </v:line>
                  <v:rect id="Rectangle 1413" o:spid="_x0000_s1136" style="position:absolute;left:5056;top:7897;width:88;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vEqcYA&#10;AADdAAAADwAAAGRycy9kb3ducmV2LnhtbESPQWvCQBCF74L/YZmCN920BYmpq4ht0aNVQXsbstMk&#10;NDsbslsT/fXOoeBthvfmvW/my97V6kJtqDwbeJ4koIhzbysuDBwPn+MUVIjIFmvPZOBKAZaL4WCO&#10;mfUdf9FlHwslIRwyNFDG2GRah7wkh2HiG2LRfnzrMMraFtq22Em4q/VLkky1w4qlocSG1iXlv/s/&#10;Z2CTNqvz1t+6ov743px2p9n7YRaNGT31qzdQkfr4MP9fb63gv6aCK9/ICHp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vEqcYAAADdAAAADwAAAAAAAAAAAAAAAACYAgAAZHJz&#10;L2Rvd25yZXYueG1sUEsFBgAAAAAEAAQA9QAAAIsDAAAAAA==&#10;" filled="f" stroked="f">
                    <v:textbox inset="0,0,0,0">
                      <w:txbxContent>
                        <w:p w:rsidR="00173907" w:rsidRPr="00FF7D50" w:rsidRDefault="00173907" w:rsidP="00F151D8">
                          <w:pPr>
                            <w:rPr>
                              <w:rFonts w:cs="Times New Roman"/>
                              <w:sz w:val="16"/>
                              <w:szCs w:val="16"/>
                            </w:rPr>
                          </w:pPr>
                          <w:r w:rsidRPr="00FF7D50">
                            <w:rPr>
                              <w:rFonts w:cs="Times New Roman"/>
                              <w:color w:val="000000"/>
                              <w:sz w:val="16"/>
                              <w:szCs w:val="16"/>
                              <w:lang w:val="en-US"/>
                            </w:rPr>
                            <w:t>2</w:t>
                          </w:r>
                        </w:p>
                      </w:txbxContent>
                    </v:textbox>
                  </v:rect>
                  <v:shape id="Freeform 1414" o:spid="_x0000_s1137" style="position:absolute;left:4043;top:5431;width:1228;height:92;visibility:visible;mso-wrap-style:square;v-text-anchor:top" coordsize="135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fqsMA&#10;AADdAAAADwAAAGRycy9kb3ducmV2LnhtbERP3WrCMBS+F3yHcITdiKbbQGo1ig4FGYxN6wMckmNb&#10;bE5KE219+2Uw8O58fL9nue5tLe7U+sqxgtdpAoJYO1NxoeCc7ycpCB+QDdaOScGDPKxXw8ESM+M6&#10;PtL9FAoRQ9hnqKAMocmk9Loki37qGuLIXVxrMUTYFtK02MVwW8u3JJlJixXHhhIb+ihJX083q8Bq&#10;OrtjXnxu9j9f2+8O03y800q9jPrNAkSgPjzF/+6DifPf0zn8fRNP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fqsMAAADdAAAADwAAAAAAAAAAAAAAAACYAgAAZHJzL2Rv&#10;d25yZXYueG1sUEsFBgAAAAAEAAQA9QAAAIgDAAAAAA==&#10;" path="m1355,62v-51,5,-151,36,-303,26c901,78,618,2,442,1,267,,92,68,,85e" filled="f" strokeweight=".2pt">
                    <v:stroke endcap="round"/>
                    <v:path arrowok="t" o:connecttype="custom" o:connectlocs="1113,54;864,78;363,1;0,75" o:connectangles="0,0,0,0"/>
                  </v:shape>
                  <v:line id="Line 1415" o:spid="_x0000_s1138" style="position:absolute;flip:x;visibility:visible;mso-wrap-style:square" from="5025,6755" to="5629,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5ZsYAAADdAAAADwAAAGRycy9kb3ducmV2LnhtbESPQWvCQBCF7wX/wzJCb7ppC6VGV6kF&#10;tYdSMCpep9lpEszOhuxqor++cxB6m+G9ee+b2aJ3tbpQGyrPBp7GCSji3NuKCwP73Wr0BipEZIu1&#10;ZzJwpQCL+eBhhqn1HW/pksVCSQiHFA2UMTap1iEvyWEY+4ZYtF/fOoyytoW2LXYS7mr9nCSv2mHF&#10;0lBiQx8l5afs7Axo4uK4PODp+2vT3aq173/2zdKYx2H/PgUVqY//5vv1pxX8l4nwyzcygp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OWbGAAAA3QAAAA8AAAAAAAAA&#10;AAAAAAAAoQIAAGRycy9kb3ducmV2LnhtbFBLBQYAAAAABAAEAPkAAACUAwAAAAA=&#10;" strokeweight=".2pt">
                    <v:stroke endcap="round"/>
                  </v:line>
                  <v:rect id="Rectangle 1416" o:spid="_x0000_s1139" style="position:absolute;left:4724;top:7355;width:90;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j76cMA&#10;AADdAAAADwAAAGRycy9kb3ducmV2LnhtbERPS4vCMBC+C/sfwgjeNNUFsdUosu6iRx8L6m1oxrbY&#10;TEqTtdVfbwRhb/PxPWe2aE0pblS7wrKC4SACQZxaXXCm4Pfw05+AcB5ZY2mZFNzJwWL+0Zlhom3D&#10;O7rtfSZCCLsEFeTeV4mULs3JoBvYijhwF1sb9AHWmdQ1NiHclHIURWNpsODQkGNFXzml1/2fUbCe&#10;VMvTxj6arPw+r4/bY7w6xF6pXrddTkF4av2/+O3e6DD/Mx7C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j76cMAAADdAAAADwAAAAAAAAAAAAAAAACYAgAAZHJzL2Rv&#10;d25yZXYueG1sUEsFBgAAAAAEAAQA9QAAAIgDAAAAAA==&#10;" filled="f" stroked="f">
                    <v:textbox inset="0,0,0,0">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Z</w:t>
                          </w:r>
                        </w:p>
                      </w:txbxContent>
                    </v:textbox>
                  </v:rect>
                  <v:rect id="Rectangle 1417" o:spid="_x0000_s1140" style="position:absolute;left:4826;top:7355;width:39;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lnsQA&#10;AADdAAAADwAAAGRycy9kb3ducmV2LnhtbERPTWvCQBC9F/wPywi91U0jFBNdRbSSHNso2N6G7JiE&#10;ZmdDdmvS/vpuQfA2j/c5q81oWnGl3jWWFTzPIhDEpdUNVwpOx8PTAoTzyBpby6Tghxxs1pOHFaba&#10;DvxO18JXIoSwS1FB7X2XSunKmgy6me2IA3exvUEfYF9J3eMQwk0r4yh6kQYbDg01drSrqfwqvo2C&#10;bNFtP3L7O1Tt62d2fjsn+2PilXqcjtslCE+jv4tv7lyH+fMkhv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aZZ7EAAAA3QAAAA8AAAAAAAAAAAAAAAAAmAIAAGRycy9k&#10;b3ducmV2LnhtbFBLBQYAAAAABAAEAPUAAACJAwAAAAA=&#10;" filled="f" stroked="f">
                    <v:textbox inset="0,0,0,0">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 xml:space="preserve"> </w:t>
                          </w:r>
                        </w:p>
                      </w:txbxContent>
                    </v:textbox>
                  </v:rect>
                  <v:group id="Group 1418" o:spid="_x0000_s1141" style="position:absolute;left:4496;top:7844;width:538;height:736" coordorigin="5264,6701" coordsize="594,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cD78QAAADdAAAADwAAAGRycy9kb3ducmV2LnhtbERPS2vCQBC+F/wPywi9&#10;1U0MLRpdRURLDyL4APE2ZMckmJ0N2TWJ/75bEHqbj+8582VvKtFS40rLCuJRBII4s7rkXMH5tP2Y&#10;gHAeWWNlmRQ8ycFyMXibY6ptxwdqjz4XIYRdigoK7+tUSpcVZNCNbE0cuJttDPoAm1zqBrsQbio5&#10;jqIvabDk0FBgTeuCsvvxYRR8d9itknjT7u639fN6+txfdjEp9T7sVzMQnnr/L365f3SYn0w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GcD78QAAADdAAAA&#10;DwAAAAAAAAAAAAAAAACqAgAAZHJzL2Rvd25yZXYueG1sUEsFBgAAAAAEAAQA+gAAAJsDAAAAAA==&#10;">
                    <v:shape id="Freeform 1419" o:spid="_x0000_s1142" style="position:absolute;left:5264;top:6701;width:594;height:783;visibility:visible;mso-wrap-style:square;v-text-anchor:top" coordsize="4720,58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EFMQA&#10;AADdAAAADwAAAGRycy9kb3ducmV2LnhtbERPTWvCQBC9C/0PyxR6M5umVWx0FWkJCD2IaUF6G7Nj&#10;EszOhuwmpv++WxC8zeN9zmozmkYM1LnasoLnKAZBXFhdc6ng+yubLkA4j6yxsUwKfsnBZv0wWWGq&#10;7ZUPNOS+FCGEXYoKKu/bVEpXVGTQRbYlDtzZdgZ9gF0pdYfXEG4amcTxXBqsOTRU2NJ7RcUl742C&#10;40+9jU/7TH/srMuGz0TTrPdKPT2O2yUIT6O/i2/unQ7zX95e4f+bcIJ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IRBTEAAAA3QAAAA8AAAAAAAAAAAAAAAAAmAIAAGRycy9k&#10;b3ducmV2LnhtbFBLBQYAAAAABAAEAPUAAACJAwAAAAA=&#10;" path="m847,5807c1147,5414,2134,4174,2660,3447,3187,2720,3680,2000,4007,1434,4340,867,4720,100,4647,54,4580,,4007,634,3600,1100v-413,467,-820,994,-1420,1774c1580,3654,454,5160,,5760e" strokeweight="0">
                      <v:path arrowok="t" o:connecttype="custom" o:connectlocs="13,106;42,63;63,26;74,1;57,20;34,52;0,105" o:connectangles="0,0,0,0,0,0,0"/>
                    </v:shape>
                    <v:shape id="Freeform 1420" o:spid="_x0000_s1143" style="position:absolute;left:5264;top:6701;width:594;height:783;visibility:visible;mso-wrap-style:square;v-text-anchor:top" coordsize="594,7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wMUA&#10;AADdAAAADwAAAGRycy9kb3ducmV2LnhtbERPS2vCQBC+F/oflin0Vje1KG10FQlYPHjxAbW3ITsm&#10;a7OzaXZNor/eFQq9zcf3nOm8t5VoqfHGsYLXQQKCOHfacKFgv1u+vIPwAVlj5ZgUXMjDfPb4MMVU&#10;u4431G5DIWII+xQVlCHUqZQ+L8miH7iaOHJH11gMETaF1A12MdxWcpgkY2nRcGwosaaspPxne7YK&#10;vk9ffPjszarN/O86Oyyv5tydlHp+6hcTEIH68C/+c690nP/2MYL7N/EE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PAxQAAAN0AAAAPAAAAAAAAAAAAAAAAAJgCAABkcnMv&#10;ZG93bnJldi54bWxQSwUGAAAAAAQABAD1AAAAigMAAAAA&#10;" path="m107,783c144,730,269,562,335,464,401,366,463,269,504,193,546,117,594,13,585,7,576,,504,85,453,148,401,211,350,282,274,387,199,492,57,695,,776e" filled="f" strokeweight=".65pt">
                      <v:stroke endcap="round"/>
                      <v:path arrowok="t" o:connecttype="custom" o:connectlocs="107,783;335,464;504,193;585,7;453,148;274,387;0,776" o:connectangles="0,0,0,0,0,0,0"/>
                    </v:shape>
                  </v:group>
                  <v:rect id="Rectangle 1421" o:spid="_x0000_s1144" style="position:absolute;left:4309;top:7733;width:286;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FjncMA&#10;AADdAAAADwAAAGRycy9kb3ducmV2LnhtbERPS4vCMBC+C/sfwix401QFsdUosuuiRx8L6m1oxrbY&#10;TEqTtdVfbwRhb/PxPWe2aE0pblS7wrKCQT8CQZxaXXCm4Pfw05uAcB5ZY2mZFNzJwWL+0Zlhom3D&#10;O7rtfSZCCLsEFeTeV4mULs3JoOvbijhwF1sb9AHWmdQ1NiHclHIYRWNpsODQkGNFXzml1/2fUbCe&#10;VMvTxj6arFyd18ftMf4+xF6p7me7nILw1Pp/8du90WH+KB7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FjncMAAADdAAAADwAAAAAAAAAAAAAAAACYAgAAZHJzL2Rv&#10;d25yZXYueG1sUEsFBgAAAAAEAAQA9QAAAIgDAAAAAA==&#10;" filled="f" stroked="f">
                    <v:textbox inset="0,0,0,0">
                      <w:txbxContent>
                        <w:p w:rsidR="00173907" w:rsidRPr="00FF7D50" w:rsidRDefault="00173907" w:rsidP="00F151D8">
                          <w:pPr>
                            <w:rPr>
                              <w:rFonts w:cs="Times New Roman"/>
                              <w:sz w:val="16"/>
                              <w:szCs w:val="16"/>
                            </w:rPr>
                          </w:pPr>
                          <w:r w:rsidRPr="00FF7D50">
                            <w:rPr>
                              <w:rFonts w:cs="Times New Roman"/>
                              <w:color w:val="000000"/>
                              <w:sz w:val="16"/>
                              <w:szCs w:val="16"/>
                              <w:lang w:val="en-US"/>
                            </w:rPr>
                            <w:t>0(</w:t>
                          </w:r>
                          <w:r w:rsidRPr="00FF7D50">
                            <w:rPr>
                              <w:rFonts w:cs="Times New Roman"/>
                              <w:i/>
                              <w:color w:val="000000"/>
                              <w:sz w:val="16"/>
                              <w:szCs w:val="16"/>
                              <w:lang w:val="en-US"/>
                            </w:rPr>
                            <w:t>Y</w:t>
                          </w:r>
                          <w:r w:rsidRPr="00FF7D50">
                            <w:rPr>
                              <w:rFonts w:cs="Times New Roman"/>
                              <w:color w:val="000000"/>
                              <w:sz w:val="16"/>
                              <w:szCs w:val="16"/>
                              <w:lang w:val="en-US"/>
                            </w:rPr>
                            <w:t xml:space="preserve">) </w:t>
                          </w:r>
                        </w:p>
                      </w:txbxContent>
                    </v:textbox>
                  </v:rect>
                  <v:rect id="Rectangle 1422" o:spid="_x0000_s1145" style="position:absolute;left:4387;top:8116;width:294;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3GBsQA&#10;AADdAAAADwAAAGRycy9kb3ducmV2LnhtbERPS2vCQBC+C/6HZQRvuqmCmugq4gM9Vi3Y3obsmIRm&#10;Z0N2NbG/vlsQepuP7zmLVWtK8aDaFZYVvA0jEMSp1QVnCj4u+8EMhPPIGkvLpOBJDlbLbmeBibYN&#10;n+hx9pkIIewSVJB7XyVSujQng25oK+LA3Wxt0AdYZ1LX2IRwU8pRFE2kwYJDQ44VbXJKv893o+Aw&#10;q9afR/vTZOXu63B9v8bbS+yV6vfa9RyEp9b/i1/uow7zx/EU/r4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txgbEAAAA3QAAAA8AAAAAAAAAAAAAAAAAmAIAAGRycy9k&#10;b3ducmV2LnhtbFBLBQYAAAAABAAEAPUAAACJAwAAAAA=&#10;" filled="f" stroked="f">
                    <v:textbox inset="0,0,0,0">
                      <w:txbxContent>
                        <w:p w:rsidR="00173907" w:rsidRPr="00FF7D50" w:rsidRDefault="00173907" w:rsidP="00F151D8">
                          <w:pPr>
                            <w:rPr>
                              <w:rFonts w:cs="Times New Roman"/>
                              <w:sz w:val="16"/>
                              <w:szCs w:val="16"/>
                            </w:rPr>
                          </w:pPr>
                          <w:r w:rsidRPr="00FF7D50">
                            <w:rPr>
                              <w:rFonts w:cs="Times New Roman"/>
                              <w:color w:val="000000"/>
                              <w:sz w:val="16"/>
                              <w:szCs w:val="16"/>
                              <w:lang w:val="en-US"/>
                            </w:rPr>
                            <w:t>ЧЭ</w:t>
                          </w:r>
                        </w:p>
                      </w:txbxContent>
                    </v:textbox>
                  </v:rect>
                  <v:line id="Line 1423" o:spid="_x0000_s1146" style="position:absolute;flip:y;visibility:visible;mso-wrap-style:square" from="4512,7632" to="4815,8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WWhcQAAADdAAAADwAAAGRycy9kb3ducmV2LnhtbESPT2/CMAzF75P4DpGRuI0UkCYoBATT&#10;JnbljzhbjWkrGqdKslL26ecDEjdb7/m9n1eb3jWqoxBrzwYm4wwUceFtzaWB8+n7fQ4qJmSLjWcy&#10;8KAIm/XgbYW59Xc+UHdMpZIQjjkaqFJqc61jUZHDOPYtsWhXHxwmWUOpbcC7hLtGT7PsQzusWRoq&#10;bOmzouJ2/HUG5q6Mk8P28neLX7Ndvd/rcJp2xoyG/XYJKlGfXubn9Y8V/NlCcOUbGUG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RZaFxAAAAN0AAAAPAAAAAAAAAAAA&#10;AAAAAKECAABkcnMvZG93bnJldi54bWxQSwUGAAAAAAQABAD5AAAAkgMAAAAA&#10;" strokeweight="2.5pt"/>
                  <v:rect id="Rectangle 1424" o:spid="_x0000_s1147" style="position:absolute;left:5474;top:7611;width:112;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7378MA&#10;AADdAAAADwAAAGRycy9kb3ducmV2LnhtbERPS4vCMBC+C/sfwgjeNNWFxVajyOqiR1+g3oZmbIvN&#10;pDTR1v31RljY23x8z5nOW1OKB9WusKxgOIhAEKdWF5wpOB5++mMQziNrLC2Tgic5mM8+OlNMtG14&#10;R4+9z0QIYZeggtz7KpHSpTkZdANbEQfuamuDPsA6k7rGJoSbUo6i6EsaLDg05FjRd07pbX83Ctbj&#10;anHe2N8mK1eX9Wl7ipeH2CvV67aLCQhPrf8X/7k3Osz/jGN4fxNOkL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7378MAAADdAAAADwAAAAAAAAAAAAAAAACYAgAAZHJzL2Rv&#10;d25yZXYueG1sUEsFBgAAAAAEAAQA9QAAAIgDAAAAAA==&#10;" filled="f" stroked="f">
                    <v:textbox inset="0,0,0,0">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X</w:t>
                          </w:r>
                        </w:p>
                      </w:txbxContent>
                    </v:textbox>
                  </v:rect>
                  <v:rect id="Rectangle 1425" o:spid="_x0000_s1148" style="position:absolute;left:2301;top:5200;width:1227;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QGkMcA&#10;AADdAAAADwAAAGRycy9kb3ducmV2LnhtbESPQWvCQBCF7wX/wzJCb3WjlKIxGxFt0WPVgvU2ZKdJ&#10;aHY2ZLcm7a/vHARvM7w3732TrQbXqCt1ofZsYDpJQBEX3tZcGvg4vT3NQYWIbLHxTAZ+KcAqHz1k&#10;mFrf84Gux1gqCeGQooEqxjbVOhQVOQwT3xKL9uU7h1HWrtS2w17CXaNnSfKiHdYsDRW2tKmo+D7+&#10;OAO7ebv+3Pu/vmxeL7vz+3mxPS2iMY/jYb0EFWmId/Ptem8F/zkRfvlGRt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kBpDHAAAA3QAAAA8AAAAAAAAAAAAAAAAAmAIAAGRy&#10;cy9kb3ducmV2LnhtbFBLBQYAAAAABAAEAPUAAACMAwAAAAA=&#10;" filled="f" stroked="f">
                    <v:textbox inset="0,0,0,0">
                      <w:txbxContent>
                        <w:p w:rsidR="00173907" w:rsidRPr="00D6438E" w:rsidRDefault="00173907" w:rsidP="00035D1F">
                          <w:pPr>
                            <w:ind w:firstLine="0"/>
                            <w:jc w:val="center"/>
                            <w:rPr>
                              <w:rFonts w:cs="Times New Roman"/>
                              <w:i/>
                              <w:sz w:val="16"/>
                              <w:szCs w:val="16"/>
                            </w:rPr>
                          </w:pPr>
                          <w:r>
                            <w:rPr>
                              <w:rFonts w:cs="Times New Roman"/>
                              <w:i/>
                              <w:iCs/>
                              <w:color w:val="000000"/>
                              <w:sz w:val="16"/>
                              <w:szCs w:val="16"/>
                            </w:rPr>
                            <w:t>РК</w:t>
                          </w:r>
                        </w:p>
                      </w:txbxContent>
                    </v:textbox>
                  </v:rect>
                  <v:shape id="Text Box 1426" o:spid="_x0000_s1149" type="#_x0000_t202" style="position:absolute;left:2227;top:8736;width:1368;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puqcMA&#10;AADdAAAADwAAAGRycy9kb3ducmV2LnhtbERPyWrDMBC9F/IPYgK51ZJLWhLHigktgZ5amg1yG6yJ&#10;bWKNjKXG7t9XhUJu83jr5MVoW3Gj3jeONaSJAkFcOtNwpeGw3z4uQPiAbLB1TBp+yEOxnjzkmBk3&#10;8BfddqESMYR9hhrqELpMSl/WZNEnriOO3MX1FkOEfSVNj0MMt618UupFWmw4NtTY0WtN5XX3bTUc&#10;Py7n01x9Vm/2uRvcqCTbpdR6Nh03KxCBxnAX/7vfTZw/V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puqcMAAADdAAAADwAAAAAAAAAAAAAAAACYAgAAZHJzL2Rv&#10;d25yZXYueG1sUEsFBgAAAAAEAAQA9QAAAIgDAAAAAA==&#10;" filled="f" stroked="f">
                    <v:textbox>
                      <w:txbxContent>
                        <w:p w:rsidR="00173907" w:rsidRPr="00FF7D50" w:rsidRDefault="00173907" w:rsidP="00035D1F">
                          <w:pPr>
                            <w:ind w:firstLine="0"/>
                            <w:jc w:val="center"/>
                            <w:rPr>
                              <w:rFonts w:cs="Times New Roman"/>
                              <w:i/>
                              <w:sz w:val="16"/>
                              <w:szCs w:val="16"/>
                              <w:lang w:val="en-US"/>
                            </w:rPr>
                          </w:pPr>
                          <w:r w:rsidRPr="00FF7D50">
                            <w:rPr>
                              <w:rFonts w:cs="Times New Roman"/>
                              <w:i/>
                              <w:sz w:val="16"/>
                              <w:szCs w:val="16"/>
                            </w:rPr>
                            <w:t xml:space="preserve">Положение </w:t>
                          </w:r>
                          <w:r w:rsidRPr="00FF7D50">
                            <w:rPr>
                              <w:rFonts w:cs="Times New Roman"/>
                              <w:i/>
                              <w:sz w:val="16"/>
                              <w:szCs w:val="16"/>
                              <w:lang w:val="en-US"/>
                            </w:rPr>
                            <w:t>I</w:t>
                          </w:r>
                        </w:p>
                      </w:txbxContent>
                    </v:textbox>
                  </v:shape>
                  <v:shape id="Text Box 1427" o:spid="_x0000_s1150" type="#_x0000_t202" style="position:absolute;left:3911;top:8720;width:1483;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jw3sMA&#10;AADdAAAADwAAAGRycy9kb3ducmV2LnhtbERPTWvCQBC9C/6HZYTezK4SpaZZpbQUerJoW6G3ITsm&#10;wexsyG6T9N93BcHbPN7n5LvRNqKnzteONSwSBYK4cKbmUsPX59v8EYQPyAYbx6ThjzzsttNJjplx&#10;Ax+oP4ZSxBD2GWqoQmgzKX1RkUWfuJY4cmfXWQwRdqU0HQ4x3DZyqdRaWqw5NlTY0ktFxeX4azV8&#10;788/p1R9lK921Q5uVJLtRmr9MBufn0AEGsNdfHO/mzg/VUu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jw3sMAAADdAAAADwAAAAAAAAAAAAAAAACYAgAAZHJzL2Rv&#10;d25yZXYueG1sUEsFBgAAAAAEAAQA9QAAAIgDAAAAAA==&#10;" filled="f" stroked="f">
                    <v:textbox>
                      <w:txbxContent>
                        <w:p w:rsidR="00173907" w:rsidRPr="00FF7D50" w:rsidRDefault="00173907" w:rsidP="00035D1F">
                          <w:pPr>
                            <w:ind w:firstLine="0"/>
                            <w:jc w:val="center"/>
                            <w:rPr>
                              <w:rFonts w:cs="Times New Roman"/>
                              <w:i/>
                              <w:sz w:val="16"/>
                              <w:szCs w:val="16"/>
                              <w:lang w:val="en-US"/>
                            </w:rPr>
                          </w:pPr>
                          <w:r w:rsidRPr="00FF7D50">
                            <w:rPr>
                              <w:rFonts w:cs="Times New Roman"/>
                              <w:i/>
                              <w:sz w:val="16"/>
                              <w:szCs w:val="16"/>
                            </w:rPr>
                            <w:t>Положение I</w:t>
                          </w:r>
                          <w:r w:rsidRPr="00FF7D50">
                            <w:rPr>
                              <w:rFonts w:cs="Times New Roman"/>
                              <w:i/>
                              <w:sz w:val="16"/>
                              <w:szCs w:val="16"/>
                              <w:lang w:val="en-US"/>
                            </w:rPr>
                            <w:t>I</w:t>
                          </w:r>
                        </w:p>
                        <w:p w:rsidR="00173907" w:rsidRPr="00FF7D50" w:rsidRDefault="00173907" w:rsidP="00F151D8">
                          <w:pPr>
                            <w:rPr>
                              <w:rFonts w:cs="Times New Roman"/>
                              <w:i/>
                              <w:sz w:val="16"/>
                              <w:szCs w:val="16"/>
                            </w:rPr>
                          </w:pPr>
                        </w:p>
                      </w:txbxContent>
                    </v:textbox>
                  </v:shape>
                  <v:shape id="AutoShape 1428" o:spid="_x0000_s1151" type="#_x0000_t32" style="position:absolute;left:2228;top:6595;width:1;height:21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3ao8MAAADdAAAADwAAAGRycy9kb3ducmV2LnhtbERP32vCMBB+F/wfwgm+abpNtlKNRQZj&#10;IoLoxp6P5trUNZeuSbX77xdh4Nt9fD9vlQ+2ERfqfO1YwcM8AUFcOF1zpeDz422WgvABWWPjmBT8&#10;kod8PR6tMNPuyke6nEIlYgj7DBWYENpMSl8YsujnriWOXOk6iyHCrpK6w2sMt418TJJnabHm2GCw&#10;pVdDxfeptwoO5aF6Mcd+k75/mX35k8pde5ZKTSfDZgki0BDu4n/3Vsf5i+QJbt/EE+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t2qPDAAAA3QAAAA8AAAAAAAAAAAAA&#10;AAAAoQIAAGRycy9kb3ducmV2LnhtbFBLBQYAAAAABAAEAPkAAACRAwAAAAA=&#10;">
                    <v:stroke endarrow="classic" endarrowwidth="narrow" endarrowlength="long"/>
                  </v:shape>
                  <v:shape id="Text Box 1429" o:spid="_x0000_s1152" type="#_x0000_t202" style="position:absolute;left:1855;top:6144;width:448;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8LyMUA&#10;AADdAAAADwAAAGRycy9kb3ducmV2LnhtbERPTWvCQBC9C/6HZYTezK6tlBJdRZRKexFN68HbmJ0m&#10;odnZNLs18d93BaG3ebzPmS97W4sLtb5yrGGSKBDEuTMVFxo+P17HLyB8QDZYOyYNV/KwXAwHc0yN&#10;6/hAlywUIoawT1FDGUKTSunzkiz6xDXEkftyrcUQYVtI02IXw20tH5V6lhYrjg0lNrQuKf/Ofq2G&#10;43l3rQ/N00lV3fu+3/7ss8220Pph1K9mIAL14V98d7+ZOH+qpnD7Jp4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3wvIxQAAAN0AAAAPAAAAAAAAAAAAAAAAAJgCAABkcnMv&#10;ZG93bnJldi54bWxQSwUGAAAAAAQABAD1AAAAigMAAAAA&#10;" filled="f" stroked="f">
                    <v:textbox style="layout-flow:vertical;mso-layout-flow-alt:bottom-to-top">
                      <w:txbxContent>
                        <w:p w:rsidR="00173907" w:rsidRPr="00FF7D50" w:rsidRDefault="00173907" w:rsidP="00F151D8">
                          <w:pPr>
                            <w:rPr>
                              <w:rFonts w:cs="Times New Roman"/>
                              <w:i/>
                              <w:sz w:val="16"/>
                              <w:szCs w:val="16"/>
                            </w:rPr>
                          </w:pPr>
                          <w:r w:rsidRPr="00FF7D50">
                            <w:rPr>
                              <w:rFonts w:cs="Times New Roman"/>
                              <w:i/>
                              <w:sz w:val="16"/>
                              <w:szCs w:val="16"/>
                            </w:rPr>
                            <w:t>Направление вращения</w:t>
                          </w:r>
                        </w:p>
                      </w:txbxContent>
                    </v:textbox>
                  </v:shape>
                  <v:rect id="Rectangle 1430" o:spid="_x0000_s1153" style="position:absolute;left:3549;top:5983;width:325;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OlCMUA&#10;AADdAAAADwAAAGRycy9kb3ducmV2LnhtbERPS2vCQBC+F/oflil4q5uKLTF1FfFBcqxGsL0N2WkS&#10;mp0N2dWk/nq3UPA2H99z5svBNOJCnastK3gZRyCIC6trLhUc891zDMJ5ZI2NZVLwSw6Wi8eHOSba&#10;9ryny8GXIoSwS1BB5X2bSOmKigy6sW2JA/dtO4M+wK6UusM+hJtGTqLoTRqsOTRU2NK6ouLncDYK&#10;0rhdfWb22pfN9is9fZxmm3zmlRo9Dat3EJ4Gfxf/uzMd5k+jV/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U6UIxQAAAN0AAAAPAAAAAAAAAAAAAAAAAJgCAABkcnMv&#10;ZG93bnJldi54bWxQSwUGAAAAAAQABAD1AAAAigMAAAAA&#10;" filled="f" stroked="f">
                    <v:textbox inset="0,0,0,0">
                      <w:txbxContent>
                        <w:p w:rsidR="00173907" w:rsidRPr="00FF7D50" w:rsidRDefault="00173907" w:rsidP="00F151D8">
                          <w:pPr>
                            <w:rPr>
                              <w:rFonts w:cs="Times New Roman"/>
                              <w:sz w:val="16"/>
                              <w:szCs w:val="16"/>
                            </w:rPr>
                          </w:pPr>
                          <w:r w:rsidRPr="00FF7D50">
                            <w:rPr>
                              <w:rFonts w:cs="Times New Roman"/>
                              <w:i/>
                              <w:iCs/>
                              <w:color w:val="000000"/>
                              <w:position w:val="-12"/>
                              <w:sz w:val="16"/>
                              <w:szCs w:val="16"/>
                              <w:lang w:val="en-US"/>
                            </w:rPr>
                            <w:object w:dxaOrig="340" w:dyaOrig="360">
                              <v:shape id="_x0000_i1054" type="#_x0000_t75" style="width:10.15pt;height:12.45pt" o:ole="">
                                <v:imagedata r:id="rId11" o:title=""/>
                              </v:shape>
                              <o:OLEObject Type="Embed" ProgID="Equation.3" ShapeID="_x0000_i1054" DrawAspect="Content" ObjectID="_1580212441" r:id="rId17"/>
                            </w:object>
                          </w:r>
                        </w:p>
                      </w:txbxContent>
                    </v:textbox>
                  </v:rect>
                  <v:rect id="Rectangle 1431" o:spid="_x0000_s1154" style="position:absolute;left:5288;top:6023;width:210;height: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QtN8AA&#10;AADdAAAADwAAAGRycy9kb3ducmV2LnhtbERP22oCMRB9F/oPYYS+aaIUka1RRBCs9MXVDxg2sxea&#10;TJYkdbd/bwqCb3M419nsRmfFnULsPGtYzBUI4sqbjhsNt+txtgYRE7JB65k0/FGE3fZtssHC+IEv&#10;dC9TI3IIxwI1tCn1hZSxaslhnPueOHO1Dw5ThqGRJuCQw52VS6VW0mHHuaHFng4tVT/lr9Mgr+Vx&#10;WJc2KH9e1t/263SpyWv9Ph33nyASjeklfrpPJs//UCv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eQtN8AAAADdAAAADwAAAAAAAAAAAAAAAACYAgAAZHJzL2Rvd25y&#10;ZXYueG1sUEsFBgAAAAAEAAQA9QAAAIUDAAAAAA==&#10;" filled="f" stroked="f">
                    <v:textbox style="mso-fit-shape-to-text:t" inset="0,0,0,0">
                      <w:txbxContent>
                        <w:p w:rsidR="00173907" w:rsidRPr="00FF7D50" w:rsidRDefault="00173907" w:rsidP="00035D1F">
                          <w:pPr>
                            <w:ind w:firstLine="0"/>
                            <w:jc w:val="center"/>
                            <w:rPr>
                              <w:rFonts w:cs="Times New Roman"/>
                              <w:sz w:val="16"/>
                              <w:szCs w:val="16"/>
                            </w:rPr>
                          </w:pPr>
                          <w:r w:rsidRPr="00FF7D50">
                            <w:rPr>
                              <w:rFonts w:cs="Times New Roman"/>
                              <w:i/>
                              <w:iCs/>
                              <w:color w:val="000000"/>
                              <w:position w:val="-12"/>
                              <w:sz w:val="16"/>
                              <w:szCs w:val="16"/>
                              <w:lang w:val="en-US"/>
                            </w:rPr>
                            <w:object w:dxaOrig="340" w:dyaOrig="360">
                              <v:shape id="_x0000_i1055" type="#_x0000_t75" style="width:10.15pt;height:12.45pt" o:ole="">
                                <v:imagedata r:id="rId11" o:title=""/>
                              </v:shape>
                              <o:OLEObject Type="Embed" ProgID="Equation.3" ShapeID="_x0000_i1055" DrawAspect="Content" ObjectID="_1580212442" r:id="rId18"/>
                            </w:object>
                          </w:r>
                        </w:p>
                      </w:txbxContent>
                    </v:textbox>
                  </v:rect>
                  <v:rect id="Rectangle 1432" o:spid="_x0000_s1155" style="position:absolute;left:4061;top:5199;width:1227;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2e5MUA&#10;AADdAAAADwAAAGRycy9kb3ducmV2LnhtbERPS2vCQBC+F/oflil4q5uKtDF1FfFBcqxGsL0N2WkS&#10;mp0N2dWk/nq3UPA2H99z5svBNOJCnastK3gZRyCIC6trLhUc891zDMJ5ZI2NZVLwSw6Wi8eHOSba&#10;9ryny8GXIoSwS1BB5X2bSOmKigy6sW2JA/dtO4M+wK6UusM+hJtGTqLoVRqsOTRU2NK6ouLncDYK&#10;0rhdfWb22pfN9is9fZxmm3zmlRo9Dat3EJ4Gfxf/uzMd5k+jN/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Z7kxQAAAN0AAAAPAAAAAAAAAAAAAAAAAJgCAABkcnMv&#10;ZG93bnJldi54bWxQSwUGAAAAAAQABAD1AAAAigMAAAAA&#10;" filled="f" stroked="f">
                    <v:textbox inset="0,0,0,0">
                      <w:txbxContent>
                        <w:p w:rsidR="00173907" w:rsidRPr="00D6438E" w:rsidRDefault="00173907" w:rsidP="00035D1F">
                          <w:pPr>
                            <w:ind w:firstLine="0"/>
                            <w:jc w:val="center"/>
                            <w:rPr>
                              <w:rFonts w:cs="Times New Roman"/>
                              <w:i/>
                              <w:sz w:val="16"/>
                              <w:szCs w:val="16"/>
                            </w:rPr>
                          </w:pPr>
                          <w:r>
                            <w:rPr>
                              <w:rFonts w:cs="Times New Roman"/>
                              <w:i/>
                              <w:iCs/>
                              <w:color w:val="000000"/>
                              <w:sz w:val="16"/>
                              <w:szCs w:val="16"/>
                            </w:rPr>
                            <w:t>РК</w:t>
                          </w:r>
                        </w:p>
                      </w:txbxContent>
                    </v:textbox>
                  </v:rect>
                  <v:shape id="AutoShape 1433" o:spid="_x0000_s1156" type="#_x0000_t32" style="position:absolute;left:4638;top:7842;width:859;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uZTcUAAADdAAAADwAAAGRycy9kb3ducmV2LnhtbESPQWsCMRCF74X+hzCCl6LZyrbIahRb&#10;aPEk1foDhs24WdxMliTVrb++cyh4m+G9ee+b5XrwnbpQTG1gA8/TAhRxHWzLjYHj98dkDiplZItd&#10;YDLwSwnWq8eHJVY2XHlPl0NulIRwqtCAy7mvtE61I49pGnpi0U4hesyyxkbbiFcJ952eFcWr9tiy&#10;NDjs6d1RfT78eANfMfY3zLvbZ12+bDeufEtPp8GY8WjYLEBlGvLd/H+9tYJfFoIr38gIe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uZTcUAAADdAAAADwAAAAAAAAAA&#10;AAAAAAChAgAAZHJzL2Rvd25yZXYueG1sUEsFBgAAAAAEAAQA+QAAAJMDAAAAAA==&#10;" strokecolor="black [3213]">
                    <v:stroke endarrow="block" endarrowwidth="narrow"/>
                  </v:shape>
                  <v:shape id="AutoShape 1434" o:spid="_x0000_s1157" type="#_x0000_t32" style="position:absolute;left:4472;top:7653;width:37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PMjMIAAADdAAAADwAAAGRycy9kb3ducmV2LnhtbERPyWrDMBC9F/IPYgK5lEROKcZxo4QQ&#10;KOTatLg9DtLENrVGRpKX/H1VKPQ2j7fO/jjbTozkQ+tYwXaTgSDWzrRcK/h4f10XIEJENtg5JgV3&#10;CnA8LB72WBo38RuN11iLFMKhRAVNjH0pZdANWQwb1xMn7ua8xZigr6XxOKVw28mnLMulxZZTQ4M9&#10;nRvS39fBKtiNzn6eq+ryqPshtzMWX7nXSq2W8+kFRKQ5/ov/3BeT5j9nO/j9Jp0gD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PMjMIAAADdAAAADwAAAAAAAAAAAAAA&#10;AAChAgAAZHJzL2Rvd25yZXYueG1sUEsFBgAAAAAEAAQA+QAAAJADAAAAAA==&#10;" strokecolor="black [3213]">
                    <v:stroke endarrow="block" endarrowwidth="narrow"/>
                  </v:shape>
                  <v:group id="Group 1435" o:spid="_x0000_s1158" style="position:absolute;left:4638;top:7819;width:43;height:48" coordorigin="5420,6674" coordsize="4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xTp8cAAADdAAAADwAAAGRycy9kb3ducmV2LnhtbESPQWvCQBCF70L/wzKF&#10;3nSTVkuJriLSlh5EMBaKtyE7JsHsbMhuk/jvnUOhtxnem/e+WW1G16ieulB7NpDOElDEhbc1lwa+&#10;Tx/TN1AhIltsPJOBGwXYrB8mK8ysH/hIfR5LJSEcMjRQxdhmWoeiIodh5lti0S6+cxhl7UptOxwk&#10;3DX6OUletcOapaHClnYVFdf81xn4HHDYvqTv/f562d3Op8XhZ5+SMU+P43YJKtIY/81/119W8Oe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cxTp8cAAADd&#10;AAAADwAAAAAAAAAAAAAAAACqAgAAZHJzL2Rvd25yZXYueG1sUEsFBgAAAAAEAAQA+gAAAJ4DAAAA&#10;AA==&#10;">
                    <v:oval id="Oval 1436" o:spid="_x0000_s1159" style="position:absolute;left:5420;top:6674;width:48;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NX48IA&#10;AADdAAAADwAAAGRycy9kb3ducmV2LnhtbERPTWvCQBC9C/6HZQrezCZSxEZXiYLQq1Zsexuz02ww&#10;Oxuyq6b99W5B8DaP9zmLVW8bcaXO144VZEkKgrh0uuZKweFjO56B8AFZY+OYFPySh9VyOFhgrt2N&#10;d3Tdh0rEEPY5KjAhtLmUvjRk0SeuJY7cj+sshgi7SuoObzHcNnKSplNpsebYYLCljaHyvL9YBT2v&#10;z7g5vR2N5fJSfX4V3/hXKDV66Ys5iEB9eIof7ncd579mGfx/E0+Q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81fjwgAAAN0AAAAPAAAAAAAAAAAAAAAAAJgCAABkcnMvZG93&#10;bnJldi54bWxQSwUGAAAAAAQABAD1AAAAhwMAAAAA&#10;" strokeweight="0"/>
                    <v:oval id="Oval 1437" o:spid="_x0000_s1160" style="position:absolute;left:5420;top:6674;width:48;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jahMMA&#10;AADdAAAADwAAAGRycy9kb3ducmV2LnhtbERPW2vCMBR+F/Yfwhn4pqkyinRGkYFjDNyolz0fmmNT&#10;bE5KktX6781g4Nv5+K5nuR5sK3ryoXGsYDbNQBBXTjdcKzgetpMFiBCRNbaOScGNAqxXT6MlFtpd&#10;uaR+H2uRQjgUqMDE2BVShsqQxTB1HXHizs5bjAn6WmqP1xRuWznPslxabDg1GOzozVB12f9aBaef&#10;siQ/7D7N1/E9N1v6Pp3zXqnx87B5BRFpiA/xv/tDp/kvszn8fZNO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jahMMAAADdAAAADwAAAAAAAAAAAAAAAACYAgAAZHJzL2Rv&#10;d25yZXYueG1sUEsFBgAAAAAEAAQA9QAAAIgDAAAAAA==&#10;" filled="f" strokeweight=".2pt">
                      <v:stroke endcap="round"/>
                    </v:oval>
                  </v:group>
                  <v:shape id="AutoShape 1438" o:spid="_x0000_s1161" type="#_x0000_t32" style="position:absolute;left:2933;top:7313;width:86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ad4cMAAADdAAAADwAAAGRycy9kb3ducmV2LnhtbERP22oCMRB9L/gPYQRfSs1a11JWo2hB&#10;8al46QcMm3GzuJksSdTVrzeFQt/mcK4zW3S2EVfyoXasYDTMQBCXTtdcKfg5rt8+QYSIrLFxTAru&#10;FGAx773MsNDuxnu6HmIlUgiHAhWYGNtCylAashiGriVO3Ml5izFBX0nt8ZbCbSPfs+xDWqw5NRhs&#10;6ctQeT5crIKd9+0D4/djU+aT7dLkq/B66pQa9LvlFESkLv6L/9xbnebnozH8fpNO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WneHDAAAA3QAAAA8AAAAAAAAAAAAA&#10;AAAAoQIAAGRycy9kb3ducmV2LnhtbFBLBQYAAAAABAAEAPkAAACRAwAAAAA=&#10;" strokecolor="black [3213]">
                    <v:stroke endarrow="block" endarrowwidth="narrow"/>
                  </v:shape>
                  <v:shape id="AutoShape 1439" o:spid="_x0000_s1162" type="#_x0000_t32" style="position:absolute;left:2740;top:7124;width:373;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v1z8EAAADdAAAADwAAAGRycy9kb3ducmV2LnhtbERPS4vCMBC+C/sfwizsRTR1kaLVKIuw&#10;4NUH6nFIxrbYTEoSa/33RljY23x8z1mue9uIjnyoHSuYjDMQxNqZmksFx8PvaAYiRGSDjWNS8KQA&#10;69XHYImFcQ/eUbePpUghHApUUMXYFlIGXZHFMHYtceKuzluMCfpSGo+PFG4b+Z1lubRYc2qosKVN&#10;Rfq2v1sF887Z8+Z02g51e89tj7NL7rVSX5/9zwJEpD7+i//cW5PmTydTeH+TTp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K/XPwQAAAN0AAAAPAAAAAAAAAAAAAAAA&#10;AKECAABkcnMvZG93bnJldi54bWxQSwUGAAAAAAQABAD5AAAAjwMAAAAA&#10;" strokecolor="black [3213]">
                    <v:stroke endarrow="block" endarrowwidth="narrow"/>
                  </v:shape>
                  <v:group id="Group 1440" o:spid="_x0000_s1163" style="position:absolute;left:2906;top:7287;width:43;height:48" coordorigin="3508,6108" coordsize="48,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bvwP8MAAADdAAAADwAAAGRycy9kb3ducmV2LnhtbERPS4vCMBC+C/6HMIK3&#10;Na2usnSNIqLiQRZ8wLK3oRnbYjMpTWzrv98Igrf5+J4zX3amFA3VrrCsIB5FIIhTqwvOFFzO248v&#10;EM4jaywtk4IHOVgu+r05Jtq2fKTm5DMRQtglqCD3vkqkdGlOBt3IVsSBu9raoA+wzqSusQ3hppTj&#10;KJpJgwWHhhwrWueU3k53o2DXYruaxJvmcLuuH3/n6c/vISalhoNu9Q3CU+ff4pd7r8P8z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u/A/wwAAAN0AAAAP&#10;AAAAAAAAAAAAAAAAAKoCAABkcnMvZG93bnJldi54bWxQSwUGAAAAAAQABAD6AAAAmgMAAAAA&#10;">
                    <v:oval id="Oval 1441" o:spid="_x0000_s1164" style="position:absolute;left:3508;top:6108;width:48;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Pl8IA&#10;AADdAAAADwAAAGRycy9kb3ducmV2LnhtbERPTWvCQBC9C/6HZYTe6ialSE1dQyoIXrXS2ts0O80G&#10;s7Mhuyaxv75bELzN433OKh9tI3rqfO1YQTpPQBCXTtdcKTi+bx9fQPiArLFxTAqu5CFfTycrzLQb&#10;eE/9IVQihrDPUIEJoc2k9KUhi37uWuLI/bjOYoiwq6TucIjhtpFPSbKQFmuODQZb2hgqz4eLVTDy&#10;2xk338sPY7m8VJ+n4gt/C6UeZmPxCiLQGO7im3un4/zndAH/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Gs+XwgAAAN0AAAAPAAAAAAAAAAAAAAAAAJgCAABkcnMvZG93&#10;bnJldi54bWxQSwUGAAAAAAQABAD1AAAAhwMAAAAA&#10;" strokeweight="0"/>
                    <v:oval id="Oval 1442" o:spid="_x0000_s1165" style="position:absolute;left:3508;top:6108;width:48;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95HMMA&#10;AADdAAAADwAAAGRycy9kb3ducmV2LnhtbERP32vCMBB+H/g/hBP2NlPH6EY1igwcYzBHnfp8NGdT&#10;bC4lyWr33xtB8O0+vp83Xw62FT350DhWMJ1kIIgrpxuuFex+109vIEJE1tg6JgX/FGC5GD3MsdDu&#10;zCX121iLFMKhQAUmxq6QMlSGLIaJ64gTd3TeYkzQ11J7PKdw28rnLMulxYZTg8GO3g1Vp+2fVbA/&#10;lCX54fvLbHYfuVnTz/6Y90o9jofVDESkId7FN/enTvNfpq9w/SadIB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95HMMAAADdAAAADwAAAAAAAAAAAAAAAACYAgAAZHJzL2Rv&#10;d25yZXYueG1sUEsFBgAAAAAEAAQA9QAAAIgDAAAAAA==&#10;" filled="f" strokeweight=".2pt">
                      <v:stroke endcap="round"/>
                    </v:oval>
                  </v:group>
                  <v:shape id="AutoShape 1443" o:spid="_x0000_s1166" type="#_x0000_t32" style="position:absolute;left:5037;top:6203;width:1120;height: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a3F8QAAADdAAAADwAAAGRycy9kb3ducmV2LnhtbESPQWvCQBCF70L/wzIFL6IbRaqkrlJa&#10;BG8SjZ6H7DRZzM6G7FbTf985CL3N8N68981mN/hW3amPLrCB+SwDRVwF67g2UJ730zWomJAttoHJ&#10;wC9F2G1fRhvMbXhwQfdTqpWEcMzRQJNSl2sdq4Y8xlnoiEX7Dr3HJGtfa9vjQ8J9qxdZ9qY9OpaG&#10;Bjv6bKi6nX68gckxW5A7ukvBV/xardLtUJSlMePX4eMdVKIh/Zuf1wcr+Mu54Mo3MoLe/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NrcXxAAAAN0AAAAPAAAAAAAAAAAA&#10;AAAAAKECAABkcnMvZG93bnJldi54bWxQSwUGAAAAAAQABAD5AAAAkgMAAAAA&#10;" strokecolor="black [3213]" strokeweight=".25pt">
                    <v:stroke startarrow="block" startarrowwidth="narrow" endarrow="block" endarrowwidth="narrow"/>
                  </v:shape>
                  <v:shape id="AutoShape 1444" o:spid="_x0000_s1167" type="#_x0000_t32" style="position:absolute;left:3272;top:6203;width:1120;height: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oSjMEAAADdAAAADwAAAGRycy9kb3ducmV2LnhtbERPTYvCMBC9L/gfwgheljVVFnWrUUQR&#10;vEm17nloZttgMylN1PrvN4LgbR7vcxarztbiRq03jhWMhgkI4sJpw6WC/LT7moHwAVlj7ZgUPMjD&#10;atn7WGCq3Z0zuh1DKWII+xQVVCE0qZS+qMiiH7qGOHJ/rrUYImxLqVu8x3Bby3GSTKRFw7GhwoY2&#10;FRWX49Uq+DwkYzIHc874F7fTabjsszxXatDv1nMQgbrwFr/cex3nf49+4PlNPEE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ehKMwQAAAN0AAAAPAAAAAAAAAAAAAAAA&#10;AKECAABkcnMvZG93bnJldi54bWxQSwUGAAAAAAQABAD5AAAAjwMAAAAA&#10;" strokecolor="black [3213]" strokeweight=".25pt">
                    <v:stroke startarrow="block" startarrowwidth="narrow" endarrow="block" endarrowwidth="narrow"/>
                  </v:shape>
                  <v:rect id="Rectangle 1445" o:spid="_x0000_s1168" style="position:absolute;left:3265;top:5777;width:274;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a8McA&#10;AADdAAAADwAAAGRycy9kb3ducmV2LnhtbESPQWvCQBCF74L/YRmhN91UStGYjYi26LFqwfY2ZMck&#10;NDsbsluT9td3DkJvM7w3732TrQfXqBt1ofZs4HGWgCIuvK25NPB+fp0uQIWIbLHxTAZ+KMA6H48y&#10;TK3v+Ui3UyyVhHBI0UAVY5tqHYqKHIaZb4lFu/rOYZS1K7XtsJdw1+h5kjxrhzVLQ4UtbSsqvk7f&#10;zsB+0W4+Dv63L5uXz/3l7bLcnZfRmIfJsFmBijTEf/P9+mAF/2ku/PKNjK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RWvDHAAAA3QAAAA8AAAAAAAAAAAAAAAAAmAIAAGRy&#10;cy9kb3ducmV2LnhtbFBLBQYAAAAABAAEAPUAAACMAwAAAAA=&#10;" filled="f" stroked="f">
                    <v:textbox inset="0,0,0,0">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n</w:t>
                          </w:r>
                          <w:r w:rsidRPr="00FF7D50">
                            <w:rPr>
                              <w:rFonts w:cs="Times New Roman"/>
                              <w:iCs/>
                              <w:color w:val="000000"/>
                              <w:sz w:val="16"/>
                              <w:szCs w:val="16"/>
                              <w:vertAlign w:val="subscript"/>
                            </w:rPr>
                            <w:t>л</w:t>
                          </w:r>
                        </w:p>
                      </w:txbxContent>
                    </v:textbox>
                  </v:rect>
                  <v:rect id="Rectangle 1446" o:spid="_x0000_s1169" style="position:absolute;left:4971;top:5778;width:144;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3/a8MA&#10;AADdAAAADwAAAGRycy9kb3ducmV2LnhtbERPTYvCMBC9C/6HMMLeNFVEtBpFdEWPu1ZQb0MztsVm&#10;Upqs7frrNwuCt3m8z1msWlOKB9WusKxgOIhAEKdWF5wpOCW7/hSE88gaS8uk4JccrJbdzgJjbRv+&#10;psfRZyKEsItRQe59FUvp0pwMuoGtiAN3s7VBH2CdSV1jE8JNKUdRNJEGCw4NOVa0ySm9H3+Mgv20&#10;Wl8O9tlk5ed1f/46z7bJzCv10WvXcxCeWv8Wv9wHHeaPR0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3/a8MAAADdAAAADwAAAAAAAAAAAAAAAACYAgAAZHJzL2Rv&#10;d25yZXYueG1sUEsFBgAAAAAEAAQA9QAAAIgDAAAAAA==&#10;" filled="f" stroked="f">
                    <v:textbox inset="0,0,0,0">
                      <w:txbxContent>
                        <w:p w:rsidR="00173907" w:rsidRPr="00FF7D50" w:rsidRDefault="00173907" w:rsidP="00035D1F">
                          <w:pPr>
                            <w:ind w:firstLine="0"/>
                            <w:jc w:val="center"/>
                            <w:rPr>
                              <w:rFonts w:cs="Times New Roman"/>
                              <w:sz w:val="16"/>
                              <w:szCs w:val="16"/>
                            </w:rPr>
                          </w:pPr>
                          <w:r w:rsidRPr="00FF7D50">
                            <w:rPr>
                              <w:rFonts w:cs="Times New Roman"/>
                              <w:i/>
                              <w:iCs/>
                              <w:color w:val="000000"/>
                              <w:sz w:val="16"/>
                              <w:szCs w:val="16"/>
                              <w:lang w:val="en-US"/>
                            </w:rPr>
                            <w:t>n</w:t>
                          </w:r>
                          <w:r w:rsidRPr="00FF7D50">
                            <w:rPr>
                              <w:rFonts w:cs="Times New Roman"/>
                              <w:iCs/>
                              <w:color w:val="000000"/>
                              <w:sz w:val="16"/>
                              <w:szCs w:val="16"/>
                              <w:vertAlign w:val="subscript"/>
                            </w:rPr>
                            <w:t>л</w:t>
                          </w:r>
                        </w:p>
                      </w:txbxContent>
                    </v:textbox>
                  </v:rect>
                </v:group>
                <v:group id="Group 1447" o:spid="_x0000_s1170" style="position:absolute;left:5635;top:1163;width:3576;height:3836" coordorigin="6465,1467" coordsize="3576,3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shape id="Freeform 1448" o:spid="_x0000_s1171" style="position:absolute;left:7067;top:2371;width:866;height:1100;visibility:visible;mso-wrap-style:square;v-text-anchor:top" coordsize="8227,9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90dsEA&#10;AADdAAAADwAAAGRycy9kb3ducmV2LnhtbERP24rCMBB9F/yHMIJvmqqLLNUoIgpaBFn1A4ZmbIvN&#10;pDSxVr9+Iwi+zeFcZ75sTSkaql1hWcFoGIEgTq0uOFNwOW8HvyCcR9ZYWiYFT3KwXHQ7c4y1ffAf&#10;NSefiRDCLkYFufdVLKVLczLohrYiDtzV1gZ9gHUmdY2PEG5KOY6iqTRYcGjIsaJ1TuntdDcKeH9M&#10;yuK1Pvs2Odj7xh4PSdYo1e+1qxkIT63/ij/unQ7zf8YTeH8TT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PdHbBAAAA3QAAAA8AAAAAAAAAAAAAAAAAmAIAAGRycy9kb3du&#10;cmV2LnhtbFBLBQYAAAAABAAEAPUAAACGAwAAAAA=&#10;" path="m,9653l1053,7640v267,-520,367,-740,560,-1113c1813,6153,2000,5793,2227,5427v220,-367,433,-694,713,-1087c3220,3947,3527,3460,3900,3067v373,-400,833,-840,1280,-1134c5633,1647,6253,1427,6613,1307v360,-120,487,-80,714,-100c7553,1187,7820,1220,7967,1167v146,-54,260,-160,246,-287c8200,753,8040,520,7887,387,7727,253,7567,127,7280,80,6993,33,6567,,6160,100,5760,200,5253,440,4853,693v-393,247,-726,560,-1060,894c3460,1920,3107,2333,2833,2693v-273,360,-440,660,-660,1047c1953,4127,1700,4587,1500,5007v-193,426,-360,786,-527,1253c800,6720,613,7220,453,7780l,9653xe" filled="f" strokeweight=".6pt">
                    <v:stroke endcap="round"/>
                    <v:path arrowok="t" o:connecttype="custom" o:connectlocs="0,125;12,99;18,85;25,70;33,56;43,40;57,25;73,17;81,16;88,15;91,11;87,5;81,1;68,1;54,9;42,21;31,35;24,49;17,65;11,81;5,101;0,125" o:connectangles="0,0,0,0,0,0,0,0,0,0,0,0,0,0,0,0,0,0,0,0,0,0"/>
                  </v:shape>
                  <v:line id="Line 1449" o:spid="_x0000_s1172" style="position:absolute;visibility:visible;mso-wrap-style:square" from="8081,1776" to="8082,4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Vv/MIAAADdAAAADwAAAGRycy9kb3ducmV2LnhtbERPTYvCMBC9L/gfwgheFk0tKlKNIqLg&#10;adlVDx7HZmyKzaQ0sdZ/bxYW9jaP9znLdWcr0VLjS8cKxqMEBHHudMmFgvNpP5yD8AFZY+WYFLzI&#10;w3rV+1hipt2Tf6g9hkLEEPYZKjAh1JmUPjdk0Y9cTRy5m2sshgibQuoGnzHcVjJNkpm0WHJsMFjT&#10;1lB+Pz6sgnZebu3u+0tvLtdq2prukE4/L0oN+t1mASJQF/7Ff+6DjvMn6QR+v4knyN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Vv/MIAAADdAAAADwAAAAAAAAAAAAAA&#10;AAChAgAAZHJzL2Rvd25yZXYueG1sUEsFBgAAAAAEAAQA+QAAAJADAAAAAA==&#10;" strokeweight=".6pt">
                    <v:stroke endcap="round"/>
                  </v:line>
                  <v:line id="Line 1450" o:spid="_x0000_s1173" style="position:absolute;visibility:visible;mso-wrap-style:square" from="6939,1800" to="6940,4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nKZ8MAAADdAAAADwAAAGRycy9kb3ducmV2LnhtbERPTWvCQBC9F/oflil4KXVjMCKpq4go&#10;eBIbe/A4zU6zodnZkF1j/PeuIPQ2j/c5i9VgG9FT52vHCibjBARx6XTNlYLv0+5jDsIHZI2NY1Jw&#10;Iw+r5evLAnPtrvxFfREqEUPY56jAhNDmUvrSkEU/di1x5H5dZzFE2FVSd3iN4baRaZLMpMWaY4PB&#10;ljaGyr/iYhX083pjt8eDXp9/mqw3wz7N3s9Kjd6G9SeIQEP4Fz/dex3nT9MMHt/EE+Ty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5ymfDAAAA3QAAAA8AAAAAAAAAAAAA&#10;AAAAoQIAAGRycy9kb3ducmV2LnhtbFBLBQYAAAAABAAEAPkAAACRAwAAAAA=&#10;" strokeweight=".6pt">
                    <v:stroke endcap="round"/>
                  </v:line>
                  <v:shape id="Freeform 1451" o:spid="_x0000_s1174" style="position:absolute;left:7289;top:4387;width:644;height:459;visibility:visible;mso-wrap-style:square;v-text-anchor:top" coordsize="723,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q88sEA&#10;AADdAAAADwAAAGRycy9kb3ducmV2LnhtbERPTYvCMBC9C/sfwizsTVNLK9I1yq4gK3iylj0PzdgW&#10;m0lpYq3/3giCt3m8z1ltRtOKgXrXWFYwn0UgiEurG64UFKfddAnCeWSNrWVScCcHm/XHZIWZtjc+&#10;0pD7SoQQdhkqqL3vMildWZNBN7MdceDOtjfoA+wrqXu8hXDTyjiKFtJgw6Ghxo62NZWX/GoUpOlf&#10;Ev8eRpvbpkjdUM7/82Sn1Nfn+PMNwtPo3+KXe6/D/CRewPObcIJ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KvPLBAAAA3QAAAA8AAAAAAAAAAAAAAAAAmAIAAGRycy9kb3du&#10;cmV2LnhtbFBLBQYAAAAABAAEAPUAAACGAwAAAAA=&#10;" path="m134,498v11,-20,40,-75,78,-118c249,337,310,276,363,239v53,-35,127,-63,169,-77c575,147,590,152,616,149v27,-2,59,2,76,-5c709,138,723,124,721,109,719,93,701,64,683,48,664,31,645,15,611,10,577,4,527,,479,12,431,25,371,54,324,86v-46,30,-86,69,-125,110c160,238,119,285,86,333,52,381,18,454,,485e" filled="f" strokeweight=".6pt">
                    <v:stroke endcap="round"/>
                    <v:path arrowok="t" o:connecttype="custom" o:connectlocs="106,423;168,323;288,203;422,137;489,126;549,123;572,92;542,41;485,8;380,10;257,73;158,167;69,283;0,412" o:connectangles="0,0,0,0,0,0,0,0,0,0,0,0,0,0"/>
                  </v:shape>
                  <v:shape id="Freeform 1452" o:spid="_x0000_s1175" style="position:absolute;left:6943;top:4838;width:1133;height:83;visibility:visible;mso-wrap-style:square;v-text-anchor:top" coordsize="127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IOlMAA&#10;AADdAAAADwAAAGRycy9kb3ducmV2LnhtbERPzYrCMBC+C/sOYYS9aWqRVbpGkYKweKv6AEMzNl2b&#10;SUlirW9vFoS9zcf3O5vdaDsxkA+tYwWLeQaCuHa65UbB5XyYrUGEiKyxc0wKnhRgt/2YbLDQ7sEV&#10;DafYiBTCoUAFJsa+kDLUhiyGueuJE3d13mJM0DdSe3ykcNvJPMu+pMWWU4PBnkpD9e10twqyajj+&#10;lvdDdRuO5HXelea6fyr1OR333yAijfFf/Hb/6DR/ma/g7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LIOlMAAAADdAAAADwAAAAAAAAAAAAAAAACYAgAAZHJzL2Rvd25y&#10;ZXYueG1sUEsFBgAAAAAEAAQA9QAAAIUDAAAAAA==&#10;" path="m1271,57v-47,4,-141,33,-283,24c845,72,580,2,415,1,251,,87,62,,78e" filled="f" strokeweight=".2pt">
                    <v:stroke endcap="round"/>
                    <v:path arrowok="t" o:connecttype="custom" o:connectlocs="1010,49;785,69;330,1;0,66" o:connectangles="0,0,0,0"/>
                  </v:shape>
                  <v:rect id="Rectangle 1453" o:spid="_x0000_s1176" style="position:absolute;left:7761;top:2147;width:142;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W9scA&#10;AADdAAAADwAAAGRycy9kb3ducmV2LnhtbESPQWvCQBCF74L/YRmhN91UStGYjYi26LFqwfY2ZMck&#10;NDsbsluT9td3DkJvM7w3732TrQfXqBt1ofZs4HGWgCIuvK25NPB+fp0uQIWIbLHxTAZ+KMA6H48y&#10;TK3v+Ui3UyyVhHBI0UAVY5tqHYqKHIaZb4lFu/rOYZS1K7XtsJdw1+h5kjxrhzVLQ4UtbSsqvk7f&#10;zsB+0W4+Dv63L5uXz/3l7bLcnZfRmIfJsFmBijTEf/P9+mAF/2kuuPKNjK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nVvbHAAAA3QAAAA8AAAAAAAAAAAAAAAAAmAIAAGRy&#10;cy9kb3ducmV2LnhtbFBLBQYAAAAABAAEAPUAAACMAwAAAAA=&#10;" filled="f" stroked="f">
                    <v:textbox inset="0,0,0,0">
                      <w:txbxContent>
                        <w:p w:rsidR="00173907" w:rsidRPr="00000E34" w:rsidRDefault="00173907" w:rsidP="00F151D8">
                          <w:pPr>
                            <w:rPr>
                              <w:rFonts w:cs="Times New Roman"/>
                              <w:sz w:val="16"/>
                              <w:szCs w:val="16"/>
                            </w:rPr>
                          </w:pPr>
                          <w:r w:rsidRPr="00000E34">
                            <w:rPr>
                              <w:rFonts w:cs="Times New Roman"/>
                              <w:i/>
                              <w:iCs/>
                              <w:color w:val="000000"/>
                              <w:sz w:val="16"/>
                              <w:szCs w:val="16"/>
                              <w:lang w:val="en-US"/>
                            </w:rPr>
                            <w:t>n</w:t>
                          </w:r>
                          <w:r w:rsidRPr="00000E34">
                            <w:rPr>
                              <w:rFonts w:cs="Times New Roman"/>
                              <w:iCs/>
                              <w:color w:val="000000"/>
                              <w:sz w:val="16"/>
                              <w:szCs w:val="16"/>
                              <w:vertAlign w:val="subscript"/>
                            </w:rPr>
                            <w:t>л</w:t>
                          </w:r>
                        </w:p>
                      </w:txbxContent>
                    </v:textbox>
                  </v:rect>
                  <v:rect id="Rectangle 1454" o:spid="_x0000_s1177" style="position:absolute;left:7929;top:3157;width:86;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vzbcQA&#10;AADdAAAADwAAAGRycy9kb3ducmV2LnhtbERPTWvCQBC9F/wPywi91U2DFBNdRbSSHNso2N6G7JiE&#10;ZmdDdmvS/vpuQfA2j/c5q81oWnGl3jWWFTzPIhDEpdUNVwpOx8PTAoTzyBpby6Tghxxs1pOHFaba&#10;DvxO18JXIoSwS1FB7X2XSunKmgy6me2IA3exvUEfYF9J3eMQwk0r4yh6kQYbDg01drSrqfwqvo2C&#10;bNFtP3L7O1Tt62d2fjsn+2PilXqcjtslCE+jv4tv7lyH+fM4gf9vw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r823EAAAA3QAAAA8AAAAAAAAAAAAAAAAAmAIAAGRycy9k&#10;b3ducmV2LnhtbFBLBQYAAAAABAAEAPUAAACJAwAAAAA=&#10;" filled="f" stroked="f">
                    <v:textbox inset="0,0,0,0">
                      <w:txbxContent>
                        <w:p w:rsidR="00173907" w:rsidRPr="00000E34" w:rsidRDefault="00173907" w:rsidP="00F151D8">
                          <w:pPr>
                            <w:rPr>
                              <w:rFonts w:cs="Times New Roman"/>
                              <w:sz w:val="16"/>
                              <w:szCs w:val="16"/>
                            </w:rPr>
                          </w:pPr>
                          <w:r w:rsidRPr="00000E34">
                            <w:rPr>
                              <w:rFonts w:cs="Times New Roman"/>
                              <w:color w:val="000000"/>
                              <w:sz w:val="16"/>
                              <w:szCs w:val="16"/>
                              <w:lang w:val="en-US"/>
                            </w:rPr>
                            <w:t>1</w:t>
                          </w:r>
                        </w:p>
                      </w:txbxContent>
                    </v:textbox>
                  </v:rect>
                  <v:rect id="Rectangle 1455" o:spid="_x0000_s1178" style="position:absolute;left:7013;top:3588;width:346;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jMLccA&#10;AADdAAAADwAAAGRycy9kb3ducmV2LnhtbESPT2vCQBDF70K/wzKCN93YStHoKtJW9OifgvU2ZKdJ&#10;aHY2ZFeT9tM7h4K3Gd6b936zWHWuUjdqQunZwHiUgCLOvC05N/B52gynoEJEtlh5JgO/FGC1fOot&#10;MLW+5QPdjjFXEsIhRQNFjHWqdcgKchhGviYW7ds3DqOsTa5tg62Eu0o/J8mrdliyNBRY01tB2c/x&#10;6gxsp/X6a+f/2rz6uGzP+/Ps/TSLxgz63XoOKlIXH+b/650V/MmL8Ms3MoJ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IzC3HAAAA3QAAAA8AAAAAAAAAAAAAAAAAmAIAAGRy&#10;cy9kb3ducmV2LnhtbFBLBQYAAAAABAAEAPUAAACMAwAAAAA=&#10;" filled="f" stroked="f">
                    <v:textbox inset="0,0,0,0">
                      <w:txbxContent>
                        <w:p w:rsidR="00173907" w:rsidRPr="00000E34" w:rsidRDefault="00173907" w:rsidP="00F151D8">
                          <w:pPr>
                            <w:rPr>
                              <w:rFonts w:cs="Times New Roman"/>
                              <w:sz w:val="16"/>
                              <w:szCs w:val="16"/>
                            </w:rPr>
                          </w:pPr>
                          <w:r w:rsidRPr="00000E34">
                            <w:rPr>
                              <w:rFonts w:cs="Times New Roman"/>
                              <w:color w:val="000000"/>
                              <w:sz w:val="16"/>
                              <w:szCs w:val="16"/>
                              <w:lang w:val="en-US"/>
                            </w:rPr>
                            <w:t>ЧЭ</w:t>
                          </w:r>
                        </w:p>
                      </w:txbxContent>
                    </v:textbox>
                  </v:rect>
                  <v:line id="Line 1456" o:spid="_x0000_s1179" style="position:absolute;visibility:visible;mso-wrap-style:square" from="7761,2456" to="8418,2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yjccMAAADdAAAADwAAAGRycy9kb3ducmV2LnhtbERPTWvCQBC9F/oflil4q5toKJq6kVYQ&#10;xZva0h6H7DQbkp2N2VXTf98VCt7m8T5nsRxsKy7U+9qxgnScgCAuna65UvBxXD/PQPiArLF1TAp+&#10;ycOyeHxYYK7dlfd0OYRKxBD2OSowIXS5lL40ZNGPXUccuR/XWwwR9pXUPV5juG3lJElepMWaY4PB&#10;jlaGyuZwtgp23LxPWH/N5tl8kw2770/jT6lSo6fh7RVEoCHcxf/urY7zs2kKt2/iCbL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o3HDAAAA3QAAAA8AAAAAAAAAAAAA&#10;AAAAoQIAAGRycy9kb3ducmV2LnhtbFBLBQYAAAAABAAEAPkAAACRAwAAAAA=&#10;" strokeweight=".2pt">
                    <v:stroke endcap="round"/>
                  </v:line>
                  <v:rect id="Rectangle 1457" o:spid="_x0000_s1180" style="position:absolute;left:7875;top:4231;width:8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b3wcMA&#10;AADdAAAADwAAAGRycy9kb3ducmV2LnhtbERPS4vCMBC+L/gfwgje1lRdFq1GER/o0VVBvQ3N2Bab&#10;SWmi7frrjbCwt/n4njOZNaYQD6pcbllBrxuBIE6szjlVcDysP4cgnEfWWFgmBb/kYDZtfUww1rbm&#10;H3rsfSpCCLsYFWTel7GULsnIoOvakjhwV1sZ9AFWqdQV1iHcFLIfRd/SYM6hIcOSFhklt/3dKNgM&#10;y/l5a591Wqwum9PuNFoeRl6pTruZj0F4avy/+M+91WH+16AP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b3wcMAAADdAAAADwAAAAAAAAAAAAAAAACYAgAAZHJzL2Rv&#10;d25yZXYueG1sUEsFBgAAAAAEAAQA9QAAAIgDAAAAAA==&#10;" filled="f" stroked="f">
                    <v:textbox inset="0,0,0,0">
                      <w:txbxContent>
                        <w:p w:rsidR="00173907" w:rsidRPr="00000E34" w:rsidRDefault="00173907" w:rsidP="00F151D8">
                          <w:pPr>
                            <w:rPr>
                              <w:rFonts w:cs="Times New Roman"/>
                              <w:sz w:val="16"/>
                              <w:szCs w:val="16"/>
                            </w:rPr>
                          </w:pPr>
                          <w:r w:rsidRPr="00000E34">
                            <w:rPr>
                              <w:rFonts w:cs="Times New Roman"/>
                              <w:color w:val="000000"/>
                              <w:sz w:val="16"/>
                              <w:szCs w:val="16"/>
                              <w:lang w:val="en-US"/>
                            </w:rPr>
                            <w:t>2</w:t>
                          </w:r>
                        </w:p>
                      </w:txbxContent>
                    </v:textbox>
                  </v:rect>
                  <v:shape id="Freeform 1458" o:spid="_x0000_s1181" style="position:absolute;left:6939;top:1719;width:1134;height:83;visibility:visible;mso-wrap-style:square;v-text-anchor:top" coordsize="127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CeSr8A&#10;AADdAAAADwAAAGRycy9kb3ducmV2LnhtbERPzYrCMBC+C75DGGFvmq4uItUoUhDEW9UHGJqx6dpM&#10;ShJrfXuzIOxtPr7f2ewG24qefGgcK/ieZSCIK6cbrhVcL4fpCkSIyBpbx6TgRQF22/Fog7l2Ty6p&#10;P8dapBAOOSowMXa5lKEyZDHMXEecuJvzFmOCvpba4zOF21bOs2wpLTacGgx2VBiq7ueHVZCV/em3&#10;eBzKe38ir+dtYW77l1Jfk2G/BhFpiP/ij/uo0/yfxQL+vkknyO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UJ5KvwAAAN0AAAAPAAAAAAAAAAAAAAAAAJgCAABkcnMvZG93bnJl&#10;di54bWxQSwUGAAAAAAQABAD1AAAAhAMAAAAA&#10;" path="m1271,57v-47,4,-141,33,-283,24c845,72,580,1,415,1,251,,87,62,,78e" filled="f" strokeweight=".2pt">
                    <v:stroke endcap="round"/>
                    <v:path arrowok="t" o:connecttype="custom" o:connectlocs="1012,49;787,69;330,1;0,66" o:connectangles="0,0,0,0"/>
                  </v:shape>
                  <v:group id="Group 1459" o:spid="_x0000_s1182" style="position:absolute;left:7067;top:3347;width:866;height:1100" coordorigin="7741,6067" coordsize="972,1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IJxMUAAADdAAAADwAAAGRycy9kb3ducmV2LnhtbERPTWvCQBC9F/wPyxS8&#10;NZtoWiTNKiJVPIRCVSi9DdkxCWZnQ3abxH/fLRR6m8f7nHwzmVYM1LvGsoIkikEQl1Y3XCm4nPdP&#10;KxDOI2tsLZOCOznYrGcPOWbajvxBw8lXIoSwy1BB7X2XSenKmgy6yHbEgbva3qAPsK+k7nEM4aaV&#10;izh+kQYbDg01drSrqbydvo2Cw4jjdpm8DcXturt/nZ/fP4uElJo/TttXEJ4m/y/+cx91mJ8u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VCCcTFAAAA3QAA&#10;AA8AAAAAAAAAAAAAAAAAqgIAAGRycy9kb3ducmV2LnhtbFBLBQYAAAAABAAEAPoAAACcAwAAAAA=&#10;">
                    <v:shape id="Freeform 1460" o:spid="_x0000_s1183" style="position:absolute;left:7741;top:6067;width:972;height:1196;visibility:visible;mso-wrap-style:square;v-text-anchor:top" coordsize="8227,9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YpD8IA&#10;AADdAAAADwAAAGRycy9kb3ducmV2LnhtbERPS27CMBDdI/UO1lTqDhxoqSDFoFBRwbbAAYZ4iKPG&#10;48h287l9XalSd/P0vrPZDbYRHflQO1Ywn2UgiEuna64UXC8f0xWIEJE1No5JwUgBdtuHyQZz7Xr+&#10;pO4cK5FCOOSowMTY5lKG0pDFMHMtceLuzluMCfpKao99CreNXGTZq7RYc2ow2NK7ofLr/G0V7Odj&#10;tThmx/1YdL0xt/XBx+Kg1NPjULyBiDTEf/Gf+6TT/JfnJfx+k06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1ikPwgAAAN0AAAAPAAAAAAAAAAAAAAAAAJgCAABkcnMvZG93&#10;bnJldi54bWxQSwUGAAAAAAQABAD1AAAAhwMAAAAA&#10;" path="m,9653l1053,7640v267,-520,367,-740,560,-1113c1813,6153,2000,5793,2227,5427v220,-367,433,-694,713,-1087c3220,3947,3527,3460,3900,3067v373,-400,833,-840,1280,-1134c5633,1647,6253,1427,6613,1307v360,-120,487,-80,714,-100c7553,1187,7820,1220,7967,1167v146,-54,260,-160,246,-287c8200,753,8040,520,7887,387,7727,253,7567,127,7280,80,6993,33,6567,,6160,100,5760,200,5253,440,4853,693v-393,247,-726,560,-1060,894c3460,1920,3107,2333,2833,2693v-273,360,-440,660,-660,1047c1953,4127,1700,4587,1500,5007v-193,426,-360,786,-527,1253c800,6720,613,7220,453,7780l,9653xe" strokeweight="0">
                      <v:path arrowok="t" o:connecttype="custom" o:connectlocs="0,148;15,117;23,100;31,83;41,67;54,47;72,30;92,20;102,19;111,18;115,14;110,6;102,1;86,1;68,11;53,24;40,41;30,57;21,77;14,96;6,119;0,148" o:connectangles="0,0,0,0,0,0,0,0,0,0,0,0,0,0,0,0,0,0,0,0,0,0"/>
                    </v:shape>
                    <v:shape id="Freeform 1461" o:spid="_x0000_s1184" style="position:absolute;left:7741;top:6067;width:972;height:1196;visibility:visible;mso-wrap-style:square;v-text-anchor:top" coordsize="8227,9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BM8IA&#10;AADdAAAADwAAAGRycy9kb3ducmV2LnhtbERP24rCMBB9X/Afwgi+ram6iFTTIuLCWgTx8gFDM7bF&#10;ZlKaWKtfbxYW9m0O5zqrtDe16Kh1lWUFk3EEgji3uuJCweX8/bkA4TyyxtoyKXiSgzQZfKww1vbB&#10;R+pOvhAhhF2MCkrvm1hKl5dk0I1tQxy4q20N+gDbQuoWHyHc1HIaRXNpsOLQUGJDm5Ly2+luFPDu&#10;kNXVa3P2fba396097LOiU2o07NdLEJ56/y/+c//oMP9rNoffb8IJM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YUEzwgAAAN0AAAAPAAAAAAAAAAAAAAAAAJgCAABkcnMvZG93&#10;bnJldi54bWxQSwUGAAAAAAQABAD1AAAAhwMAAAAA&#10;" path="m,9653l1053,7640v267,-520,367,-740,560,-1113c1813,6153,2000,5793,2227,5427v220,-367,433,-694,713,-1087c3220,3947,3527,3460,3900,3067v373,-400,833,-840,1280,-1134c5633,1647,6253,1427,6613,1307v360,-120,487,-80,714,-100c7553,1187,7820,1220,7967,1167v146,-54,260,-160,246,-287c8200,753,8040,520,7887,387,7727,253,7567,127,7280,80,6993,33,6567,,6160,100,5760,200,5253,440,4853,693v-393,247,-726,560,-1060,894c3460,1920,3107,2333,2833,2693v-273,360,-440,660,-660,1047c1953,4127,1700,4587,1500,5007v-193,426,-360,786,-527,1253c800,6720,613,7220,453,7780l,9653xe" filled="f" strokeweight=".6pt">
                      <v:stroke endcap="round"/>
                      <v:path arrowok="t" o:connecttype="custom" o:connectlocs="0,148;15,117;23,100;31,83;41,67;54,47;72,30;92,20;102,19;111,18;115,14;110,6;102,1;86,1;68,11;53,24;40,41;30,57;21,77;14,96;6,119;0,148" o:connectangles="0,0,0,0,0,0,0,0,0,0,0,0,0,0,0,0,0,0,0,0,0,0"/>
                    </v:shape>
                  </v:group>
                  <v:line id="Line 1462" o:spid="_x0000_s1185" style="position:absolute;flip:x;visibility:visible;mso-wrap-style:square" from="7761,3422" to="8418,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ozTcQAAADdAAAADwAAAGRycy9kb3ducmV2LnhtbERPS2vCQBC+F/oflhF6qxtbUYnZSC1U&#10;PRTBF17H7JgEs7MhuzXRX98VCr3Nx/ecZNaZSlypcaVlBYN+BII4s7rkXMF+9/U6AeE8ssbKMim4&#10;kYNZ+vyUYKxtyxu6bn0uQgi7GBUU3texlC4ryKDr25o4cGfbGPQBNrnUDbYh3FTyLYpG0mDJoaHA&#10;mj4Lyi7bH6NAEufH+QEv6+9ley8Xtjvt67lSL73uYwrCU+f/xX/ulQ7zh+9jeHwTTpD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2jNNxAAAAN0AAAAPAAAAAAAAAAAA&#10;AAAAAKECAABkcnMvZG93bnJldi54bWxQSwUGAAAAAAQABAD5AAAAkgMAAAAA&#10;" strokeweight=".2pt">
                    <v:stroke endcap="round"/>
                  </v:line>
                  <v:group id="Group 1463" o:spid="_x0000_s1186" style="position:absolute;left:7067;top:1726;width:424;height:799" coordorigin="7741,4305" coordsize="476,8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8DwccAAADdAAAADwAAAGRycy9kb3ducmV2LnhtbESPQWvCQBCF74X+h2UK&#10;vdVNaisldRWRVjxIwVgQb0N2TILZ2ZDdJvHfdw6Ctxnem/e+mS9H16ieulB7NpBOElDEhbc1lwZ+&#10;D98vH6BCRLbYeCYDVwqwXDw+zDGzfuA99XkslYRwyNBAFWObaR2KihyGiW+JRTv7zmGUtSu17XCQ&#10;cNfo1ySZaYc1S0OFLa0rKi75nzOwGXBYTdOvfnc5r6+nw/vPcZeSMc9P4+oTVKQx3s23660V/Le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A8DwccAAADd&#10;AAAADwAAAAAAAAAAAAAAAACqAgAAZHJzL2Rvd25yZXYueG1sUEsFBgAAAAAEAAQA+gAAAJ4DAAAA&#10;AA==&#10;">
                    <v:shape id="Freeform 1464" o:spid="_x0000_s1187" style="position:absolute;left:7741;top:4305;width:476;height:869;visibility:visible;mso-wrap-style:square;v-text-anchor:top" coordsize="4027,7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dHIcUA&#10;AADdAAAADwAAAGRycy9kb3ducmV2LnhtbERPTWvCQBC9C/6HZQRvujEpraauIqIghR60ivQ2ZKdJ&#10;aHY2ZldN+uu7hYK3ebzPmS9bU4kbNa60rGAyjkAQZ1aXnCs4fmxHUxDOI2usLJOCjhwsF/3eHFNt&#10;77yn28HnIoSwS1FB4X2dSumyggy6sa2JA/dlG4M+wCaXusF7CDeVjKPoWRosOTQUWNO6oOz7cDUK&#10;5KbrEr16Ob6tzz+nz/drnLSXWKnhoF29gvDU+of4373TYf5TMoO/b8IJ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0chxQAAAN0AAAAPAAAAAAAAAAAAAAAAAJgCAABkcnMv&#10;ZG93bnJldi54bWxQSwUGAAAAAAQABAD1AAAAigMAAAAA&#10;" path="m2867,c2753,180,2400,707,2173,1100v-226,393,-473,847,-673,1267c1307,2793,1140,3153,973,3620,800,4080,613,4580,453,5140l,7013,1053,5000v267,-520,367,-740,560,-1113c1813,3513,2000,3153,2227,2787v220,-367,413,-674,713,-1087c3240,1287,3847,533,4027,300e" strokeweight="0">
                      <v:path arrowok="t" o:connecttype="custom" o:connectlocs="40,0;30,17;21,36;14,56;6,79;0,108;15,77;23,60;31,43;41,26;56,5" o:connectangles="0,0,0,0,0,0,0,0,0,0,0"/>
                    </v:shape>
                    <v:shape id="Freeform 1465" o:spid="_x0000_s1188" style="position:absolute;left:7741;top:4305;width:476;height:869;visibility:visible;mso-wrap-style:square;v-text-anchor:top" coordsize="4027,7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WftMUA&#10;AADdAAAADwAAAGRycy9kb3ducmV2LnhtbESPQW/CMAyF75P4D5GRdplGCmJo6ggIMaFxXbceuHmJ&#10;aSsap2oyWv49PkzazdZ7fu/zejv6Vl2pj01gA/NZBorYBtdwZeD76/D8CiomZIdtYDJwowjbzeRh&#10;jbkLA3/StUiVkhCOORqoU+pyraOtyWOchY5YtHPoPSZZ+0q7HgcJ961eZNlKe2xYGmrsaF+TvRS/&#10;3sDOlj/lh9eDPers9ORiU768F8Y8TsfdG6hEY/o3/10fneAvl8Iv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Z+0xQAAAN0AAAAPAAAAAAAAAAAAAAAAAJgCAABkcnMv&#10;ZG93bnJldi54bWxQSwUGAAAAAAQABAD1AAAAigMAAAAA&#10;" path="m2867,c2753,180,2400,707,2173,1100v-226,393,-473,847,-673,1267c1307,2793,1140,3153,973,3620,800,4080,613,4580,453,5140l,7013,1053,5000v267,-520,367,-740,560,-1113c1813,3513,2000,3153,2227,2787v220,-367,413,-674,713,-1087c3240,1287,3847,533,4027,300e" filled="f" strokeweight=".6pt">
                      <v:stroke endcap="round"/>
                      <v:path arrowok="t" o:connecttype="custom" o:connectlocs="40,0;30,17;21,36;14,56;6,79;0,108;15,77;23,60;31,43;41,26;56,5" o:connectangles="0,0,0,0,0,0,0,0,0,0,0"/>
                    </v:shape>
                  </v:group>
                  <v:line id="Line 1466" o:spid="_x0000_s1189" style="position:absolute;flip:y;visibility:visible;mso-wrap-style:square" from="7259,3532" to="7522,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XZNsUAAADdAAAADwAAAGRycy9kb3ducmV2LnhtbERPS2sCMRC+C/0PYQq91axVql2NYoX6&#10;wEOpSs/DZtxd3EziJrrb/npTKHibj+85k1lrKnGl2peWFfS6CQjizOqScwWH/cfzCIQPyBory6Tg&#10;hzzMpg+dCabaNvxF113IRQxhn6KCIgSXSumzggz6rnXEkTva2mCIsM6lrrGJ4aaSL0nyKg2WHBsK&#10;dLQoKDvtLkbBpv1863+//7rNsDls12fXX+JlpdTTYzsfgwjUhrv4373Wcf5g0IO/b+IJ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6XZNsUAAADdAAAADwAAAAAAAAAA&#10;AAAAAAChAgAAZHJzL2Rvd25yZXYueG1sUEsFBgAAAAAEAAQA+QAAAJMDAAAAAA==&#10;" strokeweight="2.35pt"/>
                  <v:rect id="Rectangle 1467" o:spid="_x0000_s1190" style="position:absolute;left:7456;top:2957;width:8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CEvMIA&#10;AADdAAAADwAAAGRycy9kb3ducmV2LnhtbERPS4vCMBC+C/6HMII3TRVZtBpF1EWPvkC9Dc3YFptJ&#10;abK27q83wsLe5uN7zmzRmEI8qXK5ZQWDfgSCOLE651TB+fTdG4NwHlljYZkUvMjBYt5uzTDWtuYD&#10;PY8+FSGEXYwKMu/LWEqXZGTQ9W1JHLi7rQz6AKtU6grrEG4KOYyiL2kw59CQYUmrjJLH8cco2I7L&#10;5XVnf+u02Ny2l/1lsj5NvFLdTrOcgvDU+H/xn3unw/zRaAifb8IJ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0IS8wgAAAN0AAAAPAAAAAAAAAAAAAAAAAJgCAABkcnMvZG93&#10;bnJldi54bWxQSwUGAAAAAAQABAD1AAAAhwMAAAAA&#10;" filled="f" stroked="f">
                    <v:textbox inset="0,0,0,0">
                      <w:txbxContent>
                        <w:p w:rsidR="00173907" w:rsidRPr="00000E34" w:rsidRDefault="00173907" w:rsidP="00035D1F">
                          <w:pPr>
                            <w:ind w:firstLine="0"/>
                            <w:jc w:val="center"/>
                            <w:rPr>
                              <w:rFonts w:cs="Times New Roman"/>
                              <w:sz w:val="16"/>
                              <w:szCs w:val="16"/>
                            </w:rPr>
                          </w:pPr>
                          <w:r w:rsidRPr="00000E34">
                            <w:rPr>
                              <w:rFonts w:cs="Times New Roman"/>
                              <w:i/>
                              <w:iCs/>
                              <w:color w:val="000000"/>
                              <w:sz w:val="16"/>
                              <w:szCs w:val="16"/>
                              <w:lang w:val="en-US"/>
                            </w:rPr>
                            <w:t>Z</w:t>
                          </w:r>
                        </w:p>
                      </w:txbxContent>
                    </v:textbox>
                  </v:rect>
                  <v:rect id="Rectangle 1468" o:spid="_x0000_s1191" style="position:absolute;left:8166;top:3515;width:11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whJ8MA&#10;AADdAAAADwAAAGRycy9kb3ducmV2LnhtbERPS4vCMBC+L/gfwgje1tQHi1ajiLro0Reot6EZ22Iz&#10;KU203f31G2HB23x8z5nOG1OIJ1Uut6yg141AECdW55wqOB2/P0cgnEfWWFgmBT/kYD5rfUwx1rbm&#10;PT0PPhUhhF2MCjLvy1hKl2Rk0HVtSRy4m60M+gCrVOoK6xBuCtmPoi9pMOfQkGFJy4yS++FhFGxG&#10;5eKytb91Wqyvm/PuPF4dx16pTrtZTEB4avxb/O/e6jB/OBzA65twgp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JwhJ8MAAADdAAAADwAAAAAAAAAAAAAAAACYAgAAZHJzL2Rv&#10;d25yZXYueG1sUEsFBgAAAAAEAAQA9QAAAIgDAAAAAA==&#10;" filled="f" stroked="f">
                    <v:textbox inset="0,0,0,0">
                      <w:txbxContent>
                        <w:p w:rsidR="00173907" w:rsidRPr="00000E34" w:rsidRDefault="00173907" w:rsidP="00035D1F">
                          <w:pPr>
                            <w:ind w:firstLine="0"/>
                            <w:jc w:val="center"/>
                            <w:rPr>
                              <w:rFonts w:cs="Times New Roman"/>
                              <w:sz w:val="16"/>
                              <w:szCs w:val="16"/>
                            </w:rPr>
                          </w:pPr>
                          <w:r w:rsidRPr="00000E34">
                            <w:rPr>
                              <w:rFonts w:cs="Times New Roman"/>
                              <w:i/>
                              <w:iCs/>
                              <w:color w:val="000000"/>
                              <w:sz w:val="16"/>
                              <w:szCs w:val="16"/>
                              <w:lang w:val="en-US"/>
                            </w:rPr>
                            <w:t>X</w:t>
                          </w:r>
                        </w:p>
                      </w:txbxContent>
                    </v:textbox>
                  </v:rect>
                  <v:rect id="Rectangle 1469" o:spid="_x0000_s1192" style="position:absolute;left:8269;top:3515;width:3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W5U8MA&#10;AADdAAAADwAAAGRycy9kb3ducmV2LnhtbERPS4vCMBC+L/gfwgje1lQpi1ajiA/0uKuCehuasS02&#10;k9JEW/fXbxYEb/PxPWc6b00pHlS7wrKCQT8CQZxaXXCm4HjYfI5AOI+ssbRMCp7kYD7rfEwx0bbh&#10;H3rsfSZCCLsEFeTeV4mULs3JoOvbijhwV1sb9AHWmdQ1NiHclHIYRV/SYMGhIceKljmlt/3dKNiO&#10;qsV5Z3+brFxftqfv03h1GHulet12MQHhqfVv8cu902F+HMfw/0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W5U8MAAADdAAAADwAAAAAAAAAAAAAAAACYAgAAZHJzL2Rv&#10;d25yZXYueG1sUEsFBgAAAAAEAAQA9QAAAIgDAAAAAA==&#10;" filled="f" stroked="f">
                    <v:textbox inset="0,0,0,0">
                      <w:txbxContent>
                        <w:p w:rsidR="00173907" w:rsidRPr="00000E34" w:rsidRDefault="00173907" w:rsidP="00F151D8">
                          <w:pPr>
                            <w:rPr>
                              <w:rFonts w:cs="Times New Roman"/>
                              <w:sz w:val="16"/>
                              <w:szCs w:val="16"/>
                            </w:rPr>
                          </w:pPr>
                          <w:r w:rsidRPr="00000E34">
                            <w:rPr>
                              <w:rFonts w:cs="Times New Roman"/>
                              <w:i/>
                              <w:iCs/>
                              <w:color w:val="000000"/>
                              <w:sz w:val="16"/>
                              <w:szCs w:val="16"/>
                              <w:lang w:val="en-US"/>
                            </w:rPr>
                            <w:t xml:space="preserve"> </w:t>
                          </w:r>
                        </w:p>
                      </w:txbxContent>
                    </v:textbox>
                  </v:rect>
                  <v:shape id="Freeform 1470" o:spid="_x0000_s1193" style="position:absolute;left:8646;top:2383;width:867;height:1101;visibility:visible;mso-wrap-style:square;v-text-anchor:top" coordsize="8227,9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WsOcEA&#10;AADdAAAADwAAAGRycy9kb3ducmV2LnhtbERP24rCMBB9F/yHMIJvmiquLNUoIgpaBFn1A4ZmbIvN&#10;pDSxVr9+Iwi+zeFcZ75sTSkaql1hWcFoGIEgTq0uOFNwOW8HvyCcR9ZYWiYFT3KwXHQ7c4y1ffAf&#10;NSefiRDCLkYFufdVLKVLczLohrYiDtzV1gZ9gHUmdY2PEG5KOY6iqTRYcGjIsaJ1TuntdDcKeH9M&#10;yuK1Pvs2Odj7xh4PSdYo1e+1qxkIT63/ij/unQ7zJ5MfeH8TTp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1rDnBAAAA3QAAAA8AAAAAAAAAAAAAAAAAmAIAAGRycy9kb3du&#10;cmV2LnhtbFBLBQYAAAAABAAEAPUAAACGAwAAAAA=&#10;" path="m,9653l1054,7640v266,-520,366,-740,560,-1114c1814,6153,2000,5793,2227,5426v220,-366,433,-693,713,-1086c3220,3946,3527,3460,3900,3066v374,-400,834,-840,1280,-1133c5634,1646,6254,1426,6614,1306v360,-120,486,-80,713,-100c7554,1186,7820,1220,7967,1166v147,-53,260,-160,247,-286c8200,753,8040,520,7887,386,7727,253,7567,126,7280,80,6994,33,6567,,6160,100,5760,200,5254,440,4854,693v-394,247,-727,560,-1060,893c3460,1920,3107,2333,2834,2693v-274,360,-440,660,-660,1047c1954,4126,1700,4586,1500,5006v-193,427,-360,787,-526,1254c800,6720,614,7220,454,7780l,9653xe" filled="f" strokeweight=".6pt">
                    <v:stroke endcap="round"/>
                    <v:path arrowok="t" o:connecttype="custom" o:connectlocs="0,126;12,99;18,85;25,71;33,56;43,40;58,25;73,17;81,16;89,15;91,11;88,5;81,1;68,1;54,9;42,21;32,35;24,49;17,65;11,81;5,101;0,126" o:connectangles="0,0,0,0,0,0,0,0,0,0,0,0,0,0,0,0,0,0,0,0,0,0"/>
                  </v:shape>
                  <v:line id="Line 1471" o:spid="_x0000_s1194" style="position:absolute;visibility:visible;mso-wrap-style:square" from="9660,1784" to="9661,4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SxsMIAAADdAAAADwAAAGRycy9kb3ducmV2LnhtbERPTYvCMBC9L/gfwgheFk0VFalGEVHw&#10;tLjqwePYjE2xmZQm1vrvzYKwt3m8z1msWluKhmpfOFYwHCQgiDOnC84VnE+7/gyED8gaS8ek4EUe&#10;VsvO1wJT7Z78S80x5CKGsE9RgQmhSqX0mSGLfuAq4sjdXG0xRFjnUtf4jOG2lKMkmUqLBccGgxVt&#10;DGX348MqaGbFxm4PP3p9uZaTxrT70eT7olSv267nIAK14V/8ce91nD8eT+Hvm3iCXL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XSxsMIAAADdAAAADwAAAAAAAAAAAAAA&#10;AAChAgAAZHJzL2Rvd25yZXYueG1sUEsFBgAAAAAEAAQA+QAAAJADAAAAAA==&#10;" strokeweight=".6pt">
                    <v:stroke endcap="round"/>
                  </v:line>
                  <v:line id="Line 1472" o:spid="_x0000_s1195" style="position:absolute;visibility:visible;mso-wrap-style:square" from="8518,1807" to="8519,4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gUK8MAAADdAAAADwAAAGRycy9kb3ducmV2LnhtbERPS4vCMBC+C/sfwix4EU0VX3SNIqLg&#10;SdTdg8fZZmyKzaQ0sdZ/bxYWvM3H95zFqrWlaKj2hWMFw0ECgjhzuuBcwc/3rj8H4QOyxtIxKXiS&#10;h9Xyo7PAVLsHn6g5h1zEEPYpKjAhVKmUPjNk0Q9cRRy5q6sthgjrXOoaHzHclnKUJFNpseDYYLCi&#10;jaHsdr5bBc282Njt8aDXl99y0ph2P5r0Lkp1P9v1F4hAbXiL/917HeePxzP4+yaeIJ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Y4FCvDAAAA3QAAAA8AAAAAAAAAAAAA&#10;AAAAoQIAAGRycy9kb3ducmV2LnhtbFBLBQYAAAAABAAEAPkAAACRAwAAAAA=&#10;" strokeweight=".6pt">
                    <v:stroke endcap="round"/>
                  </v:line>
                  <v:shape id="Freeform 1473" o:spid="_x0000_s1196" style="position:absolute;left:8889;top:4422;width:645;height:458;visibility:visible;mso-wrap-style:square;v-text-anchor:top" coordsize="723,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Zou8QA&#10;AADdAAAADwAAAGRycy9kb3ducmV2LnhtbESPQWvCQBCF7wX/wzKCt7pRklKiq6ggFjw1Fc9DdkyC&#10;2dmQXWP67zuHgrcZ3pv3vllvR9eqgfrQeDawmCegiEtvG64MXH6O75+gQkS22HomA78UYLuZvK0x&#10;t/7J3zQUsVISwiFHA3WMXa51KGtyGOa+Ixbt5nuHUda+0rbHp4S7Vi+T5EM7bFgaauzoUFN5Lx7O&#10;QJad0uX+PPrCN5csDOXiWqRHY2bTcbcCFWmML/P/9ZcV/DQVXPlGRtC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GaLvEAAAA3QAAAA8AAAAAAAAAAAAAAAAAmAIAAGRycy9k&#10;b3ducmV2LnhtbFBLBQYAAAAABAAEAPUAAACJAwAAAAA=&#10;" path="m134,498v11,-20,40,-75,77,-118c249,337,310,276,363,239v53,-35,127,-62,169,-77c575,147,589,152,616,149v27,-2,58,2,76,-5c709,138,723,125,721,109,719,93,700,64,682,48,663,31,645,16,611,10,577,4,526,,478,12,431,25,371,54,324,86v-46,30,-86,69,-125,110c160,238,119,286,86,334,52,381,18,454,,486e" filled="f" strokeweight=".6pt">
                    <v:stroke endcap="round"/>
                    <v:path arrowok="t" o:connecttype="custom" o:connectlocs="107,421;168,321;289,202;424,137;491,126;550,121;574,92;542,40;486,8;380,10;258,73;159,166;69,282;0,411" o:connectangles="0,0,0,0,0,0,0,0,0,0,0,0,0,0"/>
                  </v:shape>
                  <v:shape id="Freeform 1474" o:spid="_x0000_s1197" style="position:absolute;left:8522;top:4869;width:1133;height:83;visibility:visible;mso-wrap-style:square;v-text-anchor:top" coordsize="127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7a3b8A&#10;AADdAAAADwAAAGRycy9kb3ducmV2LnhtbERPzYrCMBC+C75DGGFvmq7IotUoUhDEW9UHGJqx6dpM&#10;ShJrfXuzIOxtPr7f2ewG24qefGgcK/ieZSCIK6cbrhVcL4fpEkSIyBpbx6TgRQF22/Fog7l2Ty6p&#10;P8dapBAOOSowMXa5lKEyZDHMXEecuJvzFmOCvpba4zOF21bOs+xHWmw4NRjsqDBU3c8PqyAr+9Nv&#10;8TiU9/5EXs/bwtz2L6W+JsN+DSLSEP/FH/dRp/mLxQr+vkknyO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vtrdvwAAAN0AAAAPAAAAAAAAAAAAAAAAAJgCAABkcnMvZG93bnJl&#10;di54bWxQSwUGAAAAAAQABAD1AAAAhAMAAAAA&#10;" path="m1271,57v-47,5,-141,33,-283,24c845,72,580,2,415,1,251,,87,62,,78e" filled="f" strokeweight=".2pt">
                    <v:stroke endcap="round"/>
                    <v:path arrowok="t" o:connecttype="custom" o:connectlocs="1010,49;785,69;330,1;0,66" o:connectangles="0,0,0,0"/>
                  </v:shape>
                  <v:rect id="Rectangle 1475" o:spid="_x0000_s1198" style="position:absolute;left:9509;top:3171;width:8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cpjccA&#10;AADdAAAADwAAAGRycy9kb3ducmV2LnhtbESPT2vCQBDF70K/wzKCN91YatHoKtJW9OifgvU2ZKdJ&#10;aHY2ZFeT9tM7h4K3Gd6b936zWHWuUjdqQunZwHiUgCLOvC05N/B52gynoEJEtlh5JgO/FGC1fOot&#10;MLW+5QPdjjFXEsIhRQNFjHWqdcgKchhGviYW7ds3DqOsTa5tg62Eu0o/J8mrdliyNBRY01tB2c/x&#10;6gxsp/X6a+f/2rz6uGzP+/Ps/TSLxgz63XoOKlIXH+b/650V/JeJ8Ms3MoJe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XKY3HAAAA3QAAAA8AAAAAAAAAAAAAAAAAmAIAAGRy&#10;cy9kb3ducmV2LnhtbFBLBQYAAAAABAAEAPUAAACMAwAAAAA=&#10;" filled="f" stroked="f">
                    <v:textbox inset="0,0,0,0">
                      <w:txbxContent>
                        <w:p w:rsidR="00173907" w:rsidRPr="00000E34" w:rsidRDefault="00173907" w:rsidP="00F151D8">
                          <w:pPr>
                            <w:rPr>
                              <w:rFonts w:cs="Times New Roman"/>
                              <w:sz w:val="16"/>
                              <w:szCs w:val="16"/>
                            </w:rPr>
                          </w:pPr>
                          <w:r w:rsidRPr="00000E34">
                            <w:rPr>
                              <w:rFonts w:cs="Times New Roman"/>
                              <w:color w:val="000000"/>
                              <w:sz w:val="16"/>
                              <w:szCs w:val="16"/>
                              <w:lang w:val="en-US"/>
                            </w:rPr>
                            <w:t>1</w:t>
                          </w:r>
                        </w:p>
                      </w:txbxContent>
                    </v:textbox>
                  </v:rect>
                  <v:rect id="Rectangle 1476" o:spid="_x0000_s1199" style="position:absolute;left:9580;top:3171;width:39;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uMFsUA&#10;AADdAAAADwAAAGRycy9kb3ducmV2LnhtbERPTWvCQBC9F/wPywje6kaxJaauImoxxzYRtLchO01C&#10;s7MhuzWpv94tFHqbx/uc1WYwjbhS52rLCmbTCARxYXXNpYJT/voYg3AeWWNjmRT8kIPNevSwwkTb&#10;nt/pmvlShBB2CSqovG8TKV1RkUE3tS1x4D5tZ9AH2JVSd9iHcNPIeRQ9S4M1h4YKW9pVVHxl30bB&#10;MW63l9Te+rI5fBzPb+flPl96pSbjYfsCwtPg/8V/7lSH+YunG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24wWxQAAAN0AAAAPAAAAAAAAAAAAAAAAAJgCAABkcnMv&#10;ZG93bnJldi54bWxQSwUGAAAAAAQABAD1AAAAigMAAAAA&#10;" filled="f" stroked="f">
                    <v:textbox inset="0,0,0,0">
                      <w:txbxContent>
                        <w:p w:rsidR="00173907" w:rsidRPr="00000E34" w:rsidRDefault="00173907" w:rsidP="00F151D8">
                          <w:pPr>
                            <w:rPr>
                              <w:rFonts w:cs="Times New Roman"/>
                              <w:sz w:val="16"/>
                              <w:szCs w:val="16"/>
                            </w:rPr>
                          </w:pPr>
                          <w:r w:rsidRPr="00000E34">
                            <w:rPr>
                              <w:rFonts w:cs="Times New Roman"/>
                              <w:color w:val="000000"/>
                              <w:sz w:val="16"/>
                              <w:szCs w:val="16"/>
                              <w:lang w:val="en-US"/>
                            </w:rPr>
                            <w:t xml:space="preserve"> </w:t>
                          </w:r>
                        </w:p>
                      </w:txbxContent>
                    </v:textbox>
                  </v:rect>
                  <v:line id="Line 1477" o:spid="_x0000_s1200" style="position:absolute;visibility:visible;mso-wrap-style:square" from="9340,2457" to="9945,2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HYpsMAAADdAAAADwAAAGRycy9kb3ducmV2LnhtbERPTWvCQBC9C/6HZQRvujGkRVM3ogVp&#10;8aZV2uOQnWZDsrNpdqvpv+8Khd7m8T5nvRlsK67U+9qxgsU8AUFcOl1zpeD8tp8tQfiArLF1TAp+&#10;yMOmGI/WmGt34yNdT6ESMYR9jgpMCF0upS8NWfRz1xFH7tP1FkOEfSV1j7cYbluZJsmjtFhzbDDY&#10;0bOhsjl9WwUHbnYp6/flKlu9ZMPh42L810Kp6WTYPoEINIR/8Z/7Vcf52UMK92/iCbL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x2KbDAAAA3QAAAA8AAAAAAAAAAAAA&#10;AAAAoQIAAGRycy9kb3ducmV2LnhtbFBLBQYAAAAABAAEAPkAAACRAwAAAAA=&#10;" strokeweight=".2pt">
                    <v:stroke endcap="round"/>
                  </v:line>
                  <v:rect id="Rectangle 1478" o:spid="_x0000_s1201" style="position:absolute;left:9543;top:4350;width:8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3+sUA&#10;AADdAAAADwAAAGRycy9kb3ducmV2LnhtbERPS2vCQBC+F/wPywi91U2tFpO6ivhAjzYW0t6G7DQJ&#10;ZmdDdjVpf323IHibj+8582VvanGl1lWWFTyPIhDEudUVFwo+TrunGQjnkTXWlknBDzlYLgYPc0y0&#10;7fidrqkvRAhhl6CC0vsmkdLlJRl0I9sQB+7btgZ9gG0hdYtdCDe1HEfRqzRYcWgosaF1Sfk5vRgF&#10;+1mz+jzY366ot1/77JjFm1PslXoc9qs3EJ56fxff3Acd5k+mL/D/TTh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bf6xQAAAN0AAAAPAAAAAAAAAAAAAAAAAJgCAABkcnMv&#10;ZG93bnJldi54bWxQSwUGAAAAAAQABAD1AAAAigMAAAAA&#10;" filled="f" stroked="f">
                    <v:textbox inset="0,0,0,0">
                      <w:txbxContent>
                        <w:p w:rsidR="00173907" w:rsidRPr="00000E34" w:rsidRDefault="00173907" w:rsidP="00F151D8">
                          <w:pPr>
                            <w:rPr>
                              <w:rFonts w:cs="Times New Roman"/>
                              <w:sz w:val="16"/>
                              <w:szCs w:val="16"/>
                            </w:rPr>
                          </w:pPr>
                          <w:r w:rsidRPr="00000E34">
                            <w:rPr>
                              <w:rFonts w:cs="Times New Roman"/>
                              <w:color w:val="000000"/>
                              <w:sz w:val="16"/>
                              <w:szCs w:val="16"/>
                              <w:lang w:val="en-US"/>
                            </w:rPr>
                            <w:t>2</w:t>
                          </w:r>
                        </w:p>
                      </w:txbxContent>
                    </v:textbox>
                  </v:rect>
                  <v:shape id="Freeform 1479" o:spid="_x0000_s1202" style="position:absolute;left:8518;top:1731;width:1134;height:83;visibility:visible;mso-wrap-style:square;v-text-anchor:top" coordsize="127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bjnr8A&#10;AADdAAAADwAAAGRycy9kb3ducmV2LnhtbERPzYrCMBC+C75DGGFvmq64ItUoUhDEW9UHGJqx6dpM&#10;ShJrfXuzIOxtPr7f2ewG24qefGgcK/ieZSCIK6cbrhVcL4fpCkSIyBpbx6TgRQF22/Fog7l2Ty6p&#10;P8dapBAOOSowMXa5lKEyZDHMXEecuJvzFmOCvpba4zOF21bOs2wpLTacGgx2VBiq7ueHVZCV/em3&#10;eBzKe38ir+dtYW77l1Jfk2G/BhFpiP/ij/uo0/zFzwL+vkknyO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ZuOevwAAAN0AAAAPAAAAAAAAAAAAAAAAAJgCAABkcnMvZG93bnJl&#10;di54bWxQSwUGAAAAAAQABAD1AAAAhAMAAAAA&#10;" path="m1271,57v-47,4,-141,33,-283,24c845,72,580,2,415,1,251,,87,62,,78e" filled="f" strokeweight=".2pt">
                    <v:stroke endcap="round"/>
                    <v:path arrowok="t" o:connecttype="custom" o:connectlocs="1012,49;787,69;330,1;0,66" o:connectangles="0,0,0,0"/>
                  </v:shape>
                  <v:group id="Group 1480" o:spid="_x0000_s1203" style="position:absolute;left:8646;top:3359;width:867;height:1100" coordorigin="9512,6080" coordsize="972,1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FJ/8QAAADdAAAADwAAAGRycy9kb3ducmV2LnhtbERPS2vCQBC+F/wPywi9&#10;1U1sIxJdRUTFgxR8gHgbsmMSzM6G7JrEf98tFHqbj+8582VvKtFS40rLCuJRBII4s7rkXMHlvP2Y&#10;gnAeWWNlmRS8yMFyMXibY6ptx0dqTz4XIYRdigoK7+tUSpcVZNCNbE0cuLttDPoAm1zqBrsQbio5&#10;jqKJNFhyaCiwpnVB2eP0NAp2HXarz3jTHh739et2Tr6vh5iUeh/2qxkIT73/F/+59zrM/0o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9FJ/8QAAADdAAAA&#10;DwAAAAAAAAAAAAAAAACqAgAAZHJzL2Rvd25yZXYueG1sUEsFBgAAAAAEAAQA+gAAAJsDAAAAAA==&#10;">
                    <v:shape id="Freeform 1481" o:spid="_x0000_s1204" style="position:absolute;left:9512;top:6080;width:972;height:1196;visibility:visible;mso-wrap-style:square;v-text-anchor:top" coordsize="8227,9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tS2MEA&#10;AADdAAAADwAAAGRycy9kb3ducmV2LnhtbERP22oCMRB9F/oPYQq+aVax0q5GWYuir7X9gHEz3Szd&#10;TJYk3cvfm4LQtzmc62z3g21ERz7UjhUs5hkI4tLpmisFX5+n2SuIEJE1No5JwUgB9runyRZz7Xr+&#10;oO4aK5FCOOSowMTY5lKG0pDFMHctceK+nbcYE/SV1B77FG4bucyytbRYc2ow2NK7ofLn+msVHBZj&#10;tTxn58NYdL0xt7ejj8VRqenzUGxARBriv/jhvug0f/Wyhr9v0glyd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bUtjBAAAA3QAAAA8AAAAAAAAAAAAAAAAAmAIAAGRycy9kb3du&#10;cmV2LnhtbFBLBQYAAAAABAAEAPUAAACGAwAAAAA=&#10;" path="m,9653l1054,7640v266,-520,366,-740,560,-1114c1814,6153,2000,5793,2227,5426v220,-366,433,-693,713,-1086c3220,3946,3527,3460,3900,3066v374,-400,834,-840,1280,-1133c5634,1646,6254,1426,6614,1306v360,-120,486,-80,713,-100c7554,1186,7820,1220,7967,1166v147,-53,260,-160,247,-286c8200,753,8040,520,7887,386,7727,253,7567,126,7280,80,6994,33,6567,,6160,100,5760,200,5254,440,4854,693v-394,247,-727,560,-1060,893c3460,1920,3107,2333,2834,2693v-274,360,-440,660,-660,1047c1954,4126,1700,4586,1500,5006v-193,427,-360,787,-526,1254c800,6720,614,7220,454,7780l,9653xe" strokeweight="0">
                      <v:path arrowok="t" o:connecttype="custom" o:connectlocs="0,148;15,117;23,100;31,83;41,67;54,47;72,30;92,20;102,18;111,18;115,14;110,6;102,1;86,1;68,11;53,24;40,41;30,57;21,77;14,96;6,119;0,148" o:connectangles="0,0,0,0,0,0,0,0,0,0,0,0,0,0,0,0,0,0,0,0,0,0"/>
                    </v:shape>
                    <v:shape id="Freeform 1482" o:spid="_x0000_s1205" style="position:absolute;left:9512;top:6080;width:972;height:1196;visibility:visible;mso-wrap-style:square;v-text-anchor:top" coordsize="8227,9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MMA&#10;AADdAAAADwAAAGRycy9kb3ducmV2LnhtbERP22rCQBB9F/yHZYS+6UbpjdQ1SLDQhkAw9gOG7JgE&#10;s7Mhu8a0X98tFHybw7nONplMJ0YaXGtZwXoVgSCurG65VvB1el++gnAeWWNnmRR8k4NkN59tMdb2&#10;xkcaS1+LEMIuRgWN930spasaMuhWticO3NkOBn2AQy31gLcQbjq5iaJnabDl0NBgT2lD1aW8GgX8&#10;WWRd+5Oe/JTl9nqwRZ7Vo1IPi2n/BsLT5O/if/eHDvMfn17g75twgt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CMMAAADdAAAADwAAAAAAAAAAAAAAAACYAgAAZHJzL2Rv&#10;d25yZXYueG1sUEsFBgAAAAAEAAQA9QAAAIgDAAAAAA==&#10;" path="m,9653l1054,7640v266,-520,366,-740,560,-1114c1814,6153,2000,5793,2227,5426v220,-366,433,-693,713,-1086c3220,3946,3527,3460,3900,3066v374,-400,834,-840,1280,-1133c5634,1646,6254,1426,6614,1306v360,-120,486,-80,713,-100c7554,1186,7820,1220,7967,1166v147,-53,260,-160,247,-286c8200,753,8040,520,7887,386,7727,253,7567,126,7280,80,6994,33,6567,,6160,100,5760,200,5254,440,4854,693v-394,247,-727,560,-1060,893c3460,1920,3107,2333,2834,2693v-274,360,-440,660,-660,1047c1954,4126,1700,4586,1500,5006v-193,427,-360,787,-526,1254c800,6720,614,7220,454,7780l,9653xe" filled="f" strokeweight=".6pt">
                      <v:stroke endcap="round"/>
                      <v:path arrowok="t" o:connecttype="custom" o:connectlocs="0,148;15,117;23,100;31,83;41,67;54,47;72,30;92,20;102,18;111,18;115,14;110,6;102,1;86,1;68,11;53,24;40,41;30,57;21,77;14,96;6,119;0,148" o:connectangles="0,0,0,0,0,0,0,0,0,0,0,0,0,0,0,0,0,0,0,0,0,0"/>
                    </v:shape>
                  </v:group>
                  <v:line id="Line 1483" o:spid="_x0000_s1206" style="position:absolute;flip:x;visibility:visible;mso-wrap-style:square" from="9340,3434" to="9922,3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pCn8YAAADdAAAADwAAAGRycy9kb3ducmV2LnhtbESPQWvCQBCF7wX/wzJCb7ppaYtEV6kF&#10;tYdSMCpep9lpEszOhuxqor++cxB6m+G9ee+b2aJ3tbpQGyrPBp7GCSji3NuKCwP73Wo0ARUissXa&#10;Mxm4UoDFfPAww9T6jrd0yWKhJIRDigbKGJtU65CX5DCMfUMs2q9vHUZZ20LbFjsJd7V+TpI37bBi&#10;aSixoY+S8lN2dgY0cXFcHvD0/bXpbtXa9z/7ZmnM47B/n4KK1Md/8/360wr+y6vgyjcygp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aQp/GAAAA3QAAAA8AAAAAAAAA&#10;AAAAAAAAoQIAAGRycy9kb3ducmV2LnhtbFBLBQYAAAAABAAEAPkAAACUAwAAAAA=&#10;" strokeweight=".2pt">
                    <v:stroke endcap="round"/>
                  </v:line>
                  <v:group id="Group 1484" o:spid="_x0000_s1207" style="position:absolute;left:8646;top:1738;width:423;height:799" coordorigin="9512,4319" coordsize="475,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pxD+sQAAADdAAAADwAAAGRycy9kb3ducmV2LnhtbERPTWvCQBC9C/0PyxR6&#10;003aWmrqKiJVPIhgFMTbkB2TYHY2ZLdJ/PddQfA2j/c503lvKtFS40rLCuJRBII4s7rkXMHxsBp+&#10;g3AeWWNlmRTcyMF89jKYYqJtx3tqU5+LEMIuQQWF93UipcsKMuhGtiYO3MU2Bn2ATS51g10IN5V8&#10;j6IvabDk0FBgTcuCsmv6ZxSsO+wWH/Fvu71elrfzYbw7bWNS6u21X/yA8NT7p/jh3ugw/3M8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pxD+sQAAADdAAAA&#10;DwAAAAAAAAAAAAAAAACqAgAAZHJzL2Rvd25yZXYueG1sUEsFBgAAAAAEAAQA+gAAAJsDAAAAAA==&#10;">
                    <v:shape id="Freeform 1485" o:spid="_x0000_s1208" style="position:absolute;left:9512;top:4319;width:475;height:868;visibility:visible;mso-wrap-style:square;v-text-anchor:top" coordsize="4027,7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7BocgA&#10;AADdAAAADwAAAGRycy9kb3ducmV2LnhtbESPT2vCQBDF74V+h2UKvdVNY1GJriLSggg91D+ItyE7&#10;JqHZ2TS7atJP3zkUvM3w3rz3m9mic7W6UhsqzwZeBwko4tzbigsD+93HywRUiMgWa89koKcAi/nj&#10;wwwz62/8RddtLJSEcMjQQBljk2kd8pIchoFviEU7+9ZhlLUttG3xJuGu1mmSjLTDiqWhxIZWJeXf&#10;24szoN/7fmiX4/1mdfw9nD4v6bD7SY15fuqWU1CRung3/1+vreC/jYRfvpER9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zsGhyAAAAN0AAAAPAAAAAAAAAAAAAAAAAJgCAABk&#10;cnMvZG93bnJldi54bWxQSwUGAAAAAAQABAD1AAAAjQMAAAAA&#10;" path="m2867,c2754,180,2400,706,2174,1100v-227,393,-474,846,-674,1266c1307,2793,1140,3153,974,3620,800,4080,614,4580,454,5140l,7013,1054,5000v266,-520,366,-740,560,-1114c1814,3513,2000,3153,2227,2786v220,-366,413,-673,713,-1086c3240,1286,3847,533,4027,300e" strokeweight="0">
                      <v:path arrowok="t" o:connecttype="custom" o:connectlocs="40,0;30,17;21,36;14,55;6,79;0,107;15,77;22,60;31,43;41,26;56,5" o:connectangles="0,0,0,0,0,0,0,0,0,0,0"/>
                    </v:shape>
                    <v:shape id="Freeform 1486" o:spid="_x0000_s1209" style="position:absolute;left:9512;top:4319;width:475;height:868;visibility:visible;mso-wrap-style:square;v-text-anchor:top" coordsize="4027,70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mT8IA&#10;AADdAAAADwAAAGRycy9kb3ducmV2LnhtbERPTYvCMBC9L/gfwgh7WTRVXJFqFHGR9Wq1B29jMrbF&#10;ZlKarO3++40g7G0e73NWm97W4kGtrxwrmIwTEMTamYoLBefTfrQA4QOywdoxKfglD5v14G2FqXEd&#10;H+mRhULEEPYpKihDaFIpvS7Joh+7hjhyN9daDBG2hTQtdjHc1nKaJHNpseLYUGJDu5L0PfuxCrY6&#10;v+bfVnb6IJPLh/FV/vmVKfU+7LdLEIH68C9+uQ8mzp/NJ/D8Jp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GZPwgAAAN0AAAAPAAAAAAAAAAAAAAAAAJgCAABkcnMvZG93&#10;bnJldi54bWxQSwUGAAAAAAQABAD1AAAAhwMAAAAA&#10;" path="m2867,c2754,180,2400,706,2174,1100v-227,393,-474,846,-674,1266c1307,2793,1140,3153,974,3620,800,4080,614,4580,454,5140l,7013,1054,5000v266,-520,366,-740,560,-1114c1814,3513,2000,3153,2227,2786v220,-366,413,-673,713,-1086c3240,1286,3847,533,4027,300e" filled="f" strokeweight=".6pt">
                      <v:stroke endcap="round"/>
                      <v:path arrowok="t" o:connecttype="custom" o:connectlocs="40,0;30,17;21,36;14,55;6,79;0,107;15,77;22,60;31,43;41,26;56,5" o:connectangles="0,0,0,0,0,0,0,0,0,0,0"/>
                    </v:shape>
                  </v:group>
                  <v:rect id="Rectangle 1487" o:spid="_x0000_s1210" style="position:absolute;left:8582;top:4502;width:406;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XY3MMA&#10;AADdAAAADwAAAGRycy9kb3ducmV2LnhtbERPS4vCMBC+C/6HMAveNF0R0a5RxAd6VLvg7m1oZtuy&#10;zaQ00VZ/vREEb/PxPWe2aE0prlS7wrKCz0EEgji1uuBMwXey7U9AOI+ssbRMCm7kYDHvdmYYa9vw&#10;ka4nn4kQwi5GBbn3VSylS3My6Aa2Ig7cn60N+gDrTOoamxBuSjmMorE0WHBoyLGiVU7p/+liFOwm&#10;1fJnb+9NVm5+d+fDebpOpl6p3ke7/ALhqfVv8cu912H+aDyE5zfhBD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XY3MMAAADdAAAADwAAAAAAAAAAAAAAAACYAgAAZHJzL2Rv&#10;d25yZXYueG1sUEsFBgAAAAAEAAQA9QAAAIgDAAAAAA==&#10;" filled="f" stroked="f">
                    <v:textbox inset="0,0,0,0">
                      <w:txbxContent>
                        <w:p w:rsidR="00173907" w:rsidRPr="00000E34" w:rsidRDefault="00173907" w:rsidP="00F151D8">
                          <w:pPr>
                            <w:rPr>
                              <w:rFonts w:cs="Times New Roman"/>
                              <w:sz w:val="16"/>
                              <w:szCs w:val="16"/>
                            </w:rPr>
                          </w:pPr>
                          <w:r w:rsidRPr="00000E34">
                            <w:rPr>
                              <w:rFonts w:cs="Times New Roman"/>
                              <w:color w:val="000000"/>
                              <w:sz w:val="16"/>
                              <w:szCs w:val="16"/>
                              <w:lang w:val="en-US"/>
                            </w:rPr>
                            <w:t>ЧЭ</w:t>
                          </w:r>
                        </w:p>
                      </w:txbxContent>
                    </v:textbox>
                  </v:rect>
                  <v:line id="Line 1488" o:spid="_x0000_s1211" style="position:absolute;flip:y;visibility:visible;mso-wrap-style:square" from="8838,4134" to="9102,4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6+usUAAADdAAAADwAAAGRycy9kb3ducmV2LnhtbERPS2vCQBC+F/wPywi96aZNsRpdxQpt&#10;lR6KDzwP2WkSzM6u2dWk/fXdgtDbfHzPmS06U4srNb6yrOBhmIAgzq2uuFBw2L8OxiB8QNZYWyYF&#10;3+RhMe/dzTDTtuUtXXehEDGEfYYKyhBcJqXPSzLoh9YRR+7LNgZDhE0hdYNtDDe1fEySkTRYcWwo&#10;0dGqpPy0uxgFm+5zkh5fftzmuT18rM8ufcPLu1L3/W45BRGoC//im3ut4/ynUQp/38QT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6+usUAAADdAAAADwAAAAAAAAAA&#10;AAAAAAChAgAAZHJzL2Rvd25yZXYueG1sUEsFBgAAAAAEAAQA+QAAAJMDAAAAAA==&#10;" strokeweight="2.35pt"/>
                  <v:rect id="Rectangle 1489" o:spid="_x0000_s1212" style="position:absolute;left:9034;top:3798;width:30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DlM8QA&#10;AADdAAAADwAAAGRycy9kb3ducmV2LnhtbERPTWvCQBC9C/6HZQredNMSRFNXCVbRY2sKtrchO01C&#10;d2dDdjVpf323IHibx/uc1WawRlyp841jBY+zBARx6XTDlYL3Yj9dgPABWaNxTAp+yMNmPR6tMNOu&#10;5ze6nkIlYgj7DBXUIbSZlL6syaKfuZY4cl+usxgi7CqpO+xjuDXyKUnm0mLDsaHGlrY1ld+ni1Vw&#10;WLT5x9H99pXZfR7Or+flS7EMSk0ehvwZRKAh3MU391HH+ek8hf9v4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A5TPEAAAA3QAAAA8AAAAAAAAAAAAAAAAAmAIAAGRycy9k&#10;b3ducmV2LnhtbFBLBQYAAAAABAAEAPUAAACJAwAAAAA=&#10;" filled="f" stroked="f">
                    <v:textbox inset="0,0,0,0">
                      <w:txbxContent>
                        <w:p w:rsidR="00173907" w:rsidRPr="00000E34" w:rsidRDefault="00173907" w:rsidP="00035D1F">
                          <w:pPr>
                            <w:ind w:firstLine="0"/>
                            <w:jc w:val="center"/>
                            <w:rPr>
                              <w:rFonts w:cs="Times New Roman"/>
                              <w:sz w:val="16"/>
                              <w:szCs w:val="16"/>
                            </w:rPr>
                          </w:pPr>
                          <w:r w:rsidRPr="00000E34">
                            <w:rPr>
                              <w:rFonts w:cs="Times New Roman"/>
                              <w:i/>
                              <w:iCs/>
                              <w:color w:val="000000"/>
                              <w:sz w:val="16"/>
                              <w:szCs w:val="16"/>
                              <w:lang w:val="en-US"/>
                            </w:rPr>
                            <w:t>Z</w:t>
                          </w:r>
                        </w:p>
                      </w:txbxContent>
                    </v:textbox>
                  </v:rect>
                  <v:rect id="Rectangle 1490" o:spid="_x0000_s1213" style="position:absolute;left:9745;top:4117;width:29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xAqMMA&#10;AADdAAAADwAAAGRycy9kb3ducmV2LnhtbERPS4vCMBC+C/6HMMLeNHVxRatRxHXRoy9Qb0MztsVm&#10;Upqs7e6vN4LgbT6+50znjSnEnSqXW1bQ70UgiBOrc04VHA8/3REI55E1FpZJwR85mM/arSnG2ta8&#10;o/vepyKEsItRQeZ9GUvpkowMup4tiQN3tZVBH2CVSl1hHcJNIT+jaCgN5hwaMixpmVFy2/8aBetR&#10;uThv7H+dFqvL+rQ9jb8PY6/UR6dZTEB4avxb/HJvdJg/GH7B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xAqMMAAADdAAAADwAAAAAAAAAAAAAAAACYAgAAZHJzL2Rv&#10;d25yZXYueG1sUEsFBgAAAAAEAAQA9QAAAIgDAAAAAA==&#10;" filled="f" stroked="f">
                    <v:textbox inset="0,0,0,0">
                      <w:txbxContent>
                        <w:p w:rsidR="00173907" w:rsidRPr="00000E34" w:rsidRDefault="00173907" w:rsidP="00035D1F">
                          <w:pPr>
                            <w:ind w:firstLine="0"/>
                            <w:jc w:val="center"/>
                            <w:rPr>
                              <w:rFonts w:cs="Times New Roman"/>
                              <w:sz w:val="16"/>
                              <w:szCs w:val="16"/>
                            </w:rPr>
                          </w:pPr>
                          <w:r w:rsidRPr="00000E34">
                            <w:rPr>
                              <w:rFonts w:cs="Times New Roman"/>
                              <w:i/>
                              <w:iCs/>
                              <w:color w:val="000000"/>
                              <w:sz w:val="16"/>
                              <w:szCs w:val="16"/>
                              <w:lang w:val="en-US"/>
                            </w:rPr>
                            <w:t>X</w:t>
                          </w:r>
                        </w:p>
                      </w:txbxContent>
                    </v:textbox>
                  </v:rect>
                  <v:rect id="Rectangle 1491" o:spid="_x0000_s1214" style="position:absolute;left:7407;top:3734;width:137;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7e38UA&#10;AADdAAAADwAAAGRycy9kb3ducmV2LnhtbERPS2vCQBC+C/0PyxR6002lBI2uElpLcvRRsL0N2TEJ&#10;zc6G7DZJ++tdQehtPr7nrLejaURPnastK3ieRSCIC6trLhV8nN6nCxDOI2tsLJOCX3Kw3TxM1pho&#10;O/CB+qMvRQhhl6CCyvs2kdIVFRl0M9sSB+5iO4M+wK6UusMhhJtGzqMolgZrDg0VtvRaUfF9/DEK&#10;skWbfub2byib3Vd23p+Xb6elV+rpcUxXIDyN/l98d+c6zH+JY7h9E06Qm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t7fxQAAAN0AAAAPAAAAAAAAAAAAAAAAAJgCAABkcnMv&#10;ZG93bnJldi54bWxQSwUGAAAAAAQABAD1AAAAigMAAAAA&#10;" filled="f" stroked="f">
                    <v:textbox inset="0,0,0,0">
                      <w:txbxContent>
                        <w:p w:rsidR="00173907" w:rsidRPr="00000E34" w:rsidRDefault="00173907" w:rsidP="00035D1F">
                          <w:pPr>
                            <w:ind w:firstLine="0"/>
                            <w:jc w:val="center"/>
                            <w:rPr>
                              <w:rFonts w:cs="Times New Roman"/>
                              <w:sz w:val="16"/>
                              <w:szCs w:val="16"/>
                            </w:rPr>
                          </w:pPr>
                          <w:r w:rsidRPr="00000E34">
                            <w:rPr>
                              <w:rFonts w:cs="Times New Roman"/>
                              <w:color w:val="000000"/>
                              <w:sz w:val="16"/>
                              <w:szCs w:val="16"/>
                              <w:lang w:val="en-US"/>
                            </w:rPr>
                            <w:t>0(</w:t>
                          </w:r>
                        </w:p>
                      </w:txbxContent>
                    </v:textbox>
                  </v:rect>
                  <v:rect id="Rectangle 1492" o:spid="_x0000_s1215" style="position:absolute;left:7547;top:3734;width:101;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J7RMMA&#10;AADdAAAADwAAAGRycy9kb3ducmV2LnhtbERPS4vCMBC+L/gfwgje1lQRV6tRRF306AvU29CMbbGZ&#10;lCba7v76jbDgbT6+50znjSnEkyqXW1bQ60YgiBOrc04VnI7fnyMQziNrLCyTgh9yMJ+1PqYYa1vz&#10;np4Hn4oQwi5GBZn3ZSylSzIy6Lq2JA7czVYGfYBVKnWFdQg3hexH0VAazDk0ZFjSMqPkfngYBZtR&#10;ubhs7W+dFuvr5rw7j1fHsVeq024WExCeGv8W/7u3OswfDL/g9U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J7RMMAAADdAAAADwAAAAAAAAAAAAAAAACYAgAAZHJzL2Rv&#10;d25yZXYueG1sUEsFBgAAAAAEAAQA9QAAAIgDAAAAAA==&#10;" filled="f" stroked="f">
                    <v:textbox inset="0,0,0,0">
                      <w:txbxContent>
                        <w:p w:rsidR="00173907" w:rsidRPr="00000E34" w:rsidRDefault="00173907" w:rsidP="00F151D8">
                          <w:pPr>
                            <w:rPr>
                              <w:rFonts w:cs="Times New Roman"/>
                              <w:sz w:val="16"/>
                              <w:szCs w:val="16"/>
                            </w:rPr>
                          </w:pPr>
                          <w:r w:rsidRPr="00000E34">
                            <w:rPr>
                              <w:rFonts w:cs="Times New Roman"/>
                              <w:i/>
                              <w:iCs/>
                              <w:color w:val="000000"/>
                              <w:sz w:val="16"/>
                              <w:szCs w:val="16"/>
                              <w:lang w:val="en-US"/>
                            </w:rPr>
                            <w:t>Y</w:t>
                          </w:r>
                        </w:p>
                      </w:txbxContent>
                    </v:textbox>
                  </v:rect>
                  <v:rect id="Rectangle 1493" o:spid="_x0000_s1216" style="position:absolute;left:7642;top:3734;width:52;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3vNscA&#10;AADdAAAADwAAAGRycy9kb3ducmV2LnhtbESPQWvCQBCF7wX/wzJCb3VTKaIxGxG16LFVwfY2ZMck&#10;NDsbsluT9td3DgVvM7w3732TrQbXqBt1ofZs4HmSgCIuvK25NHA+vT7NQYWIbLHxTAZ+KMAqHz1k&#10;mFrf8zvdjrFUEsIhRQNVjG2qdSgqchgmviUW7eo7h1HWrtS2w17CXaOnSTLTDmuWhgpb2lRUfB2/&#10;nYH9vF1/HPxvXza7z/3l7bLYnhbRmMfxsF6CijTEu/n/+mAF/2UmuPKNjK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N7zbHAAAA3QAAAA8AAAAAAAAAAAAAAAAAmAIAAGRy&#10;cy9kb3ducmV2LnhtbFBLBQYAAAAABAAEAPUAAACMAwAAAAA=&#10;" filled="f" stroked="f">
                    <v:textbox inset="0,0,0,0">
                      <w:txbxContent>
                        <w:p w:rsidR="00173907" w:rsidRPr="00000E34" w:rsidRDefault="00173907" w:rsidP="00F151D8">
                          <w:pPr>
                            <w:rPr>
                              <w:rFonts w:cs="Times New Roman"/>
                              <w:sz w:val="16"/>
                              <w:szCs w:val="16"/>
                            </w:rPr>
                          </w:pPr>
                          <w:r w:rsidRPr="00000E34">
                            <w:rPr>
                              <w:rFonts w:cs="Times New Roman"/>
                              <w:color w:val="000000"/>
                              <w:sz w:val="16"/>
                              <w:szCs w:val="16"/>
                              <w:lang w:val="en-US"/>
                            </w:rPr>
                            <w:t>)</w:t>
                          </w:r>
                        </w:p>
                      </w:txbxContent>
                    </v:textbox>
                  </v:rect>
                  <v:rect id="Rectangle 1494" o:spid="_x0000_s1217" style="position:absolute;left:8962;top:4320;width:45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KrcMA&#10;AADdAAAADwAAAGRycy9kb3ducmV2LnhtbERPS4vCMBC+C/sfwix401QRsdUosuuiRx8L6m1oxrbY&#10;TEqTtdVfbwRhb/PxPWe2aE0pblS7wrKCQT8CQZxaXXCm4Pfw05uAcB5ZY2mZFNzJwWL+0Zlhom3D&#10;O7rtfSZCCLsEFeTeV4mULs3JoOvbijhwF1sb9AHWmdQ1NiHclHIYRWNpsODQkGNFXzml1/2fUbCe&#10;VMvTxj6arFyd18ftMf4+xF6p7me7nILw1Pp/8du90WH+aBz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KrcMAAADdAAAADwAAAAAAAAAAAAAAAACYAgAAZHJzL2Rv&#10;d25yZXYueG1sUEsFBgAAAAAEAAQA9QAAAIgDAAAAAA==&#10;" filled="f" stroked="f">
                    <v:textbox inset="0,0,0,0">
                      <w:txbxContent>
                        <w:p w:rsidR="00173907" w:rsidRPr="00000E34" w:rsidRDefault="00173907" w:rsidP="00035D1F">
                          <w:pPr>
                            <w:ind w:firstLine="0"/>
                            <w:jc w:val="center"/>
                            <w:rPr>
                              <w:rFonts w:cs="Times New Roman"/>
                              <w:sz w:val="16"/>
                              <w:szCs w:val="16"/>
                              <w:lang w:val="en-US"/>
                            </w:rPr>
                          </w:pPr>
                          <w:r w:rsidRPr="00000E34">
                            <w:rPr>
                              <w:rFonts w:cs="Times New Roman"/>
                              <w:sz w:val="16"/>
                              <w:szCs w:val="16"/>
                              <w:lang w:val="en-US"/>
                            </w:rPr>
                            <w:t>0(</w:t>
                          </w:r>
                          <w:r w:rsidRPr="00000E34">
                            <w:rPr>
                              <w:rFonts w:cs="Times New Roman"/>
                              <w:i/>
                              <w:sz w:val="16"/>
                              <w:szCs w:val="16"/>
                              <w:lang w:val="en-US"/>
                            </w:rPr>
                            <w:t>Y</w:t>
                          </w:r>
                          <w:r w:rsidRPr="00000E34">
                            <w:rPr>
                              <w:rFonts w:cs="Times New Roman"/>
                              <w:sz w:val="16"/>
                              <w:szCs w:val="16"/>
                              <w:lang w:val="en-US"/>
                            </w:rPr>
                            <w:t>)</w:t>
                          </w:r>
                        </w:p>
                      </w:txbxContent>
                    </v:textbox>
                  </v:rect>
                  <v:shape id="AutoShape 1495" o:spid="_x0000_s1218" type="#_x0000_t32" style="position:absolute;left:6838;top:2749;width:1;height:21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k3qcYAAADdAAAADwAAAGRycy9kb3ducmV2LnhtbESPQWvCQBCF74X+h2UKvdVNS9EQXUUK&#10;paUIoi2eh+wkG83OptlV4793DoK3Gd6b976ZLQbfqhP1sQls4HWUgSIug224NvD3+/mSg4oJ2WIb&#10;mAxcKMJi/vgww8KGM2/otE21khCOBRpwKXWF1rF05DGOQkcsWhV6j0nWvta2x7OE+1a/ZdlYe2xY&#10;Ghx29OGoPGyP3sC6WtcTtzku86+dW1X/uf7p9tqY56dhOQWVaEh38+362wr++0T45RsZ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5N6nGAAAA3QAAAA8AAAAAAAAA&#10;AAAAAAAAoQIAAGRycy9kb3ducmV2LnhtbFBLBQYAAAAABAAEAPkAAACUAwAAAAA=&#10;">
                    <v:stroke endarrow="classic" endarrowwidth="narrow" endarrowlength="long"/>
                  </v:shape>
                  <v:rect id="Rectangle 1496" o:spid="_x0000_s1219" style="position:absolute;left:9332;top:2161;width:142;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7QdsUA&#10;AADdAAAADwAAAGRycy9kb3ducmV2LnhtbERPTWvCQBC9F/wPywje6kaRNqauImoxxzYRtLchO01C&#10;s7MhuzWpv94tFHqbx/uc1WYwjbhS52rLCmbTCARxYXXNpYJT/voYg3AeWWNjmRT8kIPNevSwwkTb&#10;nt/pmvlShBB2CSqovG8TKV1RkUE3tS1x4D5tZ9AH2JVSd9iHcNPIeRQ9SYM1h4YKW9pVVHxl30bB&#10;MW63l9Te+rI5fBzPb+flPl96pSbjYfsCwtPg/8V/7lSH+YvnG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tB2xQAAAN0AAAAPAAAAAAAAAAAAAAAAAJgCAABkcnMv&#10;ZG93bnJldi54bWxQSwUGAAAAAAQABAD1AAAAigMAAAAA&#10;" filled="f" stroked="f">
                    <v:textbox inset="0,0,0,0">
                      <w:txbxContent>
                        <w:p w:rsidR="00173907" w:rsidRPr="00000E34" w:rsidRDefault="00173907" w:rsidP="00F151D8">
                          <w:pPr>
                            <w:rPr>
                              <w:rFonts w:cs="Times New Roman"/>
                              <w:sz w:val="16"/>
                              <w:szCs w:val="16"/>
                            </w:rPr>
                          </w:pPr>
                          <w:r w:rsidRPr="00000E34">
                            <w:rPr>
                              <w:rFonts w:cs="Times New Roman"/>
                              <w:i/>
                              <w:iCs/>
                              <w:color w:val="000000"/>
                              <w:sz w:val="16"/>
                              <w:szCs w:val="16"/>
                              <w:lang w:val="en-US"/>
                            </w:rPr>
                            <w:t>n</w:t>
                          </w:r>
                          <w:r w:rsidRPr="00000E34">
                            <w:rPr>
                              <w:rFonts w:cs="Times New Roman"/>
                              <w:iCs/>
                              <w:color w:val="000000"/>
                              <w:sz w:val="16"/>
                              <w:szCs w:val="16"/>
                              <w:vertAlign w:val="subscript"/>
                            </w:rPr>
                            <w:t>л</w:t>
                          </w:r>
                        </w:p>
                      </w:txbxContent>
                    </v:textbox>
                  </v:rect>
                  <v:shape id="AutoShape 1497" o:spid="_x0000_s1220" type="#_x0000_t32" style="position:absolute;left:7855;top:2942;width:991;height: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FlXcEAAADdAAAADwAAAGRycy9kb3ducmV2LnhtbERPTYvCMBC9L/gfwgh7WTS1yFaqUcRl&#10;wZtUu3semrENNpPSRO3+eyMIe5vH+5zVZrCtuFHvjWMFs2kCgrhy2nCtoDx9TxYgfEDW2DomBX/k&#10;YbMeva0w1+7OBd2OoRYxhH2OCpoQulxKXzVk0U9dRxy5s+sthgj7Wuoe7zHctjJNkk9p0XBsaLCj&#10;XUPV5Xi1Cj4OSUrmYH4K/sWvLAuXfVGWSr2Ph+0SRKAh/Itf7r2O8+dZCs9v4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AWVdwQAAAN0AAAAPAAAAAAAAAAAAAAAA&#10;AKECAABkcnMvZG93bnJldi54bWxQSwUGAAAAAAQABAD5AAAAjwMAAAAA&#10;" strokecolor="black [3213]" strokeweight=".25pt">
                    <v:stroke startarrow="block" startarrowwidth="narrow" endarrow="block" endarrowwidth="narrow"/>
                  </v:shape>
                  <v:shape id="AutoShape 1498" o:spid="_x0000_s1221" type="#_x0000_t32" style="position:absolute;left:9396;top:2942;width:991;height:1;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3AxsIAAADdAAAADwAAAGRycy9kb3ducmV2LnhtbERPTWvCQBC9C/0PyxR6kbqpLUaiGykW&#10;wZtEU89DdkyWZGdDdtX477uFQm/zeJ+z3oy2EzcavHGs4G2WgCCunDZcKyhPu9clCB+QNXaOScGD&#10;PGzyp8kaM+3uXNDtGGoRQ9hnqKAJoc+k9FVDFv3M9cSRu7jBYohwqKUe8B7DbSfnSbKQFg3HhgZ7&#10;2jZUtcerVTA9JHMyB/Nd8Bm/0jS0+6IslXp5Hj9XIAKN4V/8597rOP8jfYffb+IJM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E3AxsIAAADdAAAADwAAAAAAAAAAAAAA&#10;AAChAgAAZHJzL2Rvd25yZXYueG1sUEsFBgAAAAAEAAQA+QAAAJADAAAAAA==&#10;" strokecolor="black [3213]" strokeweight=".25pt">
                    <v:stroke startarrow="block" startarrowwidth="narrow" endarrow="block" endarrowwidth="narrow"/>
                  </v:shape>
                  <v:rect id="Rectangle 1499" o:spid="_x0000_s1222" style="position:absolute;left:9630;top:2837;width:213;height:2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lpsAA&#10;AADdAAAADwAAAGRycy9kb3ducmV2LnhtbERP24rCMBB9F/yHMIJvmiqi0jWKCIIuvlj3A4ZmesFk&#10;UpKs7f79ZmHBtzmc6+wOgzXiRT60jhUs5hkI4tLplmsFX4/zbAsiRGSNxjEp+KEAh/14tMNcu57v&#10;9CpiLVIIhxwVNDF2uZShbMhimLuOOHGV8xZjgr6W2mOfwq2RyyxbS4stp4YGOzo1VD6Lb6tAPopz&#10;vy2Mz9znsrqZ6+VekVNqOhmOHyAiDfEt/ndfdJq/2qz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xlpsAAAADdAAAADwAAAAAAAAAAAAAAAACYAgAAZHJzL2Rvd25y&#10;ZXYueG1sUEsFBgAAAAAEAAQA9QAAAIUDAAAAAA==&#10;" filled="f" stroked="f">
                    <v:textbox style="mso-fit-shape-to-text:t" inset="0,0,0,0">
                      <w:txbxContent>
                        <w:p w:rsidR="00173907" w:rsidRPr="00000E34" w:rsidRDefault="00173907" w:rsidP="00035D1F">
                          <w:pPr>
                            <w:ind w:firstLine="0"/>
                            <w:jc w:val="center"/>
                            <w:rPr>
                              <w:rFonts w:cs="Times New Roman"/>
                              <w:sz w:val="16"/>
                              <w:szCs w:val="16"/>
                            </w:rPr>
                          </w:pPr>
                          <w:r w:rsidRPr="00000E34">
                            <w:rPr>
                              <w:rFonts w:cs="Times New Roman"/>
                              <w:i/>
                              <w:iCs/>
                              <w:color w:val="000000"/>
                              <w:position w:val="-12"/>
                              <w:sz w:val="16"/>
                              <w:szCs w:val="16"/>
                              <w:lang w:val="en-US"/>
                            </w:rPr>
                            <w:object w:dxaOrig="340" w:dyaOrig="360">
                              <v:shape id="_x0000_i1056" type="#_x0000_t75" style="width:10.15pt;height:11.55pt" o:ole="">
                                <v:imagedata r:id="rId14" o:title=""/>
                              </v:shape>
                              <o:OLEObject Type="Embed" ProgID="Equation.3" ShapeID="_x0000_i1056" DrawAspect="Content" ObjectID="_1580212443" r:id="rId19"/>
                            </w:object>
                          </w:r>
                        </w:p>
                      </w:txbxContent>
                    </v:textbox>
                  </v:rect>
                  <v:shape id="AutoShape 1500" o:spid="_x0000_s1223" type="#_x0000_t32" style="position:absolute;left:7369;top:3722;width:846;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FrsMAAADdAAAADwAAAGRycy9kb3ducmV2LnhtbERP3WrCMBS+H+wdwhnsZmjqqD90pkUH&#10;Dq/Gpj7AoTk2Zc1JSTKtPv0iCLs7H9/vWVaD7cSJfGgdK5iMMxDEtdMtNwoO+81oASJEZI2dY1Jw&#10;oQBV+fiwxEK7M3/TaRcbkUI4FKjAxNgXUobakMUwdj1x4o7OW4wJ+kZqj+cUbjv5mmUzabHl1GCw&#10;p3dD9c/u1yr48r6/Yvy8ftT5dLsy+Tq8HAelnp+G1RuISEP8F9/dW53m5/Mp3L5JJ8j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sRa7DAAAA3QAAAA8AAAAAAAAAAAAA&#10;AAAAoQIAAGRycy9kb3ducmV2LnhtbFBLBQYAAAAABAAEAPkAAACRAwAAAAA=&#10;" strokecolor="black [3213]">
                    <v:stroke endarrow="block" endarrowwidth="narrow"/>
                  </v:shape>
                  <v:rect id="Rectangle 1501" o:spid="_x0000_s1224" style="position:absolute;left:8070;top:2825;width:210;height:25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eSsAA&#10;AADdAAAADwAAAGRycy9kb3ducmV2LnhtbERP24rCMBB9F/yHMMK+aaqIK12jiCCo+GLdDxia6QWT&#10;SUmytvv3G0HYtzmc62x2gzXiST60jhXMZxkI4tLplmsF3/fjdA0iRGSNxjEp+KUAu+14tMFcu55v&#10;9CxiLVIIhxwVNDF2uZShbMhimLmOOHGV8xZjgr6W2mOfwq2RiyxbSYstp4YGOzo0VD6KH6tA3otj&#10;vy6Mz9xlUV3N+XSryCn1MRn2XyAiDfFf/HafdJq//FzB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eJeSsAAAADdAAAADwAAAAAAAAAAAAAAAACYAgAAZHJzL2Rvd25y&#10;ZXYueG1sUEsFBgAAAAAEAAQA9QAAAIUDAAAAAA==&#10;" filled="f" stroked="f">
                    <v:textbox style="mso-fit-shape-to-text:t" inset="0,0,0,0">
                      <w:txbxContent>
                        <w:p w:rsidR="00173907" w:rsidRPr="00000E34" w:rsidRDefault="00173907" w:rsidP="00035D1F">
                          <w:pPr>
                            <w:ind w:firstLine="0"/>
                            <w:jc w:val="center"/>
                            <w:rPr>
                              <w:rFonts w:cs="Times New Roman"/>
                              <w:sz w:val="16"/>
                              <w:szCs w:val="16"/>
                            </w:rPr>
                          </w:pPr>
                          <w:r w:rsidRPr="00000E34">
                            <w:rPr>
                              <w:rFonts w:cs="Times New Roman"/>
                              <w:i/>
                              <w:iCs/>
                              <w:color w:val="000000"/>
                              <w:position w:val="-12"/>
                              <w:sz w:val="16"/>
                              <w:szCs w:val="16"/>
                              <w:lang w:val="en-US"/>
                            </w:rPr>
                            <w:object w:dxaOrig="340" w:dyaOrig="360">
                              <v:shape id="_x0000_i1057" type="#_x0000_t75" style="width:10.15pt;height:12.45pt" o:ole="">
                                <v:imagedata r:id="rId14" o:title=""/>
                              </v:shape>
                              <o:OLEObject Type="Embed" ProgID="Equation.3" ShapeID="_x0000_i1057" DrawAspect="Content" ObjectID="_1580212444" r:id="rId20"/>
                            </w:object>
                          </w:r>
                        </w:p>
                      </w:txbxContent>
                    </v:textbox>
                  </v:rect>
                  <v:shape id="AutoShape 1502" o:spid="_x0000_s1225" type="#_x0000_t32" style="position:absolute;left:7207;top:3537;width:365;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aOGMIAAADdAAAADwAAAGRycy9kb3ducmV2LnhtbERP32vCMBB+F/Y/hBP2IjN1jOqqaRmC&#10;4OucqI9HcrbF5lKSWLv/fhkM9nYf38/bVKPtxEA+tI4VLOYZCGLtTMu1guPX7mUFIkRkg51jUvBN&#10;AaryabLBwrgHf9JwiLVIIRwKVNDE2BdSBt2QxTB3PXHirs5bjAn6WhqPjxRuO/maZbm02HJqaLCn&#10;bUP6drhbBe+Ds+ft6bSf6f6e2xFXl9xrpZ6n48caRKQx/ov/3HuT5r8tl/D7TTpBlj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CaOGMIAAADdAAAADwAAAAAAAAAAAAAA&#10;AAChAgAAZHJzL2Rvd25yZXYueG1sUEsFBgAAAAAEAAQA+QAAAJADAAAAAA==&#10;" strokecolor="black [3213]">
                    <v:stroke endarrow="block" endarrowwidth="narrow"/>
                  </v:shape>
                  <v:group id="Group 1503" o:spid="_x0000_s1226" style="position:absolute;left:7369;top:3699;width:40;height:43" coordorigin="8080,6450" coordsize="4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W6Ac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mW6AccAAADd&#10;AAAADwAAAAAAAAAAAAAAAACqAgAAZHJzL2Rvd25yZXYueG1sUEsFBgAAAAAEAAQA+gAAAJ4DAAAA&#10;AA==&#10;">
                    <v:oval id="Oval 1504" o:spid="_x0000_s1227" style="position:absolute;left:8080;top:6450;width:45;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RcIA&#10;AADdAAAADwAAAGRycy9kb3ducmV2LnhtbERPTWvCQBC9F/wPywjezEaRVqOrREHwWluq3sbsmA1m&#10;Z0N21bS/vlsQepvH+5zFqrO1uFPrK8cKRkkKgrhwuuJSwefHdjgF4QOyxtoxKfgmD6tl72WBmXYP&#10;fqf7PpQihrDPUIEJocmk9IUhiz5xDXHkLq61GCJsS6lbfMRwW8txmr5KixXHBoMNbQwV1/3NKuh4&#10;fcXNefZlLBe38nDMT/iTKzXod/kcRKAu/Iuf7p2O8ydvM/j7Jp4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Wr5FwgAAAN0AAAAPAAAAAAAAAAAAAAAAAJgCAABkcnMvZG93&#10;bnJldi54bWxQSwUGAAAAAAQABAD1AAAAhwMAAAAA&#10;" strokeweight="0"/>
                    <v:oval id="Oval 1505" o:spid="_x0000_s1228" style="position:absolute;left:8080;top:6450;width:45;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x078UA&#10;AADdAAAADwAAAGRycy9kb3ducmV2LnhtbESPT0vDQBDF70K/wzIFb3ajSChpt0WEiggq6b/zkJ1m&#10;g9nZsLum8ds7B8HbDO/Ne79Zbyffq5Fi6gIbuF8UoIibYDtuDRwPu7slqJSRLfaBycAPJdhuZjdr&#10;rGy4ck3jPrdKQjhVaMDlPFRap8aRx7QIA7FolxA9Zlljq23Eq4T7Xj8URak9diwNDgd6dtR87b+9&#10;gdO5rilO72/u4/hSuh19ni7laMztfHpagco05X/z3/WrFfzHpfDLNzKC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TvxQAAAN0AAAAPAAAAAAAAAAAAAAAAAJgCAABkcnMv&#10;ZG93bnJldi54bWxQSwUGAAAAAAQABAD1AAAAigMAAAAA&#10;" filled="f" strokeweight=".2pt">
                      <v:stroke endcap="round"/>
                    </v:oval>
                  </v:group>
                  <v:shape id="AutoShape 1506" o:spid="_x0000_s1229" type="#_x0000_t32" style="position:absolute;left:8948;top:4324;width:846;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IzisMAAADdAAAADwAAAGRycy9kb3ducmV2LnhtbERP3WrCMBS+F/YO4Qi7EU0ddUhtFDeY&#10;eDWc2wMcmtOm2JyUJNPOpzcDwbvz8f2ecjPYTpzJh9axgvksA0FcOd1yo+Dn+2O6BBEissbOMSn4&#10;owCb9dOoxEK7C3/R+RgbkUI4FKjAxNgXUobKkMUwcz1x4mrnLcYEfSO1x0sKt518ybJXabHl1GCw&#10;p3dD1en4axUcvO+vGD+vuypf7LcmfwuTelDqeTxsVyAiDfEhvrv3Os3Pl3P4/yadIN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CM4rDAAAA3QAAAA8AAAAAAAAAAAAA&#10;AAAAoQIAAGRycy9kb3ducmV2LnhtbFBLBQYAAAAABAAEAPkAAACRAwAAAAA=&#10;" strokecolor="black [3213]">
                    <v:stroke endarrow="block" endarrowwidth="narrow"/>
                  </v:shape>
                  <v:shape id="AutoShape 1507" o:spid="_x0000_s1230" type="#_x0000_t32" style="position:absolute;left:8787;top:4138;width:365;height: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Rdp8EAAADdAAAADwAAAGRycy9kb3ducmV2LnhtbERPS4vCMBC+L/gfwgh7WTRdWUqtRhFh&#10;wasP3D0OydgWm0lJYu3+e7MgeJuP7znL9WBb0ZMPjWMFn9MMBLF2puFKwen4PSlAhIhssHVMCv4o&#10;wHo1eltiadyd99QfYiVSCIcSFdQxdqWUQddkMUxdR5y4i/MWY4K+ksbjPYXbVs6yLJcWG04NNXa0&#10;rUlfDzerYN47+7M9n3cfurvldsDiN/daqffxsFmAiDTEl/jp3pk0/6uYwf836QS5e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hF2nwQAAAN0AAAAPAAAAAAAAAAAAAAAA&#10;AKECAABkcnMvZG93bnJldi54bWxQSwUGAAAAAAQABAD5AAAAjwMAAAAA&#10;" strokecolor="black [3213]">
                    <v:stroke endarrow="block" endarrowwidth="narrow"/>
                  </v:shape>
                  <v:group id="Group 1508" o:spid="_x0000_s1231" style="position:absolute;left:8948;top:4301;width:40;height:43" coordorigin="9851,7104" coordsize="4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RRYV8UAAADdAAAADwAAAGRycy9kb3ducmV2LnhtbERPS2vCQBC+F/wPywi9&#10;1U1MWyR1FQm29BCEqiC9DdkxCWZnQ3abx7/vFoTe5uN7zno7mkb01LnasoJ4EYEgLqyuuVRwPr0/&#10;rUA4j6yxsUwKJnKw3cwe1phqO/AX9UdfihDCLkUFlfdtKqUrKjLoFrYlDtzVdgZ9gF0pdYdDCDeN&#10;XEbRqzRYc2iosKWsouJ2/DEKPgYcdkm87/PbNZu+Ty+HSx6TUo/zcfcGwtPo/8V396cO859X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UWFfFAAAA3QAA&#10;AA8AAAAAAAAAAAAAAAAAqgIAAGRycy9kb3ducmV2LnhtbFBLBQYAAAAABAAEAPoAAACcAwAAAAA=&#10;">
                    <v:oval id="Oval 1509" o:spid="_x0000_s1232" style="position:absolute;left:9851;top:7104;width:45;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5h/MIA&#10;AADdAAAADwAAAGRycy9kb3ducmV2LnhtbERPS2vCQBC+F/wPyxS8mU1FxKZZJQqC16r0cZtmp9lg&#10;djZkNzH117uFQm/z8T0n34y2EQN1vnas4ClJQRCXTtdcKTif9rMVCB+QNTaOScEPedisJw85Ztpd&#10;+ZWGY6hEDGGfoQITQptJ6UtDFn3iWuLIfbvOYoiwq6Tu8BrDbSPnabqUFmuODQZb2hkqL8feKhh5&#10;e8Hd1/ObsVz21ftH8Ym3Qqnp41i8gAg0hn/xn/ug4/zFagG/38QT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mH8wgAAAN0AAAAPAAAAAAAAAAAAAAAAAJgCAABkcnMvZG93&#10;bnJldi54bWxQSwUGAAAAAAQABAD1AAAAhwMAAAAA&#10;" strokeweight="0"/>
                    <v:oval id="Oval 1510" o:spid="_x0000_s1233" style="position:absolute;left:9851;top:7104;width:45;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vXd8MA&#10;AADdAAAADwAAAGRycy9kb3ducmV2LnhtbERPW2vCMBR+H+w/hDPY20wds0g1igwcYzBHvT0fmmNT&#10;bE5KktXu3xth4Nv5+K5nvhxsK3ryoXGsYDzKQBBXTjdcK9jv1i9TECEia2wdk4I/CrBcPD7MsdDu&#10;wiX121iLFMKhQAUmxq6QMlSGLIaR64gTd3LeYkzQ11J7vKRw28rXLMulxYZTg8GO3g1V5+2vVXA4&#10;liX54fvLbPYfuVnTz+GU90o9Pw2rGYhIQ7yL/92fOs1/m07g9k06QS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vXd8MAAADdAAAADwAAAAAAAAAAAAAAAACYAgAAZHJzL2Rv&#10;d25yZXYueG1sUEsFBgAAAAAEAAQA9QAAAIgDAAAAAA==&#10;" filled="f" strokeweight=".2pt">
                      <v:stroke endcap="round"/>
                    </v:oval>
                  </v:group>
                  <v:rect id="Rectangle 1511" o:spid="_x0000_s1234" style="position:absolute;left:8481;top:1467;width:120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I4JcMA&#10;AADdAAAADwAAAGRycy9kb3ducmV2LnhtbERPS4vCMBC+C/sfwix401QRqdUosuuiRx8L6m1oxrbY&#10;TEqTtdVfbwRhb/PxPWe2aE0pblS7wrKCQT8CQZxaXXCm4Pfw04tBOI+ssbRMCu7kYDH/6Mww0bbh&#10;Hd32PhMhhF2CCnLvq0RKl+Zk0PVtRRy4i60N+gDrTOoamxBuSjmMorE0WHBoyLGir5zS6/7PKFjH&#10;1fK0sY8mK1fn9XF7nHwfJl6p7me7nILw1Pp/8du90WH+KB7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I4JcMAAADdAAAADwAAAAAAAAAAAAAAAACYAgAAZHJzL2Rv&#10;d25yZXYueG1sUEsFBgAAAAAEAAQA9QAAAIgDAAAAAA==&#10;" filled="f" stroked="f">
                    <v:textbox inset="0,0,0,0">
                      <w:txbxContent>
                        <w:p w:rsidR="00173907" w:rsidRPr="00D6438E" w:rsidRDefault="00173907" w:rsidP="00035D1F">
                          <w:pPr>
                            <w:ind w:firstLine="0"/>
                            <w:jc w:val="center"/>
                            <w:rPr>
                              <w:rFonts w:cs="Times New Roman"/>
                              <w:i/>
                              <w:sz w:val="16"/>
                              <w:szCs w:val="16"/>
                            </w:rPr>
                          </w:pPr>
                          <w:r>
                            <w:rPr>
                              <w:rFonts w:cs="Times New Roman"/>
                              <w:i/>
                              <w:iCs/>
                              <w:color w:val="000000"/>
                              <w:sz w:val="16"/>
                              <w:szCs w:val="16"/>
                            </w:rPr>
                            <w:t>РК</w:t>
                          </w:r>
                        </w:p>
                      </w:txbxContent>
                    </v:textbox>
                  </v:rect>
                  <v:rect id="Rectangle 1512" o:spid="_x0000_s1235" style="position:absolute;left:6869;top:1467;width:120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6dvsQA&#10;AADdAAAADwAAAGRycy9kb3ducmV2LnhtbERPS2vCQBC+C/6HZYTedFMpNUZXER/o0UfB9jZkxyQ0&#10;Oxuyq0n99a4g9DYf33Om89aU4ka1KywreB9EIIhTqwvOFHydNv0YhPPIGkvLpOCPHMxn3c4UE20b&#10;PtDt6DMRQtglqCD3vkqkdGlOBt3AVsSBu9jaoA+wzqSusQnhppTDKPqUBgsODTlWtMwp/T1ejYJt&#10;XC2+d/beZOX6Z3ven8er09gr9dZrFxMQnlr/L365dzrM/4hH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enb7EAAAA3QAAAA8AAAAAAAAAAAAAAAAAmAIAAGRycy9k&#10;b3ducmV2LnhtbFBLBQYAAAAABAAEAPUAAACJAwAAAAA=&#10;" filled="f" stroked="f">
                    <v:textbox inset="0,0,0,0">
                      <w:txbxContent>
                        <w:p w:rsidR="00173907" w:rsidRPr="00D6438E" w:rsidRDefault="00173907" w:rsidP="00035D1F">
                          <w:pPr>
                            <w:ind w:firstLine="0"/>
                            <w:jc w:val="center"/>
                            <w:rPr>
                              <w:rFonts w:cs="Times New Roman"/>
                              <w:i/>
                              <w:sz w:val="16"/>
                              <w:szCs w:val="16"/>
                            </w:rPr>
                          </w:pPr>
                          <w:r>
                            <w:rPr>
                              <w:rFonts w:cs="Times New Roman"/>
                              <w:i/>
                              <w:iCs/>
                              <w:color w:val="000000"/>
                              <w:sz w:val="16"/>
                              <w:szCs w:val="16"/>
                            </w:rPr>
                            <w:t>РК</w:t>
                          </w:r>
                        </w:p>
                      </w:txbxContent>
                    </v:textbox>
                  </v:rect>
                  <v:shape id="Text Box 1513" o:spid="_x0000_s1236" type="#_x0000_t202" style="position:absolute;left:6869;top:4921;width:1346;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PEbsUA&#10;AADdAAAADwAAAGRycy9kb3ducmV2LnhtbESPQWvCQBCF70L/wzKF3nS3omJTVymWQk+K0RZ6G7Jj&#10;EpqdDdmtSf+9cxC8zfDevPfNajP4Rl2oi3VgC88TA4q4CK7m0sLp+DFegooJ2WETmCz8U4TN+mG0&#10;wsyFng90yVOpJIRjhhaqlNpM61hU5DFOQkss2jl0HpOsXaldh72E+0ZPjVlojzVLQ4UtbSsqfvM/&#10;b+Frd/75npl9+e7nbR8Go9m/aGufHoe3V1CJhnQ3364/neDPlo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A8RuxQAAAN0AAAAPAAAAAAAAAAAAAAAAAJgCAABkcnMv&#10;ZG93bnJldi54bWxQSwUGAAAAAAQABAD1AAAAigMAAAAA&#10;" filled="f" stroked="f">
                    <v:textbox>
                      <w:txbxContent>
                        <w:p w:rsidR="00173907" w:rsidRPr="00000E34" w:rsidRDefault="00173907" w:rsidP="00035D1F">
                          <w:pPr>
                            <w:ind w:firstLine="0"/>
                            <w:jc w:val="center"/>
                            <w:rPr>
                              <w:rFonts w:cs="Times New Roman"/>
                              <w:i/>
                              <w:sz w:val="16"/>
                              <w:szCs w:val="16"/>
                              <w:lang w:val="en-US"/>
                            </w:rPr>
                          </w:pPr>
                          <w:r w:rsidRPr="00000E34">
                            <w:rPr>
                              <w:rFonts w:cs="Times New Roman"/>
                              <w:i/>
                              <w:sz w:val="16"/>
                              <w:szCs w:val="16"/>
                            </w:rPr>
                            <w:t xml:space="preserve">Положение </w:t>
                          </w:r>
                          <w:r w:rsidRPr="00000E34">
                            <w:rPr>
                              <w:rFonts w:cs="Times New Roman"/>
                              <w:i/>
                              <w:sz w:val="16"/>
                              <w:szCs w:val="16"/>
                              <w:lang w:val="en-US"/>
                            </w:rPr>
                            <w:t>I</w:t>
                          </w:r>
                        </w:p>
                      </w:txbxContent>
                    </v:textbox>
                  </v:shape>
                  <v:shape id="Text Box 1514" o:spid="_x0000_s1237" type="#_x0000_t202" style="position:absolute;left:8418;top:4939;width:145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9h9cMA&#10;AADdAAAADwAAAGRycy9kb3ducmV2LnhtbERPTWvCQBC9F/wPywi9NbuWWGLqGqSl4EmptoK3ITsm&#10;odnZkN2a+O/dQsHbPN7nLIvRtuJCvW8ca5glCgRx6UzDlYavw8dTBsIHZIOtY9JwJQ/FavKwxNy4&#10;gT/psg+ViCHsc9RQh9DlUvqyJos+cR1x5M6utxgi7CtpehxiuG3ls1Iv0mLDsaHGjt5qKn/2v1bD&#10;9/Z8OqZqV73beTe4UUm2C6n143Rcv4IINIa7+N+9MXF+mi3g75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09h9cMAAADdAAAADwAAAAAAAAAAAAAAAACYAgAAZHJzL2Rv&#10;d25yZXYueG1sUEsFBgAAAAAEAAQA9QAAAIgDAAAAAA==&#10;" filled="f" stroked="f">
                    <v:textbox>
                      <w:txbxContent>
                        <w:p w:rsidR="00173907" w:rsidRPr="00000E34" w:rsidRDefault="00173907" w:rsidP="00035D1F">
                          <w:pPr>
                            <w:ind w:firstLine="0"/>
                            <w:jc w:val="center"/>
                            <w:rPr>
                              <w:rFonts w:cs="Times New Roman"/>
                              <w:i/>
                              <w:sz w:val="16"/>
                              <w:szCs w:val="16"/>
                              <w:lang w:val="en-US"/>
                            </w:rPr>
                          </w:pPr>
                          <w:r w:rsidRPr="00000E34">
                            <w:rPr>
                              <w:rFonts w:cs="Times New Roman"/>
                              <w:i/>
                              <w:sz w:val="16"/>
                              <w:szCs w:val="16"/>
                            </w:rPr>
                            <w:t>Положение I</w:t>
                          </w:r>
                          <w:r w:rsidRPr="00000E34">
                            <w:rPr>
                              <w:rFonts w:cs="Times New Roman"/>
                              <w:i/>
                              <w:sz w:val="16"/>
                              <w:szCs w:val="16"/>
                              <w:lang w:val="en-US"/>
                            </w:rPr>
                            <w:t>I</w:t>
                          </w:r>
                        </w:p>
                        <w:p w:rsidR="00173907" w:rsidRPr="00000E34" w:rsidRDefault="00173907" w:rsidP="00F151D8">
                          <w:pPr>
                            <w:rPr>
                              <w:rFonts w:cs="Times New Roman"/>
                              <w:i/>
                              <w:sz w:val="16"/>
                              <w:szCs w:val="16"/>
                            </w:rPr>
                          </w:pPr>
                        </w:p>
                      </w:txbxContent>
                    </v:textbox>
                  </v:shape>
                  <v:shape id="Text Box 1515" o:spid="_x0000_s1238" type="#_x0000_t202" style="position:absolute;left:6465;top:2476;width:441;height: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YTMgA&#10;AADdAAAADwAAAGRycy9kb3ducmV2LnhtbESPQU/CQBCF7yb+h82YeJOtYAxUFmIgELkYKHDgNnbH&#10;trE7W7orLf+eOZh4m8l7894303nvanWhNlSeDTwPElDEubcVFwYO+9XTGFSIyBZrz2TgSgHms/u7&#10;KabWd7yjSxYLJSEcUjRQxtikWoe8JIdh4Bti0b596zDK2hbatthJuKv1MEletcOKpaHEhhYl5T/Z&#10;rzNw/Pq81rtmdEqqbrPt1+dttlwXxjw+9O9voCL18d/8d/1hBf9lIvzyjYy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7phMyAAAAN0AAAAPAAAAAAAAAAAAAAAAAJgCAABk&#10;cnMvZG93bnJldi54bWxQSwUGAAAAAAQABAD1AAAAjQMAAAAA&#10;" filled="f" stroked="f">
                    <v:textbox style="layout-flow:vertical;mso-layout-flow-alt:bottom-to-top">
                      <w:txbxContent>
                        <w:p w:rsidR="00173907" w:rsidRPr="00000E34" w:rsidRDefault="00173907" w:rsidP="00F151D8">
                          <w:pPr>
                            <w:rPr>
                              <w:rFonts w:cs="Times New Roman"/>
                              <w:i/>
                              <w:sz w:val="16"/>
                              <w:szCs w:val="16"/>
                            </w:rPr>
                          </w:pPr>
                          <w:r w:rsidRPr="00000E34">
                            <w:rPr>
                              <w:rFonts w:cs="Times New Roman"/>
                              <w:i/>
                              <w:sz w:val="16"/>
                              <w:szCs w:val="16"/>
                            </w:rPr>
                            <w:t>Направление вращения</w:t>
                          </w:r>
                        </w:p>
                      </w:txbxContent>
                    </v:textbox>
                  </v:shape>
                </v:group>
                <w10:anchorlock/>
              </v:group>
            </w:pict>
          </mc:Fallback>
        </mc:AlternateContent>
      </w:r>
    </w:p>
    <w:p w:rsidR="00035D1F" w:rsidRDefault="00035D1F" w:rsidP="000928D0">
      <w:pPr>
        <w:pStyle w:val="6"/>
      </w:pPr>
    </w:p>
    <w:p w:rsidR="00F151D8" w:rsidRDefault="00F151D8" w:rsidP="00035D1F">
      <w:pPr>
        <w:pStyle w:val="afff1"/>
        <w:widowControl w:val="0"/>
        <w:spacing w:before="0" w:after="0"/>
        <w:rPr>
          <w:bCs/>
          <w:sz w:val="20"/>
          <w:szCs w:val="20"/>
        </w:rPr>
      </w:pPr>
      <w:r w:rsidRPr="00FC1A2B">
        <w:rPr>
          <w:sz w:val="20"/>
          <w:szCs w:val="20"/>
        </w:rPr>
        <w:t>Р</w:t>
      </w:r>
      <w:r w:rsidR="00A836B9">
        <w:rPr>
          <w:sz w:val="20"/>
          <w:szCs w:val="20"/>
        </w:rPr>
        <w:t>и</w:t>
      </w:r>
      <w:r>
        <w:rPr>
          <w:sz w:val="20"/>
          <w:szCs w:val="20"/>
        </w:rPr>
        <w:t>с. 2.</w:t>
      </w:r>
      <w:r w:rsidRPr="00FC1A2B">
        <w:rPr>
          <w:sz w:val="20"/>
          <w:szCs w:val="20"/>
        </w:rPr>
        <w:t xml:space="preserve"> Размещение ЧЭ ОВТД и системы отсчета </w:t>
      </w:r>
      <w:r w:rsidRPr="00FC1A2B">
        <w:rPr>
          <w:bCs/>
          <w:sz w:val="20"/>
          <w:szCs w:val="20"/>
        </w:rPr>
        <w:t>0</w:t>
      </w:r>
      <w:r w:rsidRPr="00FC1A2B">
        <w:rPr>
          <w:bCs/>
          <w:i/>
          <w:sz w:val="20"/>
          <w:szCs w:val="20"/>
          <w:lang w:val="en-US"/>
        </w:rPr>
        <w:t>XYZ</w:t>
      </w:r>
      <w:r w:rsidRPr="00FC1A2B">
        <w:rPr>
          <w:bCs/>
          <w:i/>
          <w:sz w:val="20"/>
          <w:szCs w:val="20"/>
        </w:rPr>
        <w:t xml:space="preserve"> </w:t>
      </w:r>
      <w:r w:rsidRPr="00FC1A2B">
        <w:rPr>
          <w:bCs/>
          <w:sz w:val="20"/>
          <w:szCs w:val="20"/>
        </w:rPr>
        <w:t xml:space="preserve">относительно лопаток </w:t>
      </w:r>
      <w:r>
        <w:rPr>
          <w:bCs/>
          <w:sz w:val="20"/>
          <w:szCs w:val="20"/>
        </w:rPr>
        <w:t>РК</w:t>
      </w:r>
      <w:r w:rsidRPr="00FC1A2B">
        <w:rPr>
          <w:bCs/>
          <w:sz w:val="20"/>
          <w:szCs w:val="20"/>
        </w:rPr>
        <w:t xml:space="preserve"> </w:t>
      </w:r>
      <w:r w:rsidR="00035D1F">
        <w:rPr>
          <w:bCs/>
          <w:sz w:val="20"/>
          <w:szCs w:val="20"/>
        </w:rPr>
        <w:br/>
      </w:r>
      <w:r w:rsidRPr="00FC1A2B">
        <w:rPr>
          <w:bCs/>
          <w:sz w:val="20"/>
          <w:szCs w:val="20"/>
        </w:rPr>
        <w:t>в компрессоре (</w:t>
      </w:r>
      <w:r w:rsidRPr="00FC1A2B">
        <w:rPr>
          <w:bCs/>
          <w:i/>
          <w:sz w:val="20"/>
          <w:szCs w:val="20"/>
        </w:rPr>
        <w:t>а</w:t>
      </w:r>
      <w:r w:rsidRPr="00FC1A2B">
        <w:rPr>
          <w:bCs/>
          <w:sz w:val="20"/>
          <w:szCs w:val="20"/>
        </w:rPr>
        <w:t>) и турбине (</w:t>
      </w:r>
      <w:r w:rsidRPr="00FC1A2B">
        <w:rPr>
          <w:bCs/>
          <w:i/>
          <w:sz w:val="20"/>
          <w:szCs w:val="20"/>
        </w:rPr>
        <w:t>б</w:t>
      </w:r>
      <w:r w:rsidRPr="00FC1A2B">
        <w:rPr>
          <w:bCs/>
          <w:sz w:val="20"/>
          <w:szCs w:val="20"/>
        </w:rPr>
        <w:t>)</w:t>
      </w:r>
    </w:p>
    <w:p w:rsidR="000928D0" w:rsidRPr="0042778D" w:rsidRDefault="000928D0" w:rsidP="000928D0">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lastRenderedPageBreak/>
        <w:t xml:space="preserve">Если предположить, что вращение </w:t>
      </w:r>
      <w:r>
        <w:rPr>
          <w:rFonts w:ascii="Times New Roman" w:hAnsi="Times New Roman" w:cs="Times New Roman"/>
          <w:sz w:val="22"/>
        </w:rPr>
        <w:t>РК</w:t>
      </w:r>
      <w:r w:rsidRPr="0042778D">
        <w:rPr>
          <w:rFonts w:ascii="Times New Roman" w:hAnsi="Times New Roman" w:cs="Times New Roman"/>
          <w:sz w:val="22"/>
        </w:rPr>
        <w:t xml:space="preserve"> происходит в нормальных темпер</w:t>
      </w:r>
      <w:r w:rsidRPr="0042778D">
        <w:rPr>
          <w:rFonts w:ascii="Times New Roman" w:hAnsi="Times New Roman" w:cs="Times New Roman"/>
          <w:sz w:val="22"/>
        </w:rPr>
        <w:t>а</w:t>
      </w:r>
      <w:r w:rsidRPr="0042778D">
        <w:rPr>
          <w:rFonts w:ascii="Times New Roman" w:hAnsi="Times New Roman" w:cs="Times New Roman"/>
          <w:sz w:val="22"/>
        </w:rPr>
        <w:t>турных условиях, то эквивалентная индуктивность ЧЭ будет иметь максимально возможное значение (</w:t>
      </w:r>
      <w:r w:rsidRPr="0042778D">
        <w:rPr>
          <w:rFonts w:ascii="Times New Roman" w:hAnsi="Times New Roman" w:cs="Times New Roman"/>
          <w:i/>
          <w:sz w:val="22"/>
        </w:rPr>
        <w:t>L</w:t>
      </w:r>
      <w:r w:rsidRPr="0042778D">
        <w:rPr>
          <w:rFonts w:ascii="Times New Roman" w:hAnsi="Times New Roman" w:cs="Times New Roman"/>
          <w:sz w:val="22"/>
          <w:vertAlign w:val="subscript"/>
        </w:rPr>
        <w:t>0</w:t>
      </w:r>
      <w:r w:rsidRPr="0042778D">
        <w:rPr>
          <w:rFonts w:ascii="Times New Roman" w:hAnsi="Times New Roman" w:cs="Times New Roman"/>
          <w:sz w:val="22"/>
        </w:rPr>
        <w:t>) при совпадении центра ЧЭ (и точки 0) и центра межл</w:t>
      </w:r>
      <w:r w:rsidRPr="0042778D">
        <w:rPr>
          <w:rFonts w:ascii="Times New Roman" w:hAnsi="Times New Roman" w:cs="Times New Roman"/>
          <w:sz w:val="22"/>
        </w:rPr>
        <w:t>о</w:t>
      </w:r>
      <w:r w:rsidRPr="0042778D">
        <w:rPr>
          <w:rFonts w:ascii="Times New Roman" w:hAnsi="Times New Roman" w:cs="Times New Roman"/>
          <w:sz w:val="22"/>
        </w:rPr>
        <w:t xml:space="preserve">паточного </w:t>
      </w:r>
      <w:r>
        <w:rPr>
          <w:rFonts w:ascii="Times New Roman" w:hAnsi="Times New Roman" w:cs="Times New Roman"/>
          <w:sz w:val="22"/>
        </w:rPr>
        <w:t>промежутка</w:t>
      </w:r>
      <w:r w:rsidRPr="0042778D">
        <w:rPr>
          <w:rFonts w:ascii="Times New Roman" w:hAnsi="Times New Roman" w:cs="Times New Roman"/>
          <w:sz w:val="22"/>
        </w:rPr>
        <w:t>. Вместе с тем при совпадении центра ЧЭ (и точки 0) с</w:t>
      </w:r>
      <w:r>
        <w:rPr>
          <w:rFonts w:ascii="Times New Roman" w:hAnsi="Times New Roman" w:cs="Times New Roman"/>
          <w:sz w:val="22"/>
        </w:rPr>
        <w:t> </w:t>
      </w:r>
      <w:r w:rsidRPr="0042778D">
        <w:rPr>
          <w:rFonts w:ascii="Times New Roman" w:hAnsi="Times New Roman" w:cs="Times New Roman"/>
          <w:sz w:val="22"/>
        </w:rPr>
        <w:t xml:space="preserve">центром лопатки (положение </w:t>
      </w:r>
      <w:r>
        <w:rPr>
          <w:rFonts w:ascii="Times New Roman" w:hAnsi="Times New Roman" w:cs="Times New Roman"/>
          <w:sz w:val="22"/>
        </w:rPr>
        <w:t>РК</w:t>
      </w:r>
      <w:r w:rsidRPr="0042778D">
        <w:rPr>
          <w:rFonts w:ascii="Times New Roman" w:hAnsi="Times New Roman" w:cs="Times New Roman"/>
          <w:sz w:val="22"/>
        </w:rPr>
        <w:t xml:space="preserve"> I) согласно </w:t>
      </w:r>
      <w:r w:rsidRPr="00D17DA4">
        <w:rPr>
          <w:rFonts w:ascii="Times New Roman" w:hAnsi="Times New Roman" w:cs="Times New Roman"/>
          <w:sz w:val="22"/>
        </w:rPr>
        <w:t>[1] индуктивность уменьшается и</w:t>
      </w:r>
      <w:r>
        <w:rPr>
          <w:rFonts w:ascii="Times New Roman" w:hAnsi="Times New Roman" w:cs="Times New Roman"/>
          <w:sz w:val="22"/>
        </w:rPr>
        <w:t> </w:t>
      </w:r>
      <w:r w:rsidRPr="00D17DA4">
        <w:rPr>
          <w:rFonts w:ascii="Times New Roman" w:hAnsi="Times New Roman" w:cs="Times New Roman"/>
          <w:sz w:val="22"/>
        </w:rPr>
        <w:t xml:space="preserve">становится равной </w:t>
      </w:r>
      <w:r w:rsidRPr="00D17DA4">
        <w:rPr>
          <w:rFonts w:ascii="Times New Roman" w:hAnsi="Times New Roman" w:cs="Times New Roman"/>
          <w:i/>
          <w:sz w:val="22"/>
        </w:rPr>
        <w:t>L</w:t>
      </w:r>
      <w:r w:rsidRPr="00D17DA4">
        <w:rPr>
          <w:rFonts w:ascii="Times New Roman" w:hAnsi="Times New Roman" w:cs="Times New Roman"/>
          <w:sz w:val="22"/>
          <w:vertAlign w:val="subscript"/>
        </w:rPr>
        <w:t>0</w:t>
      </w:r>
      <w:r w:rsidRPr="00D17DA4">
        <w:rPr>
          <w:rFonts w:ascii="Times New Roman" w:hAnsi="Times New Roman" w:cs="Times New Roman"/>
          <w:sz w:val="22"/>
        </w:rPr>
        <w:noBreakHyphen/>
      </w:r>
      <w:r w:rsidRPr="00D17DA4">
        <w:rPr>
          <w:rFonts w:ascii="Times New Roman" w:hAnsi="Times New Roman" w:cs="Times New Roman"/>
          <w:sz w:val="22"/>
        </w:rPr>
        <w:sym w:font="Symbol" w:char="F044"/>
      </w:r>
      <w:r w:rsidRPr="00D17DA4">
        <w:rPr>
          <w:rFonts w:ascii="Times New Roman" w:hAnsi="Times New Roman" w:cs="Times New Roman"/>
          <w:i/>
          <w:sz w:val="22"/>
        </w:rPr>
        <w:t>L</w:t>
      </w:r>
      <w:r w:rsidRPr="00D17DA4">
        <w:rPr>
          <w:rFonts w:ascii="Times New Roman" w:hAnsi="Times New Roman" w:cs="Times New Roman"/>
          <w:i/>
          <w:sz w:val="22"/>
          <w:vertAlign w:val="subscript"/>
        </w:rPr>
        <w:t>y</w:t>
      </w:r>
      <w:r w:rsidRPr="00D17DA4">
        <w:rPr>
          <w:rFonts w:ascii="Times New Roman" w:hAnsi="Times New Roman" w:cs="Times New Roman"/>
          <w:sz w:val="22"/>
        </w:rPr>
        <w:t xml:space="preserve">, где </w:t>
      </w:r>
      <w:r w:rsidRPr="00D17DA4">
        <w:rPr>
          <w:rFonts w:ascii="Times New Roman" w:hAnsi="Times New Roman" w:cs="Times New Roman"/>
          <w:sz w:val="22"/>
        </w:rPr>
        <w:sym w:font="Symbol" w:char="F044"/>
      </w:r>
      <w:r w:rsidRPr="00D17DA4">
        <w:rPr>
          <w:rFonts w:ascii="Times New Roman" w:hAnsi="Times New Roman" w:cs="Times New Roman"/>
          <w:i/>
          <w:sz w:val="22"/>
        </w:rPr>
        <w:t>L</w:t>
      </w:r>
      <w:r w:rsidRPr="00D17DA4">
        <w:rPr>
          <w:rFonts w:ascii="Times New Roman" w:hAnsi="Times New Roman" w:cs="Times New Roman"/>
          <w:i/>
          <w:sz w:val="22"/>
          <w:vertAlign w:val="subscript"/>
        </w:rPr>
        <w:t>y</w:t>
      </w:r>
      <w:r w:rsidRPr="00D17DA4">
        <w:rPr>
          <w:rFonts w:ascii="Times New Roman" w:hAnsi="Times New Roman" w:cs="Times New Roman"/>
          <w:sz w:val="22"/>
        </w:rPr>
        <w:t xml:space="preserve"> </w:t>
      </w:r>
      <w:r>
        <w:rPr>
          <w:rFonts w:ascii="Times New Roman" w:hAnsi="Times New Roman" w:cs="Times New Roman"/>
          <w:sz w:val="22"/>
        </w:rPr>
        <w:t>–</w:t>
      </w:r>
      <w:r w:rsidRPr="00D17DA4">
        <w:rPr>
          <w:rFonts w:ascii="Times New Roman" w:hAnsi="Times New Roman" w:cs="Times New Roman"/>
          <w:sz w:val="22"/>
        </w:rPr>
        <w:t xml:space="preserve"> изменение эквивалентной индуктивности, связанное с изменением координаты </w:t>
      </w:r>
      <w:r w:rsidRPr="00D17DA4">
        <w:rPr>
          <w:rFonts w:ascii="Times New Roman" w:hAnsi="Times New Roman" w:cs="Times New Roman"/>
          <w:i/>
          <w:sz w:val="22"/>
        </w:rPr>
        <w:t xml:space="preserve">y </w:t>
      </w:r>
      <w:r w:rsidRPr="00D17DA4">
        <w:rPr>
          <w:rFonts w:ascii="Times New Roman" w:hAnsi="Times New Roman" w:cs="Times New Roman"/>
          <w:sz w:val="22"/>
        </w:rPr>
        <w:t>(РЗ) (1).</w:t>
      </w:r>
    </w:p>
    <w:p w:rsidR="00035D1F" w:rsidRPr="0042778D" w:rsidRDefault="00035D1F"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При воздействии температуры на элементы конструкции ОВТД (и датчик в</w:t>
      </w:r>
      <w:r w:rsidR="00173907">
        <w:rPr>
          <w:rFonts w:ascii="Times New Roman" w:hAnsi="Times New Roman" w:cs="Times New Roman"/>
          <w:sz w:val="22"/>
        </w:rPr>
        <w:t> </w:t>
      </w:r>
      <w:r w:rsidRPr="0042778D">
        <w:rPr>
          <w:rFonts w:ascii="Times New Roman" w:hAnsi="Times New Roman" w:cs="Times New Roman"/>
          <w:sz w:val="22"/>
        </w:rPr>
        <w:t>целом), как показали результаты исследований, приведенных в [5]</w:t>
      </w:r>
      <w:r>
        <w:rPr>
          <w:rFonts w:ascii="Times New Roman" w:hAnsi="Times New Roman" w:cs="Times New Roman"/>
          <w:sz w:val="22"/>
        </w:rPr>
        <w:t>,</w:t>
      </w:r>
      <w:r w:rsidRPr="0042778D">
        <w:rPr>
          <w:rFonts w:ascii="Times New Roman" w:hAnsi="Times New Roman" w:cs="Times New Roman"/>
          <w:sz w:val="22"/>
        </w:rPr>
        <w:t xml:space="preserve"> эквивален</w:t>
      </w:r>
      <w:r w:rsidRPr="0042778D">
        <w:rPr>
          <w:rFonts w:ascii="Times New Roman" w:hAnsi="Times New Roman" w:cs="Times New Roman"/>
          <w:sz w:val="22"/>
        </w:rPr>
        <w:t>т</w:t>
      </w:r>
      <w:r w:rsidRPr="0042778D">
        <w:rPr>
          <w:rFonts w:ascii="Times New Roman" w:hAnsi="Times New Roman" w:cs="Times New Roman"/>
          <w:sz w:val="22"/>
        </w:rPr>
        <w:t>ная индуктивность СТ и, можно считать, эквивалентная индуктивность ЧЭ во</w:t>
      </w:r>
      <w:r w:rsidRPr="0042778D">
        <w:rPr>
          <w:rFonts w:ascii="Times New Roman" w:hAnsi="Times New Roman" w:cs="Times New Roman"/>
          <w:sz w:val="22"/>
        </w:rPr>
        <w:t>з</w:t>
      </w:r>
      <w:r w:rsidRPr="0042778D">
        <w:rPr>
          <w:rFonts w:ascii="Times New Roman" w:hAnsi="Times New Roman" w:cs="Times New Roman"/>
          <w:sz w:val="22"/>
        </w:rPr>
        <w:t>раста</w:t>
      </w:r>
      <w:r w:rsidR="00173907">
        <w:rPr>
          <w:rFonts w:ascii="Times New Roman" w:hAnsi="Times New Roman" w:cs="Times New Roman"/>
          <w:sz w:val="22"/>
        </w:rPr>
        <w:t>ю</w:t>
      </w:r>
      <w:r w:rsidRPr="0042778D">
        <w:rPr>
          <w:rFonts w:ascii="Times New Roman" w:hAnsi="Times New Roman" w:cs="Times New Roman"/>
          <w:sz w:val="22"/>
        </w:rPr>
        <w:t xml:space="preserve">т на величину </w:t>
      </w:r>
      <w:r w:rsidRPr="0042778D">
        <w:rPr>
          <w:rFonts w:ascii="Times New Roman" w:hAnsi="Times New Roman" w:cs="Times New Roman"/>
          <w:sz w:val="22"/>
        </w:rPr>
        <w:sym w:font="Symbol" w:char="F044"/>
      </w:r>
      <w:r w:rsidRPr="0042778D">
        <w:rPr>
          <w:rFonts w:ascii="Times New Roman" w:hAnsi="Times New Roman" w:cs="Times New Roman"/>
          <w:i/>
          <w:sz w:val="22"/>
        </w:rPr>
        <w:t>L</w:t>
      </w:r>
      <w:r w:rsidRPr="0042778D">
        <w:rPr>
          <w:rFonts w:ascii="Times New Roman" w:hAnsi="Times New Roman" w:cs="Times New Roman"/>
          <w:sz w:val="22"/>
          <w:vertAlign w:val="subscript"/>
        </w:rPr>
        <w:sym w:font="Symbol" w:char="F051"/>
      </w:r>
      <w:r w:rsidRPr="0042778D">
        <w:rPr>
          <w:rFonts w:ascii="Times New Roman" w:hAnsi="Times New Roman" w:cs="Times New Roman"/>
          <w:sz w:val="22"/>
        </w:rPr>
        <w:t xml:space="preserve"> независимо от положения лопатки относительно ЧЭ ОВТД.</w:t>
      </w:r>
    </w:p>
    <w:p w:rsidR="00F151D8"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 xml:space="preserve">В итоге для первого (I) из двух (I и II) рассмотренных положений </w:t>
      </w:r>
      <w:r>
        <w:rPr>
          <w:rFonts w:ascii="Times New Roman" w:hAnsi="Times New Roman" w:cs="Times New Roman"/>
          <w:sz w:val="22"/>
        </w:rPr>
        <w:t>РК</w:t>
      </w:r>
      <w:r w:rsidRPr="0042778D">
        <w:rPr>
          <w:rFonts w:ascii="Times New Roman" w:hAnsi="Times New Roman" w:cs="Times New Roman"/>
          <w:sz w:val="22"/>
        </w:rPr>
        <w:t xml:space="preserve"> относ</w:t>
      </w:r>
      <w:r w:rsidRPr="0042778D">
        <w:rPr>
          <w:rFonts w:ascii="Times New Roman" w:hAnsi="Times New Roman" w:cs="Times New Roman"/>
          <w:sz w:val="22"/>
        </w:rPr>
        <w:t>и</w:t>
      </w:r>
      <w:r w:rsidRPr="0042778D">
        <w:rPr>
          <w:rFonts w:ascii="Times New Roman" w:hAnsi="Times New Roman" w:cs="Times New Roman"/>
          <w:sz w:val="22"/>
        </w:rPr>
        <w:t>тельно ЧЭ (когда торец контролируемой лопатки находится в зоне чувствител</w:t>
      </w:r>
      <w:r w:rsidRPr="0042778D">
        <w:rPr>
          <w:rFonts w:ascii="Times New Roman" w:hAnsi="Times New Roman" w:cs="Times New Roman"/>
          <w:sz w:val="22"/>
        </w:rPr>
        <w:t>ь</w:t>
      </w:r>
      <w:r w:rsidRPr="0042778D">
        <w:rPr>
          <w:rFonts w:ascii="Times New Roman" w:hAnsi="Times New Roman" w:cs="Times New Roman"/>
          <w:sz w:val="22"/>
        </w:rPr>
        <w:t xml:space="preserve">ности датчика) эквивалентную индуктивность ЧЭ можно представить в виде </w:t>
      </w:r>
    </w:p>
    <w:p w:rsidR="000928D0" w:rsidRDefault="000928D0" w:rsidP="000928D0">
      <w:pPr>
        <w:pStyle w:val="8"/>
      </w:pPr>
    </w:p>
    <w:p w:rsidR="008F2A38" w:rsidRDefault="008F2A38" w:rsidP="008F2A38">
      <w:pPr>
        <w:pStyle w:val="afd"/>
      </w:pPr>
      <w:r>
        <w:tab/>
      </w:r>
      <w:r w:rsidRPr="008F2A38">
        <w:rPr>
          <w:position w:val="-14"/>
        </w:rPr>
        <w:object w:dxaOrig="2240" w:dyaOrig="400">
          <v:shape id="_x0000_i1025" type="#_x0000_t75" style="width:111.25pt;height:20.3pt" o:ole="">
            <v:imagedata r:id="rId21" o:title=""/>
          </v:shape>
          <o:OLEObject Type="Embed" ProgID="Equation.3" ShapeID="_x0000_i1025" DrawAspect="Content" ObjectID="_1580212412" r:id="rId22"/>
        </w:object>
      </w:r>
      <w:r w:rsidR="00173907">
        <w:t>.</w:t>
      </w:r>
      <w:r>
        <w:tab/>
        <w:t>(1)</w:t>
      </w:r>
    </w:p>
    <w:p w:rsidR="000928D0" w:rsidRPr="000928D0" w:rsidRDefault="000928D0" w:rsidP="000928D0">
      <w:pPr>
        <w:pStyle w:val="8"/>
      </w:pPr>
    </w:p>
    <w:p w:rsidR="00F151D8"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Для второго положения (II) (когда в зоне чувствительности датчика торец контролируемой лопатки отсутствует) выражение (1) примет вид</w:t>
      </w:r>
    </w:p>
    <w:p w:rsidR="000928D0" w:rsidRDefault="000928D0" w:rsidP="000928D0">
      <w:pPr>
        <w:pStyle w:val="8"/>
      </w:pPr>
    </w:p>
    <w:p w:rsidR="008F2A38" w:rsidRPr="0042778D" w:rsidRDefault="008F2A38" w:rsidP="008F2A38">
      <w:pPr>
        <w:pStyle w:val="afd"/>
        <w:rPr>
          <w:rFonts w:cs="Times New Roman"/>
        </w:rPr>
      </w:pPr>
      <w:r>
        <w:tab/>
      </w:r>
      <w:r w:rsidRPr="008F2A38">
        <w:rPr>
          <w:position w:val="-14"/>
        </w:rPr>
        <w:object w:dxaOrig="1680" w:dyaOrig="400">
          <v:shape id="_x0000_i1026" type="#_x0000_t75" style="width:81.25pt;height:20.3pt" o:ole="">
            <v:imagedata r:id="rId23" o:title=""/>
          </v:shape>
          <o:OLEObject Type="Embed" ProgID="Equation.3" ShapeID="_x0000_i1026" DrawAspect="Content" ObjectID="_1580212413" r:id="rId24"/>
        </w:object>
      </w:r>
      <w:r w:rsidR="00173907">
        <w:t>,</w:t>
      </w:r>
      <w:r>
        <w:tab/>
        <w:t>(2)</w:t>
      </w:r>
    </w:p>
    <w:p w:rsidR="00F151D8" w:rsidRPr="0042778D" w:rsidRDefault="00F151D8" w:rsidP="00035D1F">
      <w:pPr>
        <w:pStyle w:val="afff"/>
        <w:widowControl w:val="0"/>
        <w:spacing w:line="240" w:lineRule="auto"/>
        <w:rPr>
          <w:sz w:val="22"/>
          <w:szCs w:val="22"/>
        </w:rPr>
      </w:pPr>
      <w:r w:rsidRPr="0042778D">
        <w:rPr>
          <w:sz w:val="22"/>
          <w:szCs w:val="22"/>
        </w:rPr>
        <w:t xml:space="preserve">где </w:t>
      </w:r>
      <w:r w:rsidRPr="0042778D">
        <w:rPr>
          <w:position w:val="-14"/>
          <w:sz w:val="22"/>
          <w:szCs w:val="22"/>
        </w:rPr>
        <w:object w:dxaOrig="580" w:dyaOrig="420">
          <v:shape id="_x0000_i1027" type="#_x0000_t75" style="width:29.55pt;height:20.75pt" o:ole="">
            <v:imagedata r:id="rId25" o:title=""/>
          </v:shape>
          <o:OLEObject Type="Embed" ProgID="Equation.3" ShapeID="_x0000_i1027" DrawAspect="Content" ObjectID="_1580212414" r:id="rId26"/>
        </w:object>
      </w:r>
      <w:r w:rsidRPr="0042778D">
        <w:rPr>
          <w:sz w:val="22"/>
          <w:szCs w:val="22"/>
        </w:rPr>
        <w:t xml:space="preserve"> и </w:t>
      </w:r>
      <w:r w:rsidRPr="0042778D">
        <w:rPr>
          <w:position w:val="-14"/>
          <w:sz w:val="22"/>
          <w:szCs w:val="22"/>
        </w:rPr>
        <w:object w:dxaOrig="620" w:dyaOrig="420">
          <v:shape id="_x0000_i1028" type="#_x0000_t75" style="width:30.9pt;height:20.75pt" o:ole="">
            <v:imagedata r:id="rId27" o:title=""/>
          </v:shape>
          <o:OLEObject Type="Embed" ProgID="Equation.3" ShapeID="_x0000_i1028" DrawAspect="Content" ObjectID="_1580212415" r:id="rId28"/>
        </w:object>
      </w:r>
      <w:r w:rsidRPr="0042778D">
        <w:rPr>
          <w:sz w:val="22"/>
          <w:szCs w:val="22"/>
        </w:rPr>
        <w:t xml:space="preserve"> </w:t>
      </w:r>
      <w:r w:rsidR="00173907">
        <w:rPr>
          <w:sz w:val="22"/>
          <w:szCs w:val="22"/>
        </w:rPr>
        <w:t>–</w:t>
      </w:r>
      <w:r w:rsidRPr="0042778D">
        <w:rPr>
          <w:sz w:val="22"/>
          <w:szCs w:val="22"/>
        </w:rPr>
        <w:t xml:space="preserve"> экстремальные значения эквивалентной индуктивности </w:t>
      </w:r>
      <w:r>
        <w:rPr>
          <w:sz w:val="22"/>
          <w:szCs w:val="22"/>
        </w:rPr>
        <w:t>ЧЭ</w:t>
      </w:r>
      <w:r w:rsidRPr="0042778D">
        <w:rPr>
          <w:sz w:val="22"/>
          <w:szCs w:val="22"/>
        </w:rPr>
        <w:t>.</w:t>
      </w:r>
    </w:p>
    <w:p w:rsidR="00F151D8"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Предлагаемый метод измерения РЗ с самокомпенсацией температурных во</w:t>
      </w:r>
      <w:r w:rsidRPr="0042778D">
        <w:rPr>
          <w:rFonts w:ascii="Times New Roman" w:hAnsi="Times New Roman" w:cs="Times New Roman"/>
          <w:sz w:val="22"/>
        </w:rPr>
        <w:t>з</w:t>
      </w:r>
      <w:r w:rsidRPr="0042778D">
        <w:rPr>
          <w:rFonts w:ascii="Times New Roman" w:hAnsi="Times New Roman" w:cs="Times New Roman"/>
          <w:sz w:val="22"/>
        </w:rPr>
        <w:t xml:space="preserve">действий на ОВТД предусматривает фиксацию </w:t>
      </w:r>
      <w:r w:rsidRPr="00D9346A">
        <w:rPr>
          <w:rFonts w:ascii="Times New Roman" w:hAnsi="Times New Roman" w:cs="Times New Roman"/>
          <w:position w:val="-10"/>
          <w:sz w:val="22"/>
        </w:rPr>
        <w:object w:dxaOrig="420" w:dyaOrig="380">
          <v:shape id="_x0000_i1029" type="#_x0000_t75" style="width:20.3pt;height:20.3pt" o:ole="">
            <v:imagedata r:id="rId29" o:title=""/>
          </v:shape>
          <o:OLEObject Type="Embed" ProgID="Equation.3" ShapeID="_x0000_i1029" DrawAspect="Content" ObjectID="_1580212416" r:id="rId30"/>
        </w:object>
      </w:r>
      <w:r w:rsidRPr="0042778D">
        <w:rPr>
          <w:rFonts w:ascii="Times New Roman" w:hAnsi="Times New Roman" w:cs="Times New Roman"/>
          <w:sz w:val="22"/>
        </w:rPr>
        <w:t xml:space="preserve"> в положениях I, II </w:t>
      </w:r>
      <w:r>
        <w:rPr>
          <w:rFonts w:ascii="Times New Roman" w:hAnsi="Times New Roman" w:cs="Times New Roman"/>
          <w:sz w:val="22"/>
        </w:rPr>
        <w:t>РК</w:t>
      </w:r>
      <w:r w:rsidRPr="0042778D">
        <w:rPr>
          <w:rFonts w:ascii="Times New Roman" w:hAnsi="Times New Roman" w:cs="Times New Roman"/>
          <w:sz w:val="22"/>
        </w:rPr>
        <w:t xml:space="preserve"> и п</w:t>
      </w:r>
      <w:r w:rsidRPr="0042778D">
        <w:rPr>
          <w:rFonts w:ascii="Times New Roman" w:hAnsi="Times New Roman" w:cs="Times New Roman"/>
          <w:sz w:val="22"/>
        </w:rPr>
        <w:t>о</w:t>
      </w:r>
      <w:r w:rsidRPr="0042778D">
        <w:rPr>
          <w:rFonts w:ascii="Times New Roman" w:hAnsi="Times New Roman" w:cs="Times New Roman"/>
          <w:sz w:val="22"/>
        </w:rPr>
        <w:t>лучение разности</w:t>
      </w:r>
    </w:p>
    <w:p w:rsidR="008F2A38" w:rsidRDefault="008F2A38" w:rsidP="008F2A38">
      <w:pPr>
        <w:pStyle w:val="afd"/>
      </w:pPr>
      <w:r>
        <w:tab/>
      </w:r>
      <w:r w:rsidRPr="008F2A38">
        <w:rPr>
          <w:position w:val="-14"/>
        </w:rPr>
        <w:object w:dxaOrig="2740" w:dyaOrig="400">
          <v:shape id="_x0000_i1030" type="#_x0000_t75" style="width:141.25pt;height:18.9pt" o:ole="">
            <v:imagedata r:id="rId31" o:title=""/>
            <o:lock v:ext="edit" aspectratio="f"/>
          </v:shape>
          <o:OLEObject Type="Embed" ProgID="Equation.3" ShapeID="_x0000_i1030" DrawAspect="Content" ObjectID="_1580212417" r:id="rId32"/>
        </w:object>
      </w:r>
      <w:r>
        <w:tab/>
        <w:t>(</w:t>
      </w:r>
      <w:r w:rsidR="00D05E15">
        <w:t>3</w:t>
      </w:r>
      <w:r>
        <w:t>)</w:t>
      </w:r>
    </w:p>
    <w:p w:rsidR="000928D0" w:rsidRPr="000928D0" w:rsidRDefault="000928D0" w:rsidP="000928D0">
      <w:pPr>
        <w:pStyle w:val="8"/>
      </w:pPr>
    </w:p>
    <w:p w:rsidR="00F151D8" w:rsidRPr="0042778D" w:rsidRDefault="00F151D8" w:rsidP="00035D1F">
      <w:pPr>
        <w:pStyle w:val="afff"/>
        <w:widowControl w:val="0"/>
        <w:spacing w:line="240" w:lineRule="auto"/>
        <w:rPr>
          <w:sz w:val="22"/>
          <w:szCs w:val="22"/>
        </w:rPr>
      </w:pPr>
      <w:r w:rsidRPr="0042778D">
        <w:rPr>
          <w:sz w:val="22"/>
          <w:szCs w:val="22"/>
        </w:rPr>
        <w:t>которая не зависит от температурных воздействий на ОВТД (</w:t>
      </w:r>
      <w:r w:rsidRPr="0042778D">
        <w:rPr>
          <w:sz w:val="22"/>
          <w:szCs w:val="22"/>
        </w:rPr>
        <w:sym w:font="Symbol" w:char="F044"/>
      </w:r>
      <w:r w:rsidRPr="0042778D">
        <w:rPr>
          <w:i/>
          <w:sz w:val="22"/>
          <w:szCs w:val="22"/>
        </w:rPr>
        <w:t>L</w:t>
      </w:r>
      <w:r w:rsidRPr="0042778D">
        <w:rPr>
          <w:sz w:val="22"/>
          <w:szCs w:val="22"/>
          <w:vertAlign w:val="subscript"/>
        </w:rPr>
        <w:sym w:font="Symbol" w:char="F051"/>
      </w:r>
      <w:r w:rsidRPr="0042778D">
        <w:rPr>
          <w:sz w:val="22"/>
          <w:szCs w:val="22"/>
        </w:rPr>
        <w:t>) и определяется только искомыми изменениями индуктивности ЧЭ (∆</w:t>
      </w:r>
      <w:r w:rsidRPr="0042778D">
        <w:rPr>
          <w:i/>
          <w:sz w:val="22"/>
          <w:szCs w:val="22"/>
        </w:rPr>
        <w:t>L</w:t>
      </w:r>
      <w:r w:rsidRPr="0042778D">
        <w:rPr>
          <w:i/>
          <w:sz w:val="22"/>
          <w:szCs w:val="22"/>
          <w:vertAlign w:val="subscript"/>
        </w:rPr>
        <w:t>y</w:t>
      </w:r>
      <w:r w:rsidRPr="0042778D">
        <w:rPr>
          <w:sz w:val="22"/>
          <w:szCs w:val="22"/>
        </w:rPr>
        <w:t>).</w:t>
      </w:r>
    </w:p>
    <w:p w:rsidR="00F151D8" w:rsidRPr="00616F7E"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 xml:space="preserve">Полагая, что </w:t>
      </w:r>
      <w:r>
        <w:rPr>
          <w:rFonts w:ascii="Times New Roman" w:hAnsi="Times New Roman" w:cs="Times New Roman"/>
          <w:sz w:val="22"/>
        </w:rPr>
        <w:t>РК</w:t>
      </w:r>
      <w:r w:rsidRPr="0042778D">
        <w:rPr>
          <w:rFonts w:ascii="Times New Roman" w:hAnsi="Times New Roman" w:cs="Times New Roman"/>
          <w:sz w:val="22"/>
        </w:rPr>
        <w:t xml:space="preserve"> находится в процессе равномерного вращения, эквивален</w:t>
      </w:r>
      <w:r w:rsidRPr="0042778D">
        <w:rPr>
          <w:rFonts w:ascii="Times New Roman" w:hAnsi="Times New Roman" w:cs="Times New Roman"/>
          <w:sz w:val="22"/>
        </w:rPr>
        <w:t>т</w:t>
      </w:r>
      <w:r w:rsidRPr="0042778D">
        <w:rPr>
          <w:rFonts w:ascii="Times New Roman" w:hAnsi="Times New Roman" w:cs="Times New Roman"/>
          <w:sz w:val="22"/>
        </w:rPr>
        <w:t xml:space="preserve">ную индуктивность ЧЭ можно представить в виде функции времени </w:t>
      </w:r>
      <w:r w:rsidRPr="00D9346A">
        <w:rPr>
          <w:rFonts w:ascii="Times New Roman" w:hAnsi="Times New Roman" w:cs="Times New Roman"/>
          <w:i/>
          <w:sz w:val="22"/>
        </w:rPr>
        <w:t>L</w:t>
      </w:r>
      <w:r>
        <w:rPr>
          <w:rFonts w:ascii="Times New Roman" w:hAnsi="Times New Roman" w:cs="Times New Roman"/>
          <w:sz w:val="22"/>
          <w:vertAlign w:val="subscript"/>
        </w:rPr>
        <w:t>ЧЭ</w:t>
      </w:r>
      <w:r>
        <w:rPr>
          <w:rFonts w:ascii="Times New Roman" w:hAnsi="Times New Roman" w:cs="Times New Roman"/>
          <w:sz w:val="22"/>
        </w:rPr>
        <w:t>(</w:t>
      </w:r>
      <w:r>
        <w:rPr>
          <w:rFonts w:ascii="Times New Roman" w:hAnsi="Times New Roman" w:cs="Times New Roman"/>
          <w:i/>
          <w:sz w:val="22"/>
          <w:lang w:val="en-US"/>
        </w:rPr>
        <w:t>t</w:t>
      </w:r>
      <w:r>
        <w:rPr>
          <w:rFonts w:ascii="Times New Roman" w:hAnsi="Times New Roman" w:cs="Times New Roman"/>
          <w:sz w:val="22"/>
        </w:rPr>
        <w:t>)</w:t>
      </w:r>
      <w:r w:rsidRPr="0042778D">
        <w:rPr>
          <w:rFonts w:ascii="Times New Roman" w:hAnsi="Times New Roman" w:cs="Times New Roman"/>
          <w:sz w:val="22"/>
        </w:rPr>
        <w:t xml:space="preserve"> или координаты </w:t>
      </w:r>
      <w:r w:rsidRPr="0042778D">
        <w:rPr>
          <w:rFonts w:ascii="Times New Roman" w:hAnsi="Times New Roman" w:cs="Times New Roman"/>
          <w:i/>
          <w:sz w:val="22"/>
        </w:rPr>
        <w:t xml:space="preserve">z </w:t>
      </w:r>
      <w:r w:rsidRPr="0042778D">
        <w:rPr>
          <w:rFonts w:ascii="Times New Roman" w:hAnsi="Times New Roman" w:cs="Times New Roman"/>
          <w:i/>
          <w:sz w:val="22"/>
        </w:rPr>
        <w:noBreakHyphen/>
        <w:t xml:space="preserve"> </w:t>
      </w:r>
      <w:r w:rsidRPr="00D9346A">
        <w:rPr>
          <w:rFonts w:ascii="Times New Roman" w:hAnsi="Times New Roman" w:cs="Times New Roman"/>
          <w:i/>
          <w:sz w:val="22"/>
        </w:rPr>
        <w:t>L</w:t>
      </w:r>
      <w:r>
        <w:rPr>
          <w:rFonts w:ascii="Times New Roman" w:hAnsi="Times New Roman" w:cs="Times New Roman"/>
          <w:sz w:val="22"/>
          <w:vertAlign w:val="subscript"/>
        </w:rPr>
        <w:t>ЧЭ</w:t>
      </w:r>
      <w:r>
        <w:rPr>
          <w:rFonts w:ascii="Times New Roman" w:hAnsi="Times New Roman" w:cs="Times New Roman"/>
          <w:sz w:val="22"/>
        </w:rPr>
        <w:t>(</w:t>
      </w:r>
      <w:r w:rsidRPr="00D9346A">
        <w:rPr>
          <w:rFonts w:ascii="Times New Roman" w:hAnsi="Times New Roman" w:cs="Times New Roman"/>
          <w:i/>
          <w:sz w:val="22"/>
          <w:lang w:val="en-US"/>
        </w:rPr>
        <w:t>z</w:t>
      </w:r>
      <w:r>
        <w:rPr>
          <w:rFonts w:ascii="Times New Roman" w:hAnsi="Times New Roman" w:cs="Times New Roman"/>
          <w:sz w:val="22"/>
        </w:rPr>
        <w:t>)</w:t>
      </w:r>
      <w:r w:rsidRPr="00D9346A">
        <w:rPr>
          <w:rFonts w:ascii="Times New Roman" w:hAnsi="Times New Roman" w:cs="Times New Roman"/>
          <w:sz w:val="22"/>
        </w:rPr>
        <w:t xml:space="preserve"> </w:t>
      </w:r>
      <w:r w:rsidRPr="0042778D">
        <w:rPr>
          <w:rFonts w:ascii="Times New Roman" w:hAnsi="Times New Roman" w:cs="Times New Roman"/>
          <w:sz w:val="22"/>
        </w:rPr>
        <w:t>(рис</w:t>
      </w:r>
      <w:r w:rsidR="008C384A">
        <w:rPr>
          <w:rFonts w:ascii="Times New Roman" w:hAnsi="Times New Roman" w:cs="Times New Roman"/>
          <w:sz w:val="22"/>
        </w:rPr>
        <w:t xml:space="preserve">. </w:t>
      </w:r>
      <w:r w:rsidRPr="0042778D">
        <w:rPr>
          <w:rFonts w:ascii="Times New Roman" w:hAnsi="Times New Roman" w:cs="Times New Roman"/>
          <w:sz w:val="22"/>
        </w:rPr>
        <w:t>3).</w:t>
      </w:r>
    </w:p>
    <w:p w:rsidR="00F151D8"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Как было показано в работе [6], из-за наличия выступов в торцевой части турбинной лопатки наблюдается эффект «двоения» минимальных значений. П</w:t>
      </w:r>
      <w:r w:rsidRPr="0042778D">
        <w:rPr>
          <w:rFonts w:ascii="Times New Roman" w:hAnsi="Times New Roman" w:cs="Times New Roman"/>
          <w:sz w:val="22"/>
        </w:rPr>
        <w:t>о</w:t>
      </w:r>
      <w:r w:rsidRPr="0042778D">
        <w:rPr>
          <w:rFonts w:ascii="Times New Roman" w:hAnsi="Times New Roman" w:cs="Times New Roman"/>
          <w:sz w:val="22"/>
        </w:rPr>
        <w:t>этому информативным принято считать наименьший из двух минимумов (рис</w:t>
      </w:r>
      <w:r w:rsidR="008C384A">
        <w:rPr>
          <w:rFonts w:ascii="Times New Roman" w:hAnsi="Times New Roman" w:cs="Times New Roman"/>
          <w:sz w:val="22"/>
        </w:rPr>
        <w:t>.</w:t>
      </w:r>
      <w:r>
        <w:rPr>
          <w:rFonts w:ascii="Times New Roman" w:hAnsi="Times New Roman" w:cs="Times New Roman"/>
          <w:sz w:val="22"/>
          <w:lang w:val="en-US"/>
        </w:rPr>
        <w:t> </w:t>
      </w:r>
      <w:r w:rsidRPr="0042778D">
        <w:rPr>
          <w:rFonts w:ascii="Times New Roman" w:hAnsi="Times New Roman" w:cs="Times New Roman"/>
          <w:sz w:val="22"/>
        </w:rPr>
        <w:t>3,</w:t>
      </w:r>
      <w:r>
        <w:rPr>
          <w:rFonts w:ascii="Times New Roman" w:hAnsi="Times New Roman" w:cs="Times New Roman"/>
          <w:sz w:val="22"/>
          <w:lang w:val="en-US"/>
        </w:rPr>
        <w:t> </w:t>
      </w:r>
      <w:r w:rsidRPr="0042778D">
        <w:rPr>
          <w:rFonts w:ascii="Times New Roman" w:hAnsi="Times New Roman" w:cs="Times New Roman"/>
          <w:i/>
          <w:sz w:val="22"/>
        </w:rPr>
        <w:t>б</w:t>
      </w:r>
      <w:r w:rsidRPr="0042778D">
        <w:rPr>
          <w:rFonts w:ascii="Times New Roman" w:hAnsi="Times New Roman" w:cs="Times New Roman"/>
          <w:sz w:val="22"/>
        </w:rPr>
        <w:t xml:space="preserve">, </w:t>
      </w:r>
      <w:r>
        <w:rPr>
          <w:rFonts w:ascii="Times New Roman" w:hAnsi="Times New Roman" w:cs="Times New Roman"/>
          <w:sz w:val="22"/>
        </w:rPr>
        <w:t>эпюры</w:t>
      </w:r>
      <w:r>
        <w:rPr>
          <w:rFonts w:ascii="Times New Roman" w:hAnsi="Times New Roman" w:cs="Times New Roman"/>
          <w:sz w:val="22"/>
          <w:lang w:val="en-US"/>
        </w:rPr>
        <w:t> </w:t>
      </w:r>
      <w:r w:rsidRPr="0042778D">
        <w:rPr>
          <w:rFonts w:ascii="Times New Roman" w:hAnsi="Times New Roman" w:cs="Times New Roman"/>
          <w:sz w:val="22"/>
        </w:rPr>
        <w:t>1). На том же рисунке представлены результаты преобразов</w:t>
      </w:r>
      <w:r w:rsidRPr="0042778D">
        <w:rPr>
          <w:rFonts w:ascii="Times New Roman" w:hAnsi="Times New Roman" w:cs="Times New Roman"/>
          <w:sz w:val="22"/>
        </w:rPr>
        <w:t>а</w:t>
      </w:r>
      <w:r w:rsidRPr="0042778D">
        <w:rPr>
          <w:rFonts w:ascii="Times New Roman" w:hAnsi="Times New Roman" w:cs="Times New Roman"/>
          <w:sz w:val="22"/>
        </w:rPr>
        <w:t>ния, полученные в соответствии с выражением</w:t>
      </w:r>
      <w:r>
        <w:rPr>
          <w:rFonts w:ascii="Times New Roman" w:hAnsi="Times New Roman" w:cs="Times New Roman"/>
          <w:sz w:val="22"/>
          <w:lang w:val="en-US"/>
        </w:rPr>
        <w:t> </w:t>
      </w:r>
      <w:r w:rsidRPr="0042778D">
        <w:rPr>
          <w:rFonts w:ascii="Times New Roman" w:hAnsi="Times New Roman" w:cs="Times New Roman"/>
          <w:sz w:val="22"/>
        </w:rPr>
        <w:t>(3)</w:t>
      </w:r>
      <w:r w:rsidR="008C384A">
        <w:rPr>
          <w:rFonts w:ascii="Times New Roman" w:hAnsi="Times New Roman" w:cs="Times New Roman"/>
          <w:sz w:val="22"/>
        </w:rPr>
        <w:t>,</w:t>
      </w:r>
      <w:r w:rsidRPr="0042778D">
        <w:rPr>
          <w:rFonts w:ascii="Times New Roman" w:hAnsi="Times New Roman" w:cs="Times New Roman"/>
          <w:sz w:val="22"/>
        </w:rPr>
        <w:t xml:space="preserve"> </w:t>
      </w:r>
      <w:r w:rsidR="008C384A">
        <w:rPr>
          <w:rFonts w:ascii="Times New Roman" w:hAnsi="Times New Roman" w:cs="Times New Roman"/>
          <w:sz w:val="22"/>
        </w:rPr>
        <w:t>–</w:t>
      </w:r>
      <w:r w:rsidRPr="0042778D">
        <w:rPr>
          <w:rFonts w:ascii="Times New Roman" w:hAnsi="Times New Roman" w:cs="Times New Roman"/>
          <w:sz w:val="22"/>
        </w:rPr>
        <w:t xml:space="preserve"> экстремальное (максимал</w:t>
      </w:r>
      <w:r w:rsidRPr="0042778D">
        <w:rPr>
          <w:rFonts w:ascii="Times New Roman" w:hAnsi="Times New Roman" w:cs="Times New Roman"/>
          <w:sz w:val="22"/>
        </w:rPr>
        <w:t>ь</w:t>
      </w:r>
      <w:r w:rsidRPr="0042778D">
        <w:rPr>
          <w:rFonts w:ascii="Times New Roman" w:hAnsi="Times New Roman" w:cs="Times New Roman"/>
          <w:sz w:val="22"/>
        </w:rPr>
        <w:t xml:space="preserve">ное) значение разности </w:t>
      </w:r>
      <w:r w:rsidRPr="006750EC">
        <w:rPr>
          <w:rFonts w:ascii="Times New Roman" w:hAnsi="Times New Roman" w:cs="Times New Roman"/>
          <w:position w:val="-10"/>
          <w:sz w:val="22"/>
        </w:rPr>
        <w:object w:dxaOrig="540" w:dyaOrig="380">
          <v:shape id="_x0000_i1031" type="#_x0000_t75" style="width:27.25pt;height:18.9pt" o:ole="">
            <v:imagedata r:id="rId33" o:title=""/>
            <o:lock v:ext="edit" aspectratio="f"/>
          </v:shape>
          <o:OLEObject Type="Embed" ProgID="Equation.3" ShapeID="_x0000_i1031" DrawAspect="Content" ObjectID="_1580212418" r:id="rId34"/>
        </w:object>
      </w:r>
      <w:r>
        <w:rPr>
          <w:rFonts w:ascii="Times New Roman" w:hAnsi="Times New Roman" w:cs="Times New Roman"/>
          <w:sz w:val="22"/>
        </w:rPr>
        <w:t>(эпюра 2).</w:t>
      </w:r>
    </w:p>
    <w:p w:rsidR="00F151D8"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Как уже отмечалось, изменения эквивалентной индуктивности</w:t>
      </w:r>
      <w:r w:rsidRPr="0042778D">
        <w:rPr>
          <w:rFonts w:ascii="Times New Roman" w:hAnsi="Times New Roman" w:cs="Times New Roman"/>
          <w:bCs/>
          <w:sz w:val="22"/>
          <w:vertAlign w:val="subscript"/>
        </w:rPr>
        <w:t>,</w:t>
      </w:r>
      <w:r w:rsidRPr="0042778D">
        <w:rPr>
          <w:rFonts w:ascii="Times New Roman" w:hAnsi="Times New Roman" w:cs="Times New Roman"/>
          <w:sz w:val="22"/>
        </w:rPr>
        <w:t xml:space="preserve"> связанные с</w:t>
      </w:r>
      <w:r w:rsidR="008C384A">
        <w:rPr>
          <w:rFonts w:ascii="Times New Roman" w:hAnsi="Times New Roman" w:cs="Times New Roman"/>
          <w:sz w:val="22"/>
        </w:rPr>
        <w:t> </w:t>
      </w:r>
      <w:r w:rsidRPr="0042778D">
        <w:rPr>
          <w:rFonts w:ascii="Times New Roman" w:hAnsi="Times New Roman" w:cs="Times New Roman"/>
          <w:sz w:val="22"/>
        </w:rPr>
        <w:t xml:space="preserve">температурными воздействиями непосредственно на ОВТД </w:t>
      </w:r>
      <w:r w:rsidRPr="0042778D">
        <w:rPr>
          <w:rFonts w:ascii="Times New Roman" w:hAnsi="Times New Roman" w:cs="Times New Roman"/>
          <w:bCs/>
          <w:sz w:val="22"/>
        </w:rPr>
        <w:t>(</w:t>
      </w:r>
      <w:r w:rsidRPr="0042778D">
        <w:rPr>
          <w:rFonts w:ascii="Times New Roman" w:hAnsi="Times New Roman" w:cs="Times New Roman"/>
          <w:bCs/>
          <w:sz w:val="22"/>
        </w:rPr>
        <w:sym w:font="Symbol" w:char="F044"/>
      </w:r>
      <w:r w:rsidRPr="0042778D">
        <w:rPr>
          <w:rFonts w:ascii="Times New Roman" w:hAnsi="Times New Roman" w:cs="Times New Roman"/>
          <w:bCs/>
          <w:i/>
          <w:sz w:val="22"/>
        </w:rPr>
        <w:t>L</w:t>
      </w:r>
      <w:r w:rsidRPr="0042778D">
        <w:rPr>
          <w:rFonts w:ascii="Times New Roman" w:hAnsi="Times New Roman" w:cs="Times New Roman"/>
          <w:bCs/>
          <w:sz w:val="22"/>
          <w:vertAlign w:val="subscript"/>
        </w:rPr>
        <w:sym w:font="Symbol" w:char="F051"/>
      </w:r>
      <w:r w:rsidRPr="0042778D">
        <w:rPr>
          <w:rFonts w:ascii="Times New Roman" w:hAnsi="Times New Roman" w:cs="Times New Roman"/>
          <w:bCs/>
          <w:sz w:val="22"/>
        </w:rPr>
        <w:t>)</w:t>
      </w:r>
      <w:r w:rsidR="008C384A">
        <w:rPr>
          <w:rFonts w:ascii="Times New Roman" w:hAnsi="Times New Roman" w:cs="Times New Roman"/>
          <w:bCs/>
          <w:sz w:val="22"/>
        </w:rPr>
        <w:t>,</w:t>
      </w:r>
      <w:r w:rsidRPr="0042778D">
        <w:rPr>
          <w:rFonts w:ascii="Times New Roman" w:hAnsi="Times New Roman" w:cs="Times New Roman"/>
          <w:bCs/>
          <w:sz w:val="22"/>
        </w:rPr>
        <w:t xml:space="preserve"> могут быть </w:t>
      </w:r>
      <w:r w:rsidRPr="0042778D">
        <w:rPr>
          <w:rFonts w:ascii="Times New Roman" w:hAnsi="Times New Roman" w:cs="Times New Roman"/>
          <w:sz w:val="22"/>
        </w:rPr>
        <w:t>намного больше, чем изменения эквивалент</w:t>
      </w:r>
      <w:r w:rsidR="008C384A">
        <w:rPr>
          <w:rFonts w:ascii="Times New Roman" w:hAnsi="Times New Roman" w:cs="Times New Roman"/>
          <w:sz w:val="22"/>
        </w:rPr>
        <w:t>ной индуктивности от искомых РЗ –</w:t>
      </w:r>
      <w:r w:rsidRPr="0042778D">
        <w:rPr>
          <w:rFonts w:ascii="Times New Roman" w:hAnsi="Times New Roman" w:cs="Times New Roman"/>
          <w:sz w:val="22"/>
        </w:rPr>
        <w:t xml:space="preserve"> координаты </w:t>
      </w:r>
      <w:r w:rsidRPr="0042778D">
        <w:rPr>
          <w:rFonts w:ascii="Times New Roman" w:hAnsi="Times New Roman" w:cs="Times New Roman"/>
          <w:i/>
          <w:sz w:val="22"/>
        </w:rPr>
        <w:t>у</w:t>
      </w:r>
      <w:r w:rsidRPr="0042778D">
        <w:rPr>
          <w:rFonts w:ascii="Times New Roman" w:hAnsi="Times New Roman" w:cs="Times New Roman"/>
          <w:sz w:val="22"/>
        </w:rPr>
        <w:t xml:space="preserve"> </w:t>
      </w:r>
      <w:r w:rsidRPr="0042778D">
        <w:rPr>
          <w:rFonts w:ascii="Times New Roman" w:hAnsi="Times New Roman" w:cs="Times New Roman"/>
          <w:bCs/>
          <w:i/>
          <w:sz w:val="22"/>
        </w:rPr>
        <w:t>(</w:t>
      </w:r>
      <w:r w:rsidRPr="0042778D">
        <w:rPr>
          <w:rFonts w:ascii="Times New Roman" w:hAnsi="Times New Roman" w:cs="Times New Roman"/>
          <w:bCs/>
          <w:sz w:val="22"/>
        </w:rPr>
        <w:sym w:font="Symbol" w:char="F044"/>
      </w:r>
      <w:r w:rsidRPr="0042778D">
        <w:rPr>
          <w:rFonts w:ascii="Times New Roman" w:hAnsi="Times New Roman" w:cs="Times New Roman"/>
          <w:bCs/>
          <w:i/>
          <w:sz w:val="22"/>
        </w:rPr>
        <w:t>L</w:t>
      </w:r>
      <w:r w:rsidRPr="0042778D">
        <w:rPr>
          <w:rFonts w:ascii="Times New Roman" w:hAnsi="Times New Roman" w:cs="Times New Roman"/>
          <w:bCs/>
          <w:i/>
          <w:sz w:val="22"/>
          <w:vertAlign w:val="subscript"/>
        </w:rPr>
        <w:t>y</w:t>
      </w:r>
      <w:r w:rsidRPr="0042778D">
        <w:rPr>
          <w:rFonts w:ascii="Times New Roman" w:hAnsi="Times New Roman" w:cs="Times New Roman"/>
          <w:bCs/>
          <w:sz w:val="22"/>
        </w:rPr>
        <w:t>)</w:t>
      </w:r>
      <w:r w:rsidRPr="0042778D">
        <w:rPr>
          <w:rFonts w:ascii="Times New Roman" w:hAnsi="Times New Roman" w:cs="Times New Roman"/>
          <w:sz w:val="22"/>
        </w:rPr>
        <w:t>, причем в наибольшей степени это проявляется в турбине по сравнению с компрессором, где температура в проточной части отличается почти вдвое.</w:t>
      </w:r>
    </w:p>
    <w:p w:rsidR="00F151D8" w:rsidRPr="0042778D" w:rsidRDefault="002D157B" w:rsidP="00035D1F">
      <w:pPr>
        <w:pStyle w:val="afff1"/>
        <w:widowControl w:val="0"/>
        <w:spacing w:before="0" w:after="0"/>
        <w:rPr>
          <w:szCs w:val="22"/>
        </w:rPr>
      </w:pPr>
      <w:r>
        <w:rPr>
          <w:noProof/>
          <w:szCs w:val="22"/>
        </w:rPr>
        <w:lastRenderedPageBreak/>
        <mc:AlternateContent>
          <mc:Choice Requires="wpg">
            <w:drawing>
              <wp:inline distT="0" distB="0" distL="0" distR="0">
                <wp:extent cx="4761865" cy="4297680"/>
                <wp:effectExtent l="0" t="2540" r="1270" b="0"/>
                <wp:docPr id="1087" name="Group 30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61865" cy="4297680"/>
                          <a:chOff x="1701" y="1134"/>
                          <a:chExt cx="7499" cy="6768"/>
                        </a:xfrm>
                      </wpg:grpSpPr>
                      <wps:wsp>
                        <wps:cNvPr id="1088" name="AutoShape 3046"/>
                        <wps:cNvCnPr>
                          <a:cxnSpLocks noChangeShapeType="1"/>
                        </wps:cNvCnPr>
                        <wps:spPr bwMode="auto">
                          <a:xfrm>
                            <a:off x="2211" y="4163"/>
                            <a:ext cx="3402" cy="1"/>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1089" name="AutoShape 3047"/>
                        <wps:cNvCnPr>
                          <a:cxnSpLocks noChangeShapeType="1"/>
                        </wps:cNvCnPr>
                        <wps:spPr bwMode="auto">
                          <a:xfrm>
                            <a:off x="2210" y="3833"/>
                            <a:ext cx="3402" cy="1"/>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1090" name="Line 3048"/>
                        <wps:cNvCnPr/>
                        <wps:spPr bwMode="auto">
                          <a:xfrm>
                            <a:off x="3274" y="1897"/>
                            <a:ext cx="1" cy="119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1" name="Line 3049"/>
                        <wps:cNvCnPr/>
                        <wps:spPr bwMode="auto">
                          <a:xfrm>
                            <a:off x="4527" y="1897"/>
                            <a:ext cx="1" cy="119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2" name="Line 3050"/>
                        <wps:cNvCnPr/>
                        <wps:spPr bwMode="auto">
                          <a:xfrm>
                            <a:off x="3900" y="1897"/>
                            <a:ext cx="1" cy="119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93" name="Text Box 3051"/>
                        <wps:cNvSpPr txBox="1">
                          <a:spLocks noChangeArrowheads="1"/>
                        </wps:cNvSpPr>
                        <wps:spPr bwMode="auto">
                          <a:xfrm>
                            <a:off x="1885" y="7086"/>
                            <a:ext cx="731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B747E" w:rsidRDefault="00A836B9" w:rsidP="008F2A38">
                              <w:pPr>
                                <w:ind w:firstLine="0"/>
                                <w:jc w:val="center"/>
                                <w:rPr>
                                  <w:rFonts w:cs="Times New Roman"/>
                                  <w:sz w:val="20"/>
                                  <w:szCs w:val="20"/>
                                </w:rPr>
                              </w:pPr>
                              <w:r>
                                <w:rPr>
                                  <w:rFonts w:cs="Times New Roman"/>
                                  <w:sz w:val="20"/>
                                  <w:szCs w:val="20"/>
                                </w:rPr>
                                <w:t>Ри</w:t>
                              </w:r>
                              <w:r w:rsidR="00173907" w:rsidRPr="00920E35">
                                <w:rPr>
                                  <w:rFonts w:cs="Times New Roman"/>
                                  <w:sz w:val="20"/>
                                  <w:szCs w:val="20"/>
                                </w:rPr>
                                <w:t xml:space="preserve">с. 3. Функции </w:t>
                              </w:r>
                              <w:r w:rsidR="00173907" w:rsidRPr="00920E35">
                                <w:rPr>
                                  <w:rFonts w:cs="Times New Roman"/>
                                  <w:i/>
                                  <w:sz w:val="20"/>
                                  <w:szCs w:val="20"/>
                                  <w:lang w:val="en-US"/>
                                </w:rPr>
                                <w:t>L</w:t>
                              </w:r>
                              <w:r w:rsidR="00173907" w:rsidRPr="00920E35">
                                <w:rPr>
                                  <w:rFonts w:cs="Times New Roman"/>
                                  <w:sz w:val="20"/>
                                  <w:szCs w:val="20"/>
                                  <w:vertAlign w:val="subscript"/>
                                </w:rPr>
                                <w:t>ЧЭ</w:t>
                              </w:r>
                              <w:r w:rsidR="00173907" w:rsidRPr="00920E35">
                                <w:rPr>
                                  <w:rFonts w:cs="Times New Roman"/>
                                  <w:sz w:val="20"/>
                                  <w:szCs w:val="20"/>
                                </w:rPr>
                                <w:t>(</w:t>
                              </w:r>
                              <w:r w:rsidR="00173907" w:rsidRPr="00920E35">
                                <w:rPr>
                                  <w:rFonts w:cs="Times New Roman"/>
                                  <w:i/>
                                  <w:sz w:val="20"/>
                                  <w:szCs w:val="20"/>
                                  <w:lang w:val="en-US"/>
                                </w:rPr>
                                <w:t>t</w:t>
                              </w:r>
                              <w:r w:rsidR="00173907" w:rsidRPr="00920E35">
                                <w:rPr>
                                  <w:rFonts w:cs="Times New Roman"/>
                                  <w:sz w:val="20"/>
                                  <w:szCs w:val="20"/>
                                </w:rPr>
                                <w:t xml:space="preserve">) </w:t>
                              </w:r>
                              <w:r w:rsidR="00173907">
                                <w:rPr>
                                  <w:rFonts w:cs="Times New Roman"/>
                                  <w:sz w:val="20"/>
                                  <w:szCs w:val="20"/>
                                </w:rPr>
                                <w:t>(</w:t>
                              </w:r>
                              <w:r w:rsidR="00173907" w:rsidRPr="00920E35">
                                <w:rPr>
                                  <w:rFonts w:cs="Times New Roman"/>
                                  <w:i/>
                                  <w:sz w:val="20"/>
                                  <w:szCs w:val="20"/>
                                  <w:lang w:val="en-US"/>
                                </w:rPr>
                                <w:t>L</w:t>
                              </w:r>
                              <w:r w:rsidR="00173907" w:rsidRPr="00920E35">
                                <w:rPr>
                                  <w:rFonts w:cs="Times New Roman"/>
                                  <w:sz w:val="20"/>
                                  <w:szCs w:val="20"/>
                                  <w:vertAlign w:val="subscript"/>
                                </w:rPr>
                                <w:t>ЧЭ</w:t>
                              </w:r>
                              <w:r w:rsidR="00173907" w:rsidRPr="00920E35">
                                <w:rPr>
                                  <w:rFonts w:cs="Times New Roman"/>
                                  <w:sz w:val="20"/>
                                  <w:szCs w:val="20"/>
                                </w:rPr>
                                <w:t>(</w:t>
                              </w:r>
                              <w:r w:rsidR="00173907" w:rsidRPr="00920E35">
                                <w:rPr>
                                  <w:rFonts w:cs="Times New Roman"/>
                                  <w:i/>
                                  <w:sz w:val="20"/>
                                  <w:szCs w:val="20"/>
                                  <w:lang w:val="en-US"/>
                                </w:rPr>
                                <w:t>z</w:t>
                              </w:r>
                              <w:r w:rsidR="00173907" w:rsidRPr="00920E35">
                                <w:rPr>
                                  <w:rFonts w:cs="Times New Roman"/>
                                  <w:sz w:val="20"/>
                                  <w:szCs w:val="20"/>
                                </w:rPr>
                                <w:t>)</w:t>
                              </w:r>
                              <w:r w:rsidR="00173907">
                                <w:rPr>
                                  <w:rFonts w:cs="Times New Roman"/>
                                  <w:sz w:val="20"/>
                                  <w:szCs w:val="20"/>
                                </w:rPr>
                                <w:t>)</w:t>
                              </w:r>
                              <w:r w:rsidR="00173907" w:rsidRPr="00920E35">
                                <w:rPr>
                                  <w:rFonts w:cs="Times New Roman"/>
                                  <w:sz w:val="20"/>
                                  <w:szCs w:val="20"/>
                                </w:rPr>
                                <w:t xml:space="preserve"> при ∆</w:t>
                              </w:r>
                              <w:r w:rsidR="00173907" w:rsidRPr="00920E35">
                                <w:rPr>
                                  <w:rFonts w:cs="Times New Roman"/>
                                  <w:i/>
                                  <w:sz w:val="20"/>
                                  <w:szCs w:val="20"/>
                                  <w:lang w:val="en-US"/>
                                </w:rPr>
                                <w:t>L</w:t>
                              </w:r>
                              <w:r w:rsidR="00173907" w:rsidRPr="00920E35">
                                <w:rPr>
                                  <w:rFonts w:cs="Times New Roman"/>
                                  <w:sz w:val="20"/>
                                  <w:szCs w:val="20"/>
                                  <w:vertAlign w:val="subscript"/>
                                  <w:lang w:val="en-US"/>
                                </w:rPr>
                                <w:t>Θ</w:t>
                              </w:r>
                              <w:r w:rsidR="00173907" w:rsidRPr="00920E35">
                                <w:rPr>
                                  <w:rFonts w:cs="Times New Roman"/>
                                  <w:sz w:val="20"/>
                                  <w:szCs w:val="20"/>
                                </w:rPr>
                                <w:t>=0 и ∆</w:t>
                              </w:r>
                              <w:r w:rsidR="00173907" w:rsidRPr="00920E35">
                                <w:rPr>
                                  <w:rFonts w:cs="Times New Roman"/>
                                  <w:i/>
                                  <w:sz w:val="20"/>
                                  <w:szCs w:val="20"/>
                                  <w:lang w:val="en-US"/>
                                </w:rPr>
                                <w:t>L</w:t>
                              </w:r>
                              <w:r w:rsidR="00173907" w:rsidRPr="00920E35">
                                <w:rPr>
                                  <w:rFonts w:cs="Times New Roman"/>
                                  <w:sz w:val="20"/>
                                  <w:szCs w:val="20"/>
                                  <w:vertAlign w:val="subscript"/>
                                  <w:lang w:val="en-US"/>
                                </w:rPr>
                                <w:t>Θ</w:t>
                              </w:r>
                              <w:r w:rsidR="00173907" w:rsidRPr="00920E35">
                                <w:rPr>
                                  <w:rFonts w:cs="Times New Roman"/>
                                  <w:sz w:val="20"/>
                                  <w:szCs w:val="20"/>
                                </w:rPr>
                                <w:t>≠0</w:t>
                              </w:r>
                              <w:r w:rsidR="00173907">
                                <w:rPr>
                                  <w:rFonts w:cs="Times New Roman"/>
                                  <w:sz w:val="20"/>
                                  <w:szCs w:val="20"/>
                                </w:rPr>
                                <w:t xml:space="preserve"> (эпюры 1) в компрессоре (</w:t>
                              </w:r>
                              <w:r w:rsidR="00173907" w:rsidRPr="008C384A">
                                <w:rPr>
                                  <w:rFonts w:cs="Times New Roman"/>
                                  <w:i/>
                                  <w:sz w:val="20"/>
                                  <w:szCs w:val="20"/>
                                </w:rPr>
                                <w:t>а</w:t>
                              </w:r>
                              <w:r w:rsidR="00173907">
                                <w:rPr>
                                  <w:rFonts w:cs="Times New Roman"/>
                                  <w:sz w:val="20"/>
                                  <w:szCs w:val="20"/>
                                </w:rPr>
                                <w:t>) и</w:t>
                              </w:r>
                              <w:r w:rsidR="008C384A">
                                <w:rPr>
                                  <w:rFonts w:cs="Times New Roman"/>
                                  <w:sz w:val="20"/>
                                  <w:szCs w:val="20"/>
                                </w:rPr>
                                <w:t> </w:t>
                              </w:r>
                              <w:r w:rsidR="00173907">
                                <w:rPr>
                                  <w:rFonts w:cs="Times New Roman"/>
                                  <w:sz w:val="20"/>
                                  <w:szCs w:val="20"/>
                                </w:rPr>
                                <w:t>турбине (</w:t>
                              </w:r>
                              <w:r w:rsidR="00173907" w:rsidRPr="008C384A">
                                <w:rPr>
                                  <w:rFonts w:cs="Times New Roman"/>
                                  <w:i/>
                                  <w:sz w:val="20"/>
                                  <w:szCs w:val="20"/>
                                </w:rPr>
                                <w:t>б</w:t>
                              </w:r>
                              <w:r w:rsidR="00173907">
                                <w:rPr>
                                  <w:rFonts w:cs="Times New Roman"/>
                                  <w:sz w:val="20"/>
                                  <w:szCs w:val="20"/>
                                </w:rPr>
                                <w:t>), а также разности экстремальных значений этих функций (эпюры 2)</w:t>
                              </w:r>
                            </w:p>
                          </w:txbxContent>
                        </wps:txbx>
                        <wps:bodyPr rot="0" vert="horz" wrap="square" lIns="91440" tIns="45720" rIns="91440" bIns="45720" anchor="t" anchorCtr="0" upright="1">
                          <a:noAutofit/>
                        </wps:bodyPr>
                      </wps:wsp>
                      <wps:wsp>
                        <wps:cNvPr id="1094" name="Text Box 3052"/>
                        <wps:cNvSpPr txBox="1">
                          <a:spLocks noChangeArrowheads="1"/>
                        </wps:cNvSpPr>
                        <wps:spPr bwMode="auto">
                          <a:xfrm>
                            <a:off x="3881" y="6781"/>
                            <a:ext cx="54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416E0D" w:rsidRDefault="00173907" w:rsidP="00F151D8">
                              <w:pPr>
                                <w:rPr>
                                  <w:rFonts w:cs="Times New Roman"/>
                                  <w:sz w:val="20"/>
                                  <w:szCs w:val="20"/>
                                </w:rPr>
                              </w:pPr>
                              <w:r w:rsidRPr="00416E0D">
                                <w:rPr>
                                  <w:rFonts w:cs="Times New Roman"/>
                                  <w:sz w:val="20"/>
                                  <w:szCs w:val="20"/>
                                </w:rPr>
                                <w:t>а)</w:t>
                              </w:r>
                            </w:p>
                          </w:txbxContent>
                        </wps:txbx>
                        <wps:bodyPr rot="0" vert="horz" wrap="square" lIns="91440" tIns="45720" rIns="91440" bIns="45720" anchor="t" anchorCtr="0" upright="1">
                          <a:noAutofit/>
                        </wps:bodyPr>
                      </wps:wsp>
                      <wps:wsp>
                        <wps:cNvPr id="1095" name="Text Box 3053"/>
                        <wps:cNvSpPr txBox="1">
                          <a:spLocks noChangeArrowheads="1"/>
                        </wps:cNvSpPr>
                        <wps:spPr bwMode="auto">
                          <a:xfrm>
                            <a:off x="7414" y="6781"/>
                            <a:ext cx="543"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416E0D" w:rsidRDefault="00173907" w:rsidP="00F151D8">
                              <w:pPr>
                                <w:rPr>
                                  <w:rFonts w:cs="Times New Roman"/>
                                  <w:sz w:val="20"/>
                                  <w:szCs w:val="20"/>
                                </w:rPr>
                              </w:pPr>
                              <w:r>
                                <w:rPr>
                                  <w:rFonts w:cs="Times New Roman"/>
                                  <w:sz w:val="20"/>
                                  <w:szCs w:val="20"/>
                                </w:rPr>
                                <w:t>б</w:t>
                              </w:r>
                              <w:r w:rsidRPr="00416E0D">
                                <w:rPr>
                                  <w:rFonts w:cs="Times New Roman"/>
                                  <w:sz w:val="20"/>
                                  <w:szCs w:val="20"/>
                                </w:rPr>
                                <w:t>)</w:t>
                              </w:r>
                            </w:p>
                          </w:txbxContent>
                        </wps:txbx>
                        <wps:bodyPr rot="0" vert="horz" wrap="square" lIns="91440" tIns="45720" rIns="91440" bIns="45720" anchor="t" anchorCtr="0" upright="1">
                          <a:noAutofit/>
                        </wps:bodyPr>
                      </wps:wsp>
                      <wps:wsp>
                        <wps:cNvPr id="1096" name="AutoShape 3054"/>
                        <wps:cNvCnPr>
                          <a:cxnSpLocks noChangeShapeType="1"/>
                        </wps:cNvCnPr>
                        <wps:spPr bwMode="auto">
                          <a:xfrm>
                            <a:off x="2972" y="5431"/>
                            <a:ext cx="2643" cy="3"/>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097" name="Text Box 3055"/>
                        <wps:cNvSpPr txBox="1">
                          <a:spLocks noChangeArrowheads="1"/>
                        </wps:cNvSpPr>
                        <wps:spPr bwMode="auto">
                          <a:xfrm>
                            <a:off x="2501" y="3440"/>
                            <a:ext cx="47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8F2A38">
                              <w:pPr>
                                <w:ind w:firstLine="0"/>
                                <w:rPr>
                                  <w:rFonts w:cs="Times New Roman"/>
                                  <w:sz w:val="12"/>
                                  <w:szCs w:val="12"/>
                                </w:rPr>
                              </w:pPr>
                              <w:r w:rsidRPr="00C209A1">
                                <w:rPr>
                                  <w:rFonts w:cs="Times New Roman"/>
                                  <w:position w:val="-12"/>
                                  <w:sz w:val="12"/>
                                  <w:szCs w:val="12"/>
                                </w:rPr>
                                <w:object w:dxaOrig="400" w:dyaOrig="380">
                                  <v:shape id="_x0000_i1058" type="#_x0000_t75" style="width:14.3pt;height:13.85pt" o:ole="">
                                    <v:imagedata r:id="rId35" o:title=""/>
                                  </v:shape>
                                  <o:OLEObject Type="Embed" ProgID="Equation.3" ShapeID="_x0000_i1058" DrawAspect="Content" ObjectID="_1580212445" r:id="rId36"/>
                                </w:object>
                              </w:r>
                            </w:p>
                            <w:p w:rsidR="00173907" w:rsidRPr="00C209A1" w:rsidRDefault="00173907" w:rsidP="00F151D8">
                              <w:pPr>
                                <w:rPr>
                                  <w:rFonts w:cs="Times New Roman"/>
                                  <w:sz w:val="12"/>
                                  <w:szCs w:val="12"/>
                                </w:rPr>
                              </w:pPr>
                            </w:p>
                          </w:txbxContent>
                        </wps:txbx>
                        <wps:bodyPr rot="0" vert="horz" wrap="square" lIns="91440" tIns="45720" rIns="91440" bIns="45720" anchor="t" anchorCtr="0" upright="1">
                          <a:noAutofit/>
                        </wps:bodyPr>
                      </wps:wsp>
                      <wps:wsp>
                        <wps:cNvPr id="1098" name="Text Box 3056"/>
                        <wps:cNvSpPr txBox="1">
                          <a:spLocks noChangeArrowheads="1"/>
                        </wps:cNvSpPr>
                        <wps:spPr bwMode="auto">
                          <a:xfrm>
                            <a:off x="5436" y="5455"/>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53172" w:rsidRDefault="00173907" w:rsidP="008F2A38">
                              <w:pPr>
                                <w:ind w:firstLine="0"/>
                                <w:rPr>
                                  <w:rFonts w:cs="Times New Roman"/>
                                  <w:sz w:val="18"/>
                                  <w:szCs w:val="18"/>
                                </w:rPr>
                              </w:pPr>
                              <w:r w:rsidRPr="00953172">
                                <w:rPr>
                                  <w:rFonts w:cs="Times New Roman"/>
                                  <w:i/>
                                  <w:sz w:val="18"/>
                                  <w:szCs w:val="18"/>
                                  <w:lang w:val="en-US"/>
                                </w:rPr>
                                <w:t>t</w:t>
                              </w:r>
                              <w:r w:rsidRPr="00953172">
                                <w:rPr>
                                  <w:rFonts w:cs="Times New Roman"/>
                                  <w:sz w:val="18"/>
                                  <w:szCs w:val="18"/>
                                  <w:lang w:val="en-US"/>
                                </w:rPr>
                                <w:t>(</w:t>
                              </w:r>
                              <w:r w:rsidRPr="00953172">
                                <w:rPr>
                                  <w:rFonts w:cs="Times New Roman"/>
                                  <w:i/>
                                  <w:sz w:val="18"/>
                                  <w:szCs w:val="18"/>
                                  <w:lang w:val="en-US"/>
                                </w:rPr>
                                <w:t>z</w:t>
                              </w:r>
                              <w:r w:rsidRPr="00953172">
                                <w:rPr>
                                  <w:rFonts w:cs="Times New Roman"/>
                                  <w:sz w:val="18"/>
                                  <w:szCs w:val="18"/>
                                  <w:lang w:val="en-US"/>
                                </w:rPr>
                                <w:t>)</w:t>
                              </w:r>
                            </w:p>
                          </w:txbxContent>
                        </wps:txbx>
                        <wps:bodyPr rot="0" vert="horz" wrap="square" lIns="0" tIns="0" rIns="0" bIns="0" anchor="ctr" anchorCtr="0" upright="1">
                          <a:noAutofit/>
                        </wps:bodyPr>
                      </wps:wsp>
                      <wps:wsp>
                        <wps:cNvPr id="1099" name="Line 3057"/>
                        <wps:cNvCnPr/>
                        <wps:spPr bwMode="auto">
                          <a:xfrm>
                            <a:off x="2672" y="4529"/>
                            <a:ext cx="2932" cy="0"/>
                          </a:xfrm>
                          <a:prstGeom prst="line">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1100" name="Line 3058"/>
                        <wps:cNvCnPr/>
                        <wps:spPr bwMode="auto">
                          <a:xfrm>
                            <a:off x="2833" y="3843"/>
                            <a:ext cx="1" cy="30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101" name="Text Box 3059"/>
                        <wps:cNvSpPr txBox="1">
                          <a:spLocks noChangeArrowheads="1"/>
                        </wps:cNvSpPr>
                        <wps:spPr bwMode="auto">
                          <a:xfrm>
                            <a:off x="2401" y="3843"/>
                            <a:ext cx="661"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53172" w:rsidRDefault="00173907" w:rsidP="00F151D8">
                              <w:pPr>
                                <w:rPr>
                                  <w:rFonts w:cs="Times New Roman"/>
                                  <w:i/>
                                  <w:sz w:val="16"/>
                                  <w:szCs w:val="16"/>
                                  <w:lang w:val="en-US"/>
                                </w:rPr>
                              </w:pPr>
                              <w:r w:rsidRPr="00953172">
                                <w:rPr>
                                  <w:rFonts w:cs="Times New Roman"/>
                                  <w:sz w:val="16"/>
                                  <w:szCs w:val="16"/>
                                </w:rPr>
                                <w:t>∆</w:t>
                              </w:r>
                              <w:r w:rsidRPr="00953172">
                                <w:rPr>
                                  <w:rFonts w:cs="Times New Roman"/>
                                  <w:i/>
                                  <w:sz w:val="16"/>
                                  <w:szCs w:val="16"/>
                                  <w:lang w:val="en-US"/>
                                </w:rPr>
                                <w:t>L</w:t>
                              </w:r>
                              <w:r w:rsidRPr="00953172">
                                <w:rPr>
                                  <w:rFonts w:cs="Times New Roman"/>
                                  <w:i/>
                                  <w:sz w:val="16"/>
                                  <w:szCs w:val="16"/>
                                  <w:vertAlign w:val="subscript"/>
                                  <w:lang w:val="en-US"/>
                                </w:rPr>
                                <w:t>y</w:t>
                              </w:r>
                            </w:p>
                            <w:p w:rsidR="00173907" w:rsidRPr="00953172" w:rsidRDefault="00173907" w:rsidP="00F151D8">
                              <w:pPr>
                                <w:rPr>
                                  <w:rFonts w:cs="Times New Roman"/>
                                  <w:sz w:val="16"/>
                                  <w:szCs w:val="16"/>
                                </w:rPr>
                              </w:pPr>
                            </w:p>
                          </w:txbxContent>
                        </wps:txbx>
                        <wps:bodyPr rot="0" vert="horz" wrap="square" lIns="91440" tIns="45720" rIns="91440" bIns="45720" anchor="t" anchorCtr="0" upright="1">
                          <a:noAutofit/>
                        </wps:bodyPr>
                      </wps:wsp>
                      <wps:wsp>
                        <wps:cNvPr id="1102" name="Text Box 3060"/>
                        <wps:cNvSpPr txBox="1">
                          <a:spLocks noChangeArrowheads="1"/>
                        </wps:cNvSpPr>
                        <wps:spPr bwMode="auto">
                          <a:xfrm>
                            <a:off x="2421" y="4743"/>
                            <a:ext cx="50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53172" w:rsidRDefault="00173907" w:rsidP="008F2A38">
                              <w:pPr>
                                <w:ind w:firstLine="0"/>
                                <w:rPr>
                                  <w:rFonts w:cs="Times New Roman"/>
                                  <w:sz w:val="16"/>
                                  <w:szCs w:val="16"/>
                                  <w:lang w:val="en-US"/>
                                </w:rPr>
                              </w:pPr>
                              <w:r w:rsidRPr="00953172">
                                <w:rPr>
                                  <w:rFonts w:cs="Times New Roman"/>
                                  <w:i/>
                                  <w:sz w:val="16"/>
                                  <w:szCs w:val="16"/>
                                  <w:lang w:val="en-US"/>
                                </w:rPr>
                                <w:t>L</w:t>
                              </w:r>
                              <w:r w:rsidRPr="00953172">
                                <w:rPr>
                                  <w:rFonts w:cs="Times New Roman"/>
                                  <w:sz w:val="16"/>
                                  <w:szCs w:val="16"/>
                                  <w:vertAlign w:val="subscript"/>
                                  <w:lang w:val="en-US"/>
                                </w:rPr>
                                <w:t>0</w:t>
                              </w:r>
                            </w:p>
                            <w:p w:rsidR="00173907" w:rsidRPr="00953172" w:rsidRDefault="00173907" w:rsidP="00F151D8">
                              <w:pPr>
                                <w:rPr>
                                  <w:rFonts w:cs="Times New Roman"/>
                                  <w:sz w:val="16"/>
                                  <w:szCs w:val="16"/>
                                </w:rPr>
                              </w:pPr>
                            </w:p>
                          </w:txbxContent>
                        </wps:txbx>
                        <wps:bodyPr rot="0" vert="horz" wrap="square" lIns="91440" tIns="45720" rIns="91440" bIns="45720" anchor="t" anchorCtr="0" upright="1">
                          <a:noAutofit/>
                        </wps:bodyPr>
                      </wps:wsp>
                      <wps:wsp>
                        <wps:cNvPr id="1103" name="Text Box 3061"/>
                        <wps:cNvSpPr txBox="1">
                          <a:spLocks noChangeArrowheads="1"/>
                        </wps:cNvSpPr>
                        <wps:spPr bwMode="auto">
                          <a:xfrm>
                            <a:off x="2993" y="4100"/>
                            <a:ext cx="18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lang w:val="en-US"/>
                                </w:rPr>
                              </w:pPr>
                              <w:r w:rsidRPr="00C209A1">
                                <w:rPr>
                                  <w:rFonts w:cs="Times New Roman"/>
                                  <w:sz w:val="12"/>
                                  <w:szCs w:val="12"/>
                                  <w:lang w:val="en-US"/>
                                </w:rPr>
                                <w:t>1</w:t>
                              </w:r>
                            </w:p>
                          </w:txbxContent>
                        </wps:txbx>
                        <wps:bodyPr rot="0" vert="horz" wrap="square" lIns="91440" tIns="45720" rIns="91440" bIns="45720" anchor="t" anchorCtr="0" upright="1">
                          <a:noAutofit/>
                        </wps:bodyPr>
                      </wps:wsp>
                      <wps:wsp>
                        <wps:cNvPr id="1104" name="Text Box 3062"/>
                        <wps:cNvSpPr txBox="1">
                          <a:spLocks noChangeArrowheads="1"/>
                        </wps:cNvSpPr>
                        <wps:spPr bwMode="auto">
                          <a:xfrm>
                            <a:off x="3475" y="4119"/>
                            <a:ext cx="18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lang w:val="en-US"/>
                                </w:rPr>
                              </w:pPr>
                              <w:r w:rsidRPr="00C209A1">
                                <w:rPr>
                                  <w:rFonts w:cs="Times New Roman"/>
                                  <w:sz w:val="12"/>
                                  <w:szCs w:val="12"/>
                                  <w:lang w:val="en-US"/>
                                </w:rPr>
                                <w:t>2</w:t>
                              </w:r>
                            </w:p>
                          </w:txbxContent>
                        </wps:txbx>
                        <wps:bodyPr rot="0" vert="horz" wrap="square" lIns="91440" tIns="45720" rIns="91440" bIns="45720" anchor="t" anchorCtr="0" upright="1">
                          <a:noAutofit/>
                        </wps:bodyPr>
                      </wps:wsp>
                      <wps:wsp>
                        <wps:cNvPr id="1105" name="Text Box 3063"/>
                        <wps:cNvSpPr txBox="1">
                          <a:spLocks noChangeArrowheads="1"/>
                        </wps:cNvSpPr>
                        <wps:spPr bwMode="auto">
                          <a:xfrm>
                            <a:off x="3945" y="4100"/>
                            <a:ext cx="1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lang w:val="en-US"/>
                                </w:rPr>
                              </w:pPr>
                              <w:r w:rsidRPr="00C209A1">
                                <w:rPr>
                                  <w:rFonts w:cs="Times New Roman"/>
                                  <w:sz w:val="12"/>
                                  <w:szCs w:val="12"/>
                                  <w:lang w:val="en-US"/>
                                </w:rPr>
                                <w:t>3</w:t>
                              </w:r>
                            </w:p>
                          </w:txbxContent>
                        </wps:txbx>
                        <wps:bodyPr rot="0" vert="horz" wrap="square" lIns="91440" tIns="45720" rIns="91440" bIns="45720" anchor="t" anchorCtr="0" upright="1">
                          <a:noAutofit/>
                        </wps:bodyPr>
                      </wps:wsp>
                      <wps:wsp>
                        <wps:cNvPr id="1106" name="Text Box 3064"/>
                        <wps:cNvSpPr txBox="1">
                          <a:spLocks noChangeArrowheads="1"/>
                        </wps:cNvSpPr>
                        <wps:spPr bwMode="auto">
                          <a:xfrm>
                            <a:off x="4449" y="4100"/>
                            <a:ext cx="1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lang w:val="en-US"/>
                                </w:rPr>
                              </w:pPr>
                              <w:r w:rsidRPr="00C209A1">
                                <w:rPr>
                                  <w:rFonts w:cs="Times New Roman"/>
                                  <w:sz w:val="12"/>
                                  <w:szCs w:val="12"/>
                                  <w:lang w:val="en-US"/>
                                </w:rPr>
                                <w:t>4</w:t>
                              </w:r>
                            </w:p>
                          </w:txbxContent>
                        </wps:txbx>
                        <wps:bodyPr rot="0" vert="horz" wrap="square" lIns="91440" tIns="45720" rIns="91440" bIns="45720" anchor="t" anchorCtr="0" upright="1">
                          <a:noAutofit/>
                        </wps:bodyPr>
                      </wps:wsp>
                      <wps:wsp>
                        <wps:cNvPr id="1107" name="Text Box 3065"/>
                        <wps:cNvSpPr txBox="1">
                          <a:spLocks noChangeArrowheads="1"/>
                        </wps:cNvSpPr>
                        <wps:spPr bwMode="auto">
                          <a:xfrm>
                            <a:off x="4999" y="4394"/>
                            <a:ext cx="112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rPr>
                              </w:pPr>
                              <w:r w:rsidRPr="002E7F39">
                                <w:rPr>
                                  <w:rFonts w:cs="Times New Roman"/>
                                  <w:position w:val="-14"/>
                                  <w:sz w:val="12"/>
                                  <w:szCs w:val="12"/>
                                </w:rPr>
                                <w:object w:dxaOrig="620" w:dyaOrig="420">
                                  <v:shape id="_x0000_i1059" type="#_x0000_t75" style="width:21.7pt;height:14.3pt" o:ole="">
                                    <v:imagedata r:id="rId37" o:title=""/>
                                  </v:shape>
                                  <o:OLEObject Type="Embed" ProgID="Equation.3" ShapeID="_x0000_i1059" DrawAspect="Content" ObjectID="_1580212446" r:id="rId38"/>
                                </w:object>
                              </w:r>
                            </w:p>
                          </w:txbxContent>
                        </wps:txbx>
                        <wps:bodyPr rot="0" vert="horz" wrap="none" lIns="91440" tIns="45720" rIns="91440" bIns="45720" anchor="t" anchorCtr="0" upright="1">
                          <a:noAutofit/>
                        </wps:bodyPr>
                      </wps:wsp>
                      <wps:wsp>
                        <wps:cNvPr id="1108" name="Line 3066"/>
                        <wps:cNvCnPr/>
                        <wps:spPr bwMode="auto">
                          <a:xfrm>
                            <a:off x="3900" y="5427"/>
                            <a:ext cx="0" cy="301"/>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09" name="Line 3067"/>
                        <wps:cNvCnPr/>
                        <wps:spPr bwMode="auto">
                          <a:xfrm>
                            <a:off x="3269" y="5459"/>
                            <a:ext cx="1" cy="299"/>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0" name="Line 3068"/>
                        <wps:cNvCnPr/>
                        <wps:spPr bwMode="auto">
                          <a:xfrm>
                            <a:off x="4520" y="5440"/>
                            <a:ext cx="1"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1" name="Line 3069"/>
                        <wps:cNvCnPr/>
                        <wps:spPr bwMode="auto">
                          <a:xfrm>
                            <a:off x="2496" y="4914"/>
                            <a:ext cx="1"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2" name="Line 3070"/>
                        <wps:cNvCnPr/>
                        <wps:spPr bwMode="auto">
                          <a:xfrm>
                            <a:off x="2971" y="4901"/>
                            <a:ext cx="1" cy="29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3" name="Line 3071"/>
                        <wps:cNvCnPr/>
                        <wps:spPr bwMode="auto">
                          <a:xfrm flipV="1">
                            <a:off x="2971" y="3528"/>
                            <a:ext cx="1" cy="130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14" name="Line 3072"/>
                        <wps:cNvCnPr/>
                        <wps:spPr bwMode="auto">
                          <a:xfrm flipV="1">
                            <a:off x="2971" y="5257"/>
                            <a:ext cx="0"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5" name="Line 3073"/>
                        <wps:cNvCnPr/>
                        <wps:spPr bwMode="auto">
                          <a:xfrm flipV="1">
                            <a:off x="2494" y="5171"/>
                            <a:ext cx="1" cy="256"/>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116" name="Line 3074"/>
                        <wps:cNvCnPr/>
                        <wps:spPr bwMode="auto">
                          <a:xfrm flipV="1">
                            <a:off x="2499" y="4522"/>
                            <a:ext cx="0" cy="385"/>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17" name="Line 3075"/>
                        <wps:cNvCnPr/>
                        <wps:spPr bwMode="auto">
                          <a:xfrm flipH="1">
                            <a:off x="2441" y="4529"/>
                            <a:ext cx="275"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18" name="Line 3076"/>
                        <wps:cNvCnPr/>
                        <wps:spPr bwMode="auto">
                          <a:xfrm flipV="1">
                            <a:off x="2496" y="3843"/>
                            <a:ext cx="1" cy="686"/>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119" name="Text Box 3077"/>
                        <wps:cNvSpPr txBox="1">
                          <a:spLocks noChangeArrowheads="1"/>
                        </wps:cNvSpPr>
                        <wps:spPr bwMode="auto">
                          <a:xfrm>
                            <a:off x="2019" y="3807"/>
                            <a:ext cx="45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rPr>
                              </w:pPr>
                              <w:r w:rsidRPr="00C209A1">
                                <w:rPr>
                                  <w:rFonts w:cs="Times New Roman"/>
                                  <w:position w:val="-12"/>
                                  <w:sz w:val="12"/>
                                  <w:szCs w:val="12"/>
                                </w:rPr>
                                <w:object w:dxaOrig="460" w:dyaOrig="360">
                                  <v:shape id="_x0000_i1060" type="#_x0000_t75" style="width:15.7pt;height:12.45pt" o:ole="">
                                    <v:imagedata r:id="rId39" o:title=""/>
                                  </v:shape>
                                  <o:OLEObject Type="Embed" ProgID="Equation.3" ShapeID="_x0000_i1060" DrawAspect="Content" ObjectID="_1580212447" r:id="rId40"/>
                                </w:object>
                              </w:r>
                            </w:p>
                            <w:p w:rsidR="00173907" w:rsidRPr="00C209A1" w:rsidRDefault="00173907" w:rsidP="00F151D8">
                              <w:pPr>
                                <w:rPr>
                                  <w:rFonts w:cs="Times New Roman"/>
                                  <w:sz w:val="12"/>
                                  <w:szCs w:val="12"/>
                                </w:rPr>
                              </w:pPr>
                            </w:p>
                          </w:txbxContent>
                        </wps:txbx>
                        <wps:bodyPr rot="0" vert="horz" wrap="square" lIns="91440" tIns="45720" rIns="91440" bIns="45720" anchor="t" anchorCtr="0" upright="1">
                          <a:noAutofit/>
                        </wps:bodyPr>
                      </wps:wsp>
                      <wps:wsp>
                        <wps:cNvPr id="1120" name="Line 3078"/>
                        <wps:cNvCnPr/>
                        <wps:spPr bwMode="auto">
                          <a:xfrm flipH="1">
                            <a:off x="2192" y="5427"/>
                            <a:ext cx="779"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3079"/>
                        <wps:cNvCnPr/>
                        <wps:spPr bwMode="auto">
                          <a:xfrm>
                            <a:off x="2296" y="4914"/>
                            <a:ext cx="1"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2" name="Line 3080"/>
                        <wps:cNvCnPr/>
                        <wps:spPr bwMode="auto">
                          <a:xfrm flipV="1">
                            <a:off x="2296" y="5168"/>
                            <a:ext cx="1" cy="256"/>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123" name="Line 3081"/>
                        <wps:cNvCnPr/>
                        <wps:spPr bwMode="auto">
                          <a:xfrm flipV="1">
                            <a:off x="2296" y="4143"/>
                            <a:ext cx="1" cy="81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24" name="Text Box 3082"/>
                        <wps:cNvSpPr txBox="1">
                          <a:spLocks noChangeArrowheads="1"/>
                        </wps:cNvSpPr>
                        <wps:spPr bwMode="auto">
                          <a:xfrm>
                            <a:off x="1874" y="4557"/>
                            <a:ext cx="45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8F2A38">
                              <w:pPr>
                                <w:ind w:firstLine="0"/>
                                <w:rPr>
                                  <w:rFonts w:cs="Times New Roman"/>
                                  <w:sz w:val="12"/>
                                  <w:szCs w:val="12"/>
                                </w:rPr>
                              </w:pPr>
                              <w:r w:rsidRPr="00C209A1">
                                <w:rPr>
                                  <w:rFonts w:cs="Times New Roman"/>
                                  <w:position w:val="-14"/>
                                  <w:sz w:val="12"/>
                                  <w:szCs w:val="12"/>
                                </w:rPr>
                                <w:object w:dxaOrig="560" w:dyaOrig="420">
                                  <v:shape id="_x0000_i1061" type="#_x0000_t75" style="width:20.3pt;height:14.3pt" o:ole="">
                                    <v:imagedata r:id="rId41" o:title=""/>
                                  </v:shape>
                                  <o:OLEObject Type="Embed" ProgID="Equation.3" ShapeID="_x0000_i1061" DrawAspect="Content" ObjectID="_1580212448" r:id="rId42"/>
                                </w:object>
                              </w:r>
                            </w:p>
                            <w:p w:rsidR="00173907" w:rsidRPr="00C209A1" w:rsidRDefault="00173907" w:rsidP="00F151D8">
                              <w:pPr>
                                <w:rPr>
                                  <w:rFonts w:cs="Times New Roman"/>
                                  <w:sz w:val="12"/>
                                  <w:szCs w:val="12"/>
                                </w:rPr>
                              </w:pPr>
                            </w:p>
                          </w:txbxContent>
                        </wps:txbx>
                        <wps:bodyPr rot="0" vert="horz" wrap="square" lIns="0" tIns="45720" rIns="91440" bIns="45720" anchor="t" anchorCtr="0" upright="1">
                          <a:noAutofit/>
                        </wps:bodyPr>
                      </wps:wsp>
                      <wps:wsp>
                        <wps:cNvPr id="1125" name="Line 3083"/>
                        <wps:cNvCnPr/>
                        <wps:spPr bwMode="auto">
                          <a:xfrm>
                            <a:off x="3268" y="3860"/>
                            <a:ext cx="1" cy="158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3084"/>
                        <wps:cNvCnPr/>
                        <wps:spPr bwMode="auto">
                          <a:xfrm>
                            <a:off x="4521" y="3853"/>
                            <a:ext cx="1" cy="1584"/>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3085"/>
                        <wps:cNvCnPr/>
                        <wps:spPr bwMode="auto">
                          <a:xfrm>
                            <a:off x="3894" y="3833"/>
                            <a:ext cx="1" cy="158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28" name="Line 3086"/>
                        <wps:cNvCnPr/>
                        <wps:spPr bwMode="auto">
                          <a:xfrm>
                            <a:off x="5100" y="4871"/>
                            <a:ext cx="1"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9" name="Line 3087"/>
                        <wps:cNvCnPr/>
                        <wps:spPr bwMode="auto">
                          <a:xfrm flipV="1">
                            <a:off x="5100" y="5171"/>
                            <a:ext cx="1" cy="256"/>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130" name="Line 3088"/>
                        <wps:cNvCnPr/>
                        <wps:spPr bwMode="auto">
                          <a:xfrm flipV="1">
                            <a:off x="5100" y="3810"/>
                            <a:ext cx="1" cy="107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31" name="Freeform 3089"/>
                        <wps:cNvSpPr>
                          <a:spLocks/>
                        </wps:cNvSpPr>
                        <wps:spPr bwMode="auto">
                          <a:xfrm>
                            <a:off x="3258" y="3837"/>
                            <a:ext cx="275" cy="306"/>
                          </a:xfrm>
                          <a:custGeom>
                            <a:avLst/>
                            <a:gdLst>
                              <a:gd name="T0" fmla="*/ 0 w 342"/>
                              <a:gd name="T1" fmla="*/ 7 h 408"/>
                              <a:gd name="T2" fmla="*/ 46 w 342"/>
                              <a:gd name="T3" fmla="*/ 7 h 408"/>
                              <a:gd name="T4" fmla="*/ 138 w 342"/>
                              <a:gd name="T5" fmla="*/ 50 h 408"/>
                              <a:gd name="T6" fmla="*/ 229 w 342"/>
                              <a:gd name="T7" fmla="*/ 135 h 408"/>
                              <a:gd name="T8" fmla="*/ 275 w 342"/>
                              <a:gd name="T9" fmla="*/ 306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2" h="408">
                                <a:moveTo>
                                  <a:pt x="0" y="9"/>
                                </a:moveTo>
                                <a:cubicBezTo>
                                  <a:pt x="14" y="4"/>
                                  <a:pt x="29" y="0"/>
                                  <a:pt x="57" y="9"/>
                                </a:cubicBezTo>
                                <a:cubicBezTo>
                                  <a:pt x="85" y="18"/>
                                  <a:pt x="133" y="37"/>
                                  <a:pt x="171" y="66"/>
                                </a:cubicBezTo>
                                <a:cubicBezTo>
                                  <a:pt x="209" y="95"/>
                                  <a:pt x="257" y="123"/>
                                  <a:pt x="285" y="180"/>
                                </a:cubicBezTo>
                                <a:cubicBezTo>
                                  <a:pt x="313" y="237"/>
                                  <a:pt x="327" y="322"/>
                                  <a:pt x="342"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2" name="Freeform 3090"/>
                        <wps:cNvSpPr>
                          <a:spLocks/>
                        </wps:cNvSpPr>
                        <wps:spPr bwMode="auto">
                          <a:xfrm>
                            <a:off x="3533" y="3843"/>
                            <a:ext cx="367" cy="328"/>
                          </a:xfrm>
                          <a:custGeom>
                            <a:avLst/>
                            <a:gdLst>
                              <a:gd name="T0" fmla="*/ 367 w 456"/>
                              <a:gd name="T1" fmla="*/ 7 h 436"/>
                              <a:gd name="T2" fmla="*/ 275 w 456"/>
                              <a:gd name="T3" fmla="*/ 7 h 436"/>
                              <a:gd name="T4" fmla="*/ 184 w 456"/>
                              <a:gd name="T5" fmla="*/ 50 h 436"/>
                              <a:gd name="T6" fmla="*/ 92 w 456"/>
                              <a:gd name="T7" fmla="*/ 178 h 436"/>
                              <a:gd name="T8" fmla="*/ 46 w 456"/>
                              <a:gd name="T9" fmla="*/ 307 h 436"/>
                              <a:gd name="T10" fmla="*/ 0 w 456"/>
                              <a:gd name="T11" fmla="*/ 307 h 4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6" h="436">
                                <a:moveTo>
                                  <a:pt x="456" y="9"/>
                                </a:moveTo>
                                <a:cubicBezTo>
                                  <a:pt x="418" y="4"/>
                                  <a:pt x="380" y="0"/>
                                  <a:pt x="342" y="9"/>
                                </a:cubicBezTo>
                                <a:cubicBezTo>
                                  <a:pt x="304" y="18"/>
                                  <a:pt x="266" y="28"/>
                                  <a:pt x="228" y="66"/>
                                </a:cubicBezTo>
                                <a:cubicBezTo>
                                  <a:pt x="190" y="104"/>
                                  <a:pt x="143" y="180"/>
                                  <a:pt x="114" y="237"/>
                                </a:cubicBezTo>
                                <a:cubicBezTo>
                                  <a:pt x="85" y="294"/>
                                  <a:pt x="76" y="380"/>
                                  <a:pt x="57" y="408"/>
                                </a:cubicBezTo>
                                <a:cubicBezTo>
                                  <a:pt x="38" y="436"/>
                                  <a:pt x="19" y="422"/>
                                  <a:pt x="0"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3" name="Freeform 3091"/>
                        <wps:cNvSpPr>
                          <a:spLocks/>
                        </wps:cNvSpPr>
                        <wps:spPr bwMode="auto">
                          <a:xfrm>
                            <a:off x="3919" y="3843"/>
                            <a:ext cx="275" cy="307"/>
                          </a:xfrm>
                          <a:custGeom>
                            <a:avLst/>
                            <a:gdLst>
                              <a:gd name="T0" fmla="*/ 0 w 342"/>
                              <a:gd name="T1" fmla="*/ 7 h 408"/>
                              <a:gd name="T2" fmla="*/ 46 w 342"/>
                              <a:gd name="T3" fmla="*/ 7 h 408"/>
                              <a:gd name="T4" fmla="*/ 138 w 342"/>
                              <a:gd name="T5" fmla="*/ 50 h 408"/>
                              <a:gd name="T6" fmla="*/ 229 w 342"/>
                              <a:gd name="T7" fmla="*/ 135 h 408"/>
                              <a:gd name="T8" fmla="*/ 275 w 342"/>
                              <a:gd name="T9" fmla="*/ 307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2" h="408">
                                <a:moveTo>
                                  <a:pt x="0" y="9"/>
                                </a:moveTo>
                                <a:cubicBezTo>
                                  <a:pt x="14" y="4"/>
                                  <a:pt x="29" y="0"/>
                                  <a:pt x="57" y="9"/>
                                </a:cubicBezTo>
                                <a:cubicBezTo>
                                  <a:pt x="85" y="18"/>
                                  <a:pt x="133" y="37"/>
                                  <a:pt x="171" y="66"/>
                                </a:cubicBezTo>
                                <a:cubicBezTo>
                                  <a:pt x="209" y="95"/>
                                  <a:pt x="257" y="123"/>
                                  <a:pt x="285" y="180"/>
                                </a:cubicBezTo>
                                <a:cubicBezTo>
                                  <a:pt x="313" y="237"/>
                                  <a:pt x="327" y="322"/>
                                  <a:pt x="342"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4" name="Freeform 3092"/>
                        <wps:cNvSpPr>
                          <a:spLocks/>
                        </wps:cNvSpPr>
                        <wps:spPr bwMode="auto">
                          <a:xfrm>
                            <a:off x="4187" y="3843"/>
                            <a:ext cx="367" cy="328"/>
                          </a:xfrm>
                          <a:custGeom>
                            <a:avLst/>
                            <a:gdLst>
                              <a:gd name="T0" fmla="*/ 367 w 456"/>
                              <a:gd name="T1" fmla="*/ 7 h 436"/>
                              <a:gd name="T2" fmla="*/ 275 w 456"/>
                              <a:gd name="T3" fmla="*/ 7 h 436"/>
                              <a:gd name="T4" fmla="*/ 184 w 456"/>
                              <a:gd name="T5" fmla="*/ 50 h 436"/>
                              <a:gd name="T6" fmla="*/ 92 w 456"/>
                              <a:gd name="T7" fmla="*/ 178 h 436"/>
                              <a:gd name="T8" fmla="*/ 46 w 456"/>
                              <a:gd name="T9" fmla="*/ 307 h 436"/>
                              <a:gd name="T10" fmla="*/ 0 w 456"/>
                              <a:gd name="T11" fmla="*/ 307 h 4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6" h="436">
                                <a:moveTo>
                                  <a:pt x="456" y="9"/>
                                </a:moveTo>
                                <a:cubicBezTo>
                                  <a:pt x="418" y="4"/>
                                  <a:pt x="380" y="0"/>
                                  <a:pt x="342" y="9"/>
                                </a:cubicBezTo>
                                <a:cubicBezTo>
                                  <a:pt x="304" y="18"/>
                                  <a:pt x="266" y="28"/>
                                  <a:pt x="228" y="66"/>
                                </a:cubicBezTo>
                                <a:cubicBezTo>
                                  <a:pt x="190" y="104"/>
                                  <a:pt x="143" y="180"/>
                                  <a:pt x="114" y="237"/>
                                </a:cubicBezTo>
                                <a:cubicBezTo>
                                  <a:pt x="85" y="294"/>
                                  <a:pt x="76" y="380"/>
                                  <a:pt x="57" y="408"/>
                                </a:cubicBezTo>
                                <a:cubicBezTo>
                                  <a:pt x="38" y="436"/>
                                  <a:pt x="19" y="422"/>
                                  <a:pt x="0"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5" name="Freeform 3093"/>
                        <wps:cNvSpPr>
                          <a:spLocks/>
                        </wps:cNvSpPr>
                        <wps:spPr bwMode="auto">
                          <a:xfrm>
                            <a:off x="2983" y="3837"/>
                            <a:ext cx="275" cy="135"/>
                          </a:xfrm>
                          <a:custGeom>
                            <a:avLst/>
                            <a:gdLst>
                              <a:gd name="T0" fmla="*/ 275 w 342"/>
                              <a:gd name="T1" fmla="*/ 7 h 180"/>
                              <a:gd name="T2" fmla="*/ 183 w 342"/>
                              <a:gd name="T3" fmla="*/ 7 h 180"/>
                              <a:gd name="T4" fmla="*/ 92 w 342"/>
                              <a:gd name="T5" fmla="*/ 50 h 180"/>
                              <a:gd name="T6" fmla="*/ 0 w 342"/>
                              <a:gd name="T7" fmla="*/ 135 h 1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2" h="180">
                                <a:moveTo>
                                  <a:pt x="342" y="9"/>
                                </a:moveTo>
                                <a:cubicBezTo>
                                  <a:pt x="304" y="4"/>
                                  <a:pt x="266" y="0"/>
                                  <a:pt x="228" y="9"/>
                                </a:cubicBezTo>
                                <a:cubicBezTo>
                                  <a:pt x="190" y="18"/>
                                  <a:pt x="152" y="37"/>
                                  <a:pt x="114" y="66"/>
                                </a:cubicBezTo>
                                <a:cubicBezTo>
                                  <a:pt x="76" y="95"/>
                                  <a:pt x="38" y="137"/>
                                  <a:pt x="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6" name="Freeform 3094"/>
                        <wps:cNvSpPr>
                          <a:spLocks/>
                        </wps:cNvSpPr>
                        <wps:spPr bwMode="auto">
                          <a:xfrm>
                            <a:off x="4541" y="3843"/>
                            <a:ext cx="275" cy="307"/>
                          </a:xfrm>
                          <a:custGeom>
                            <a:avLst/>
                            <a:gdLst>
                              <a:gd name="T0" fmla="*/ 0 w 342"/>
                              <a:gd name="T1" fmla="*/ 7 h 408"/>
                              <a:gd name="T2" fmla="*/ 46 w 342"/>
                              <a:gd name="T3" fmla="*/ 7 h 408"/>
                              <a:gd name="T4" fmla="*/ 138 w 342"/>
                              <a:gd name="T5" fmla="*/ 50 h 408"/>
                              <a:gd name="T6" fmla="*/ 229 w 342"/>
                              <a:gd name="T7" fmla="*/ 135 h 408"/>
                              <a:gd name="T8" fmla="*/ 275 w 342"/>
                              <a:gd name="T9" fmla="*/ 307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2" h="408">
                                <a:moveTo>
                                  <a:pt x="0" y="9"/>
                                </a:moveTo>
                                <a:cubicBezTo>
                                  <a:pt x="14" y="4"/>
                                  <a:pt x="29" y="0"/>
                                  <a:pt x="57" y="9"/>
                                </a:cubicBezTo>
                                <a:cubicBezTo>
                                  <a:pt x="85" y="18"/>
                                  <a:pt x="133" y="37"/>
                                  <a:pt x="171" y="66"/>
                                </a:cubicBezTo>
                                <a:cubicBezTo>
                                  <a:pt x="209" y="95"/>
                                  <a:pt x="257" y="123"/>
                                  <a:pt x="285" y="180"/>
                                </a:cubicBezTo>
                                <a:cubicBezTo>
                                  <a:pt x="313" y="237"/>
                                  <a:pt x="327" y="322"/>
                                  <a:pt x="342"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7" name="Text Box 3095"/>
                        <wps:cNvSpPr txBox="1">
                          <a:spLocks noChangeArrowheads="1"/>
                        </wps:cNvSpPr>
                        <wps:spPr bwMode="auto">
                          <a:xfrm>
                            <a:off x="3331" y="4321"/>
                            <a:ext cx="1118"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8F2A38">
                              <w:pPr>
                                <w:ind w:firstLine="0"/>
                                <w:rPr>
                                  <w:rFonts w:cs="Times New Roman"/>
                                  <w:sz w:val="12"/>
                                  <w:szCs w:val="12"/>
                                </w:rPr>
                              </w:pPr>
                              <w:r w:rsidRPr="00C209A1">
                                <w:rPr>
                                  <w:rFonts w:cs="Times New Roman"/>
                                  <w:sz w:val="12"/>
                                  <w:szCs w:val="12"/>
                                </w:rPr>
                                <w:t>Номера лопаток</w:t>
                              </w:r>
                            </w:p>
                          </w:txbxContent>
                        </wps:txbx>
                        <wps:bodyPr rot="0" vert="horz" wrap="square" lIns="0" tIns="0" rIns="0" bIns="0" anchor="ctr" anchorCtr="0" upright="1">
                          <a:noAutofit/>
                        </wps:bodyPr>
                      </wps:wsp>
                      <wps:wsp>
                        <wps:cNvPr id="1138" name="AutoShape 3096"/>
                        <wps:cNvCnPr>
                          <a:cxnSpLocks noChangeShapeType="1"/>
                        </wps:cNvCnPr>
                        <wps:spPr bwMode="auto">
                          <a:xfrm>
                            <a:off x="6321" y="3714"/>
                            <a:ext cx="2500"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139" name="AutoShape 3097"/>
                        <wps:cNvCnPr>
                          <a:cxnSpLocks noChangeShapeType="1"/>
                        </wps:cNvCnPr>
                        <wps:spPr bwMode="auto">
                          <a:xfrm>
                            <a:off x="6321" y="4527"/>
                            <a:ext cx="2500" cy="2"/>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1140" name="AutoShape 3098"/>
                        <wps:cNvCnPr>
                          <a:cxnSpLocks noChangeShapeType="1"/>
                        </wps:cNvCnPr>
                        <wps:spPr bwMode="auto">
                          <a:xfrm>
                            <a:off x="5871" y="4126"/>
                            <a:ext cx="2948" cy="0"/>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1141" name="Text Box 3099"/>
                        <wps:cNvSpPr txBox="1">
                          <a:spLocks noChangeArrowheads="1"/>
                        </wps:cNvSpPr>
                        <wps:spPr bwMode="auto">
                          <a:xfrm>
                            <a:off x="6361" y="3375"/>
                            <a:ext cx="448"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8F2A38">
                              <w:pPr>
                                <w:ind w:firstLine="0"/>
                                <w:rPr>
                                  <w:rFonts w:cs="Times New Roman"/>
                                  <w:sz w:val="12"/>
                                  <w:szCs w:val="12"/>
                                </w:rPr>
                              </w:pPr>
                              <w:r w:rsidRPr="006059EE">
                                <w:rPr>
                                  <w:rFonts w:cs="Times New Roman"/>
                                  <w:position w:val="-12"/>
                                  <w:sz w:val="12"/>
                                  <w:szCs w:val="12"/>
                                </w:rPr>
                                <w:object w:dxaOrig="400" w:dyaOrig="380">
                                  <v:shape id="_x0000_i1062" type="#_x0000_t75" style="width:14.3pt;height:13.85pt" o:ole="">
                                    <v:imagedata r:id="rId43" o:title=""/>
                                  </v:shape>
                                  <o:OLEObject Type="Embed" ProgID="Equation.3" ShapeID="_x0000_i1062" DrawAspect="Content" ObjectID="_1580212449" r:id="rId44"/>
                                </w:object>
                              </w:r>
                            </w:p>
                          </w:txbxContent>
                        </wps:txbx>
                        <wps:bodyPr rot="0" vert="horz" wrap="square" lIns="91440" tIns="45720" rIns="91440" bIns="45720" anchor="t" anchorCtr="0" upright="1">
                          <a:noAutofit/>
                        </wps:bodyPr>
                      </wps:wsp>
                      <wps:wsp>
                        <wps:cNvPr id="1142" name="Line 3100"/>
                        <wps:cNvCnPr/>
                        <wps:spPr bwMode="auto">
                          <a:xfrm>
                            <a:off x="6745" y="3714"/>
                            <a:ext cx="1" cy="397"/>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143" name="Text Box 3101"/>
                        <wps:cNvSpPr txBox="1">
                          <a:spLocks noChangeArrowheads="1"/>
                        </wps:cNvSpPr>
                        <wps:spPr bwMode="auto">
                          <a:xfrm>
                            <a:off x="6341" y="3739"/>
                            <a:ext cx="58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53172" w:rsidRDefault="00173907" w:rsidP="008F2A38">
                              <w:pPr>
                                <w:ind w:firstLine="0"/>
                                <w:rPr>
                                  <w:rFonts w:cs="Times New Roman"/>
                                  <w:i/>
                                  <w:sz w:val="14"/>
                                  <w:szCs w:val="14"/>
                                  <w:lang w:val="en-US"/>
                                </w:rPr>
                              </w:pPr>
                              <w:r w:rsidRPr="00953172">
                                <w:rPr>
                                  <w:rFonts w:cs="Times New Roman"/>
                                  <w:sz w:val="14"/>
                                  <w:szCs w:val="14"/>
                                </w:rPr>
                                <w:t>∆</w:t>
                              </w:r>
                              <w:r w:rsidRPr="00953172">
                                <w:rPr>
                                  <w:rFonts w:cs="Times New Roman"/>
                                  <w:i/>
                                  <w:sz w:val="14"/>
                                  <w:szCs w:val="14"/>
                                  <w:lang w:val="en-US"/>
                                </w:rPr>
                                <w:t>L</w:t>
                              </w:r>
                              <w:r w:rsidRPr="00953172">
                                <w:rPr>
                                  <w:rFonts w:cs="Times New Roman"/>
                                  <w:i/>
                                  <w:sz w:val="14"/>
                                  <w:szCs w:val="14"/>
                                  <w:vertAlign w:val="subscript"/>
                                  <w:lang w:val="en-US"/>
                                </w:rPr>
                                <w:t>y</w:t>
                              </w:r>
                            </w:p>
                            <w:p w:rsidR="00173907" w:rsidRPr="00953172" w:rsidRDefault="00173907" w:rsidP="00F151D8">
                              <w:pPr>
                                <w:rPr>
                                  <w:rFonts w:cs="Times New Roman"/>
                                  <w:sz w:val="14"/>
                                  <w:szCs w:val="14"/>
                                </w:rPr>
                              </w:pPr>
                            </w:p>
                            <w:p w:rsidR="00173907" w:rsidRPr="00953172" w:rsidRDefault="00173907" w:rsidP="00F151D8">
                              <w:pPr>
                                <w:rPr>
                                  <w:rFonts w:cs="Times New Roman"/>
                                  <w:sz w:val="14"/>
                                  <w:szCs w:val="14"/>
                                </w:rPr>
                              </w:pPr>
                            </w:p>
                          </w:txbxContent>
                        </wps:txbx>
                        <wps:bodyPr rot="0" vert="horz" wrap="square" lIns="91440" tIns="45720" rIns="91440" bIns="45720" anchor="t" anchorCtr="0" upright="1">
                          <a:noAutofit/>
                        </wps:bodyPr>
                      </wps:wsp>
                      <wps:wsp>
                        <wps:cNvPr id="1144" name="Text Box 3102"/>
                        <wps:cNvSpPr txBox="1">
                          <a:spLocks noChangeArrowheads="1"/>
                        </wps:cNvSpPr>
                        <wps:spPr bwMode="auto">
                          <a:xfrm>
                            <a:off x="5988" y="3885"/>
                            <a:ext cx="55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53172" w:rsidRDefault="00173907" w:rsidP="008F2A38">
                              <w:pPr>
                                <w:ind w:firstLine="0"/>
                                <w:rPr>
                                  <w:rFonts w:cs="Times New Roman"/>
                                  <w:i/>
                                  <w:sz w:val="14"/>
                                  <w:szCs w:val="14"/>
                                  <w:lang w:val="en-US"/>
                                </w:rPr>
                              </w:pPr>
                              <w:r w:rsidRPr="00953172">
                                <w:rPr>
                                  <w:rFonts w:cs="Times New Roman"/>
                                  <w:sz w:val="14"/>
                                  <w:szCs w:val="14"/>
                                </w:rPr>
                                <w:t>∆</w:t>
                              </w:r>
                              <w:r w:rsidRPr="00953172">
                                <w:rPr>
                                  <w:rFonts w:cs="Times New Roman"/>
                                  <w:i/>
                                  <w:sz w:val="14"/>
                                  <w:szCs w:val="14"/>
                                  <w:lang w:val="en-US"/>
                                </w:rPr>
                                <w:t>L</w:t>
                              </w:r>
                              <w:r w:rsidRPr="00953172">
                                <w:rPr>
                                  <w:rFonts w:cs="Times New Roman"/>
                                  <w:i/>
                                  <w:sz w:val="14"/>
                                  <w:szCs w:val="14"/>
                                  <w:vertAlign w:val="subscript"/>
                                  <w:lang w:val="en-US"/>
                                </w:rPr>
                                <w:t>Θ</w:t>
                              </w:r>
                            </w:p>
                            <w:p w:rsidR="00173907" w:rsidRPr="00953172" w:rsidRDefault="00173907" w:rsidP="00F151D8">
                              <w:pPr>
                                <w:rPr>
                                  <w:rFonts w:cs="Times New Roman"/>
                                  <w:sz w:val="14"/>
                                  <w:szCs w:val="14"/>
                                </w:rPr>
                              </w:pPr>
                            </w:p>
                            <w:p w:rsidR="00173907" w:rsidRPr="00953172" w:rsidRDefault="00173907" w:rsidP="00F151D8">
                              <w:pPr>
                                <w:rPr>
                                  <w:rFonts w:cs="Times New Roman"/>
                                  <w:sz w:val="14"/>
                                  <w:szCs w:val="14"/>
                                </w:rPr>
                              </w:pPr>
                            </w:p>
                          </w:txbxContent>
                        </wps:txbx>
                        <wps:bodyPr rot="0" vert="horz" wrap="square" lIns="91440" tIns="45720" rIns="91440" bIns="45720" anchor="t" anchorCtr="0" upright="1">
                          <a:noAutofit/>
                        </wps:bodyPr>
                      </wps:wsp>
                      <wps:wsp>
                        <wps:cNvPr id="1145" name="Text Box 3103"/>
                        <wps:cNvSpPr txBox="1">
                          <a:spLocks noChangeArrowheads="1"/>
                        </wps:cNvSpPr>
                        <wps:spPr bwMode="auto">
                          <a:xfrm>
                            <a:off x="6321" y="4752"/>
                            <a:ext cx="47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53172" w:rsidRDefault="00173907" w:rsidP="008F2A38">
                              <w:pPr>
                                <w:ind w:firstLine="0"/>
                                <w:rPr>
                                  <w:rFonts w:cs="Times New Roman"/>
                                  <w:sz w:val="16"/>
                                  <w:szCs w:val="16"/>
                                  <w:lang w:val="en-US"/>
                                </w:rPr>
                              </w:pPr>
                              <w:r w:rsidRPr="00953172">
                                <w:rPr>
                                  <w:rFonts w:cs="Times New Roman"/>
                                  <w:i/>
                                  <w:sz w:val="16"/>
                                  <w:szCs w:val="16"/>
                                  <w:lang w:val="en-US"/>
                                </w:rPr>
                                <w:t>L</w:t>
                              </w:r>
                              <w:r w:rsidRPr="00953172">
                                <w:rPr>
                                  <w:rFonts w:cs="Times New Roman"/>
                                  <w:sz w:val="16"/>
                                  <w:szCs w:val="16"/>
                                  <w:vertAlign w:val="subscript"/>
                                  <w:lang w:val="en-US"/>
                                </w:rPr>
                                <w:t>0</w:t>
                              </w:r>
                            </w:p>
                            <w:p w:rsidR="00173907" w:rsidRPr="00953172" w:rsidRDefault="00173907" w:rsidP="00F151D8">
                              <w:pPr>
                                <w:rPr>
                                  <w:rFonts w:cs="Times New Roman"/>
                                  <w:sz w:val="14"/>
                                  <w:szCs w:val="14"/>
                                </w:rPr>
                              </w:pPr>
                            </w:p>
                          </w:txbxContent>
                        </wps:txbx>
                        <wps:bodyPr rot="0" vert="horz" wrap="square" lIns="91440" tIns="45720" rIns="91440" bIns="45720" anchor="t" anchorCtr="0" upright="1">
                          <a:noAutofit/>
                        </wps:bodyPr>
                      </wps:wsp>
                      <wps:wsp>
                        <wps:cNvPr id="1146" name="Line 3104"/>
                        <wps:cNvCnPr/>
                        <wps:spPr bwMode="auto">
                          <a:xfrm flipH="1">
                            <a:off x="6312" y="5416"/>
                            <a:ext cx="52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47" name="Text Box 3105"/>
                        <wps:cNvSpPr txBox="1">
                          <a:spLocks noChangeArrowheads="1"/>
                        </wps:cNvSpPr>
                        <wps:spPr bwMode="auto">
                          <a:xfrm>
                            <a:off x="5728" y="4550"/>
                            <a:ext cx="40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8F2A38">
                              <w:pPr>
                                <w:ind w:firstLine="0"/>
                                <w:rPr>
                                  <w:rFonts w:cs="Times New Roman"/>
                                  <w:sz w:val="12"/>
                                  <w:szCs w:val="12"/>
                                </w:rPr>
                              </w:pPr>
                              <w:r w:rsidRPr="006059EE">
                                <w:rPr>
                                  <w:rFonts w:cs="Times New Roman"/>
                                  <w:position w:val="-14"/>
                                  <w:sz w:val="12"/>
                                  <w:szCs w:val="12"/>
                                </w:rPr>
                                <w:object w:dxaOrig="560" w:dyaOrig="420">
                                  <v:shape id="_x0000_i1063" type="#_x0000_t75" style="width:20.3pt;height:14.3pt" o:ole="">
                                    <v:imagedata r:id="rId45" o:title=""/>
                                  </v:shape>
                                  <o:OLEObject Type="Embed" ProgID="Equation.3" ShapeID="_x0000_i1063" DrawAspect="Content" ObjectID="_1580212450" r:id="rId46"/>
                                </w:object>
                              </w:r>
                            </w:p>
                          </w:txbxContent>
                        </wps:txbx>
                        <wps:bodyPr rot="0" vert="horz" wrap="none" lIns="0" tIns="0" rIns="0" bIns="0" anchor="ctr" anchorCtr="0" upright="1">
                          <a:noAutofit/>
                        </wps:bodyPr>
                      </wps:wsp>
                      <wps:wsp>
                        <wps:cNvPr id="1148" name="Text Box 3106"/>
                        <wps:cNvSpPr txBox="1">
                          <a:spLocks noChangeArrowheads="1"/>
                        </wps:cNvSpPr>
                        <wps:spPr bwMode="auto">
                          <a:xfrm>
                            <a:off x="8391" y="4412"/>
                            <a:ext cx="732"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8F2A38">
                              <w:pPr>
                                <w:ind w:firstLine="0"/>
                                <w:rPr>
                                  <w:rFonts w:cs="Times New Roman"/>
                                  <w:sz w:val="12"/>
                                  <w:szCs w:val="12"/>
                                </w:rPr>
                              </w:pPr>
                              <w:r w:rsidRPr="002E7F39">
                                <w:rPr>
                                  <w:rFonts w:cs="Times New Roman"/>
                                  <w:position w:val="-14"/>
                                  <w:sz w:val="12"/>
                                  <w:szCs w:val="12"/>
                                </w:rPr>
                                <w:object w:dxaOrig="620" w:dyaOrig="420">
                                  <v:shape id="_x0000_i1064" type="#_x0000_t75" style="width:21.7pt;height:14.3pt" o:ole="">
                                    <v:imagedata r:id="rId47" o:title=""/>
                                  </v:shape>
                                  <o:OLEObject Type="Embed" ProgID="Equation.3" ShapeID="_x0000_i1064" DrawAspect="Content" ObjectID="_1580212451" r:id="rId48"/>
                                </w:object>
                              </w:r>
                            </w:p>
                          </w:txbxContent>
                        </wps:txbx>
                        <wps:bodyPr rot="0" vert="horz" wrap="none" lIns="91440" tIns="45720" rIns="91440" bIns="45720" anchor="t" anchorCtr="0" upright="1">
                          <a:noAutofit/>
                        </wps:bodyPr>
                      </wps:wsp>
                      <wps:wsp>
                        <wps:cNvPr id="1149" name="Line 3107"/>
                        <wps:cNvCnPr/>
                        <wps:spPr bwMode="auto">
                          <a:xfrm>
                            <a:off x="7093" y="5416"/>
                            <a:ext cx="1" cy="322"/>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0" name="Line 3108"/>
                        <wps:cNvCnPr/>
                        <wps:spPr bwMode="auto">
                          <a:xfrm>
                            <a:off x="8262" y="5370"/>
                            <a:ext cx="1" cy="322"/>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1" name="Text Box 3109"/>
                        <wps:cNvSpPr txBox="1">
                          <a:spLocks noChangeArrowheads="1"/>
                        </wps:cNvSpPr>
                        <wps:spPr bwMode="auto">
                          <a:xfrm>
                            <a:off x="6788" y="4080"/>
                            <a:ext cx="17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F151D8">
                              <w:pPr>
                                <w:rPr>
                                  <w:rFonts w:cs="Times New Roman"/>
                                  <w:sz w:val="12"/>
                                  <w:szCs w:val="12"/>
                                  <w:lang w:val="en-US"/>
                                </w:rPr>
                              </w:pPr>
                              <w:r w:rsidRPr="006059EE">
                                <w:rPr>
                                  <w:rFonts w:cs="Times New Roman"/>
                                  <w:sz w:val="12"/>
                                  <w:szCs w:val="12"/>
                                  <w:lang w:val="en-US"/>
                                </w:rPr>
                                <w:t>1</w:t>
                              </w:r>
                            </w:p>
                          </w:txbxContent>
                        </wps:txbx>
                        <wps:bodyPr rot="0" vert="horz" wrap="square" lIns="91440" tIns="45720" rIns="91440" bIns="45720" anchor="t" anchorCtr="0" upright="1">
                          <a:noAutofit/>
                        </wps:bodyPr>
                      </wps:wsp>
                      <wps:wsp>
                        <wps:cNvPr id="1152" name="Text Box 3110"/>
                        <wps:cNvSpPr txBox="1">
                          <a:spLocks noChangeArrowheads="1"/>
                        </wps:cNvSpPr>
                        <wps:spPr bwMode="auto">
                          <a:xfrm>
                            <a:off x="7306" y="4117"/>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F151D8">
                              <w:pPr>
                                <w:rPr>
                                  <w:rFonts w:cs="Times New Roman"/>
                                  <w:sz w:val="12"/>
                                  <w:szCs w:val="12"/>
                                  <w:lang w:val="en-US"/>
                                </w:rPr>
                              </w:pPr>
                              <w:r w:rsidRPr="006059EE">
                                <w:rPr>
                                  <w:rFonts w:cs="Times New Roman"/>
                                  <w:sz w:val="12"/>
                                  <w:szCs w:val="12"/>
                                  <w:lang w:val="en-US"/>
                                </w:rPr>
                                <w:t>2</w:t>
                              </w:r>
                            </w:p>
                          </w:txbxContent>
                        </wps:txbx>
                        <wps:bodyPr rot="0" vert="horz" wrap="square" lIns="91440" tIns="45720" rIns="91440" bIns="45720" anchor="t" anchorCtr="0" upright="1">
                          <a:noAutofit/>
                        </wps:bodyPr>
                      </wps:wsp>
                      <wps:wsp>
                        <wps:cNvPr id="1153" name="Text Box 3111"/>
                        <wps:cNvSpPr txBox="1">
                          <a:spLocks noChangeArrowheads="1"/>
                        </wps:cNvSpPr>
                        <wps:spPr bwMode="auto">
                          <a:xfrm>
                            <a:off x="7829" y="4117"/>
                            <a:ext cx="17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F151D8">
                              <w:pPr>
                                <w:rPr>
                                  <w:rFonts w:cs="Times New Roman"/>
                                  <w:sz w:val="12"/>
                                  <w:szCs w:val="12"/>
                                  <w:lang w:val="en-US"/>
                                </w:rPr>
                              </w:pPr>
                              <w:r w:rsidRPr="006059EE">
                                <w:rPr>
                                  <w:rFonts w:cs="Times New Roman"/>
                                  <w:sz w:val="12"/>
                                  <w:szCs w:val="12"/>
                                  <w:lang w:val="en-US"/>
                                </w:rPr>
                                <w:t>3</w:t>
                              </w:r>
                            </w:p>
                          </w:txbxContent>
                        </wps:txbx>
                        <wps:bodyPr rot="0" vert="horz" wrap="square" lIns="91440" tIns="45720" rIns="91440" bIns="45720" anchor="t" anchorCtr="0" upright="1">
                          <a:noAutofit/>
                        </wps:bodyPr>
                      </wps:wsp>
                      <wps:wsp>
                        <wps:cNvPr id="1154" name="Text Box 3112"/>
                        <wps:cNvSpPr txBox="1">
                          <a:spLocks noChangeArrowheads="1"/>
                        </wps:cNvSpPr>
                        <wps:spPr bwMode="auto">
                          <a:xfrm>
                            <a:off x="8228" y="4117"/>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F151D8">
                              <w:pPr>
                                <w:rPr>
                                  <w:rFonts w:cs="Times New Roman"/>
                                  <w:sz w:val="12"/>
                                  <w:szCs w:val="12"/>
                                  <w:lang w:val="en-US"/>
                                </w:rPr>
                              </w:pPr>
                              <w:r w:rsidRPr="006059EE">
                                <w:rPr>
                                  <w:rFonts w:cs="Times New Roman"/>
                                  <w:sz w:val="12"/>
                                  <w:szCs w:val="12"/>
                                  <w:lang w:val="en-US"/>
                                </w:rPr>
                                <w:t>4</w:t>
                              </w:r>
                            </w:p>
                          </w:txbxContent>
                        </wps:txbx>
                        <wps:bodyPr rot="0" vert="horz" wrap="square" lIns="91440" tIns="45720" rIns="91440" bIns="45720" anchor="t" anchorCtr="0" upright="1">
                          <a:noAutofit/>
                        </wps:bodyPr>
                      </wps:wsp>
                      <wps:wsp>
                        <wps:cNvPr id="1155" name="Line 3113"/>
                        <wps:cNvCnPr/>
                        <wps:spPr bwMode="auto">
                          <a:xfrm>
                            <a:off x="7662" y="5416"/>
                            <a:ext cx="0" cy="322"/>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6" name="Text Box 3114"/>
                        <wps:cNvSpPr txBox="1">
                          <a:spLocks noChangeArrowheads="1"/>
                        </wps:cNvSpPr>
                        <wps:spPr bwMode="auto">
                          <a:xfrm>
                            <a:off x="6123" y="6040"/>
                            <a:ext cx="669" cy="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8F2A38">
                              <w:pPr>
                                <w:ind w:firstLine="0"/>
                                <w:rPr>
                                  <w:rFonts w:cs="Times New Roman"/>
                                  <w:sz w:val="12"/>
                                  <w:szCs w:val="12"/>
                                </w:rPr>
                              </w:pPr>
                              <w:r w:rsidRPr="002E7F39">
                                <w:rPr>
                                  <w:rFonts w:cs="Times New Roman"/>
                                  <w:position w:val="-10"/>
                                  <w:sz w:val="12"/>
                                  <w:szCs w:val="12"/>
                                </w:rPr>
                                <w:object w:dxaOrig="540" w:dyaOrig="380">
                                  <v:shape id="_x0000_i1065" type="#_x0000_t75" style="width:18.9pt;height:13.85pt" o:ole="">
                                    <v:imagedata r:id="rId49" o:title=""/>
                                  </v:shape>
                                  <o:OLEObject Type="Embed" ProgID="Equation.3" ShapeID="_x0000_i1065" DrawAspect="Content" ObjectID="_1580212452" r:id="rId50"/>
                                </w:object>
                              </w:r>
                            </w:p>
                          </w:txbxContent>
                        </wps:txbx>
                        <wps:bodyPr rot="0" vert="horz" wrap="none" lIns="91440" tIns="45720" rIns="91440" bIns="45720" anchor="t" anchorCtr="0" upright="1">
                          <a:noAutofit/>
                        </wps:bodyPr>
                      </wps:wsp>
                      <wps:wsp>
                        <wps:cNvPr id="1157" name="Line 3115"/>
                        <wps:cNvCnPr/>
                        <wps:spPr bwMode="auto">
                          <a:xfrm>
                            <a:off x="6832" y="4864"/>
                            <a:ext cx="1" cy="3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8" name="Line 3116"/>
                        <wps:cNvCnPr/>
                        <wps:spPr bwMode="auto">
                          <a:xfrm flipV="1">
                            <a:off x="6832" y="5140"/>
                            <a:ext cx="0"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9" name="Line 3117"/>
                        <wps:cNvCnPr/>
                        <wps:spPr bwMode="auto">
                          <a:xfrm flipV="1">
                            <a:off x="6832" y="3497"/>
                            <a:ext cx="0" cy="130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60" name="Line 3118"/>
                        <wps:cNvCnPr/>
                        <wps:spPr bwMode="auto">
                          <a:xfrm flipV="1">
                            <a:off x="6398" y="3717"/>
                            <a:ext cx="1" cy="850"/>
                          </a:xfrm>
                          <a:prstGeom prst="line">
                            <a:avLst/>
                          </a:prstGeom>
                          <a:noFill/>
                          <a:ln w="9525">
                            <a:solidFill>
                              <a:srgbClr val="000000"/>
                            </a:solidFill>
                            <a:round/>
                            <a:headEnd type="stealth" w="sm" len="lg"/>
                            <a:tailEnd type="stealth" w="sm" len="lg"/>
                          </a:ln>
                          <a:extLst>
                            <a:ext uri="{909E8E84-426E-40DD-AFC4-6F175D3DCCD1}">
                              <a14:hiddenFill xmlns:a14="http://schemas.microsoft.com/office/drawing/2010/main">
                                <a:noFill/>
                              </a14:hiddenFill>
                            </a:ext>
                          </a:extLst>
                        </wps:spPr>
                        <wps:bodyPr/>
                      </wps:wsp>
                      <wps:wsp>
                        <wps:cNvPr id="1161" name="Line 3119"/>
                        <wps:cNvCnPr/>
                        <wps:spPr bwMode="auto">
                          <a:xfrm>
                            <a:off x="6398" y="4917"/>
                            <a:ext cx="1" cy="3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2" name="Line 3120"/>
                        <wps:cNvCnPr/>
                        <wps:spPr bwMode="auto">
                          <a:xfrm flipV="1">
                            <a:off x="6398" y="4513"/>
                            <a:ext cx="1" cy="34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63" name="Line 3121"/>
                        <wps:cNvCnPr/>
                        <wps:spPr bwMode="auto">
                          <a:xfrm flipV="1">
                            <a:off x="6398" y="5140"/>
                            <a:ext cx="1" cy="276"/>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164" name="Line 3122"/>
                        <wps:cNvCnPr/>
                        <wps:spPr bwMode="auto">
                          <a:xfrm flipV="1">
                            <a:off x="6095" y="4126"/>
                            <a:ext cx="1" cy="6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65" name="Line 3123"/>
                        <wps:cNvCnPr/>
                        <wps:spPr bwMode="auto">
                          <a:xfrm>
                            <a:off x="6094" y="4864"/>
                            <a:ext cx="1" cy="3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6" name="Line 3124"/>
                        <wps:cNvCnPr/>
                        <wps:spPr bwMode="auto">
                          <a:xfrm flipV="1">
                            <a:off x="6095" y="5140"/>
                            <a:ext cx="1" cy="276"/>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167" name="Line 3125"/>
                        <wps:cNvCnPr/>
                        <wps:spPr bwMode="auto">
                          <a:xfrm>
                            <a:off x="5921" y="5416"/>
                            <a:ext cx="391"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68" name="Line 3126"/>
                        <wps:cNvCnPr/>
                        <wps:spPr bwMode="auto">
                          <a:xfrm>
                            <a:off x="8479" y="4772"/>
                            <a:ext cx="1" cy="3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69" name="Line 3127"/>
                        <wps:cNvCnPr/>
                        <wps:spPr bwMode="auto">
                          <a:xfrm flipV="1">
                            <a:off x="8479" y="3714"/>
                            <a:ext cx="0" cy="1058"/>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70" name="Text Box 3128"/>
                        <wps:cNvSpPr txBox="1">
                          <a:spLocks noChangeArrowheads="1"/>
                        </wps:cNvSpPr>
                        <wps:spPr bwMode="auto">
                          <a:xfrm>
                            <a:off x="6335" y="5409"/>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8F2A38">
                              <w:pPr>
                                <w:ind w:firstLine="0"/>
                                <w:rPr>
                                  <w:rFonts w:cs="Times New Roman"/>
                                  <w:sz w:val="12"/>
                                  <w:szCs w:val="12"/>
                                </w:rPr>
                              </w:pPr>
                              <w:r w:rsidRPr="006059EE">
                                <w:rPr>
                                  <w:rFonts w:cs="Times New Roman"/>
                                  <w:position w:val="-12"/>
                                  <w:sz w:val="12"/>
                                  <w:szCs w:val="12"/>
                                </w:rPr>
                                <w:object w:dxaOrig="420" w:dyaOrig="400">
                                  <v:shape id="_x0000_i1066" type="#_x0000_t75" style="width:18.9pt;height:15.7pt" o:ole="">
                                    <v:imagedata r:id="rId51" o:title=""/>
                                  </v:shape>
                                  <o:OLEObject Type="Embed" ProgID="Equation.3" ShapeID="_x0000_i1066" DrawAspect="Content" ObjectID="_1580212453" r:id="rId52"/>
                                </w:object>
                              </w:r>
                            </w:p>
                            <w:p w:rsidR="00173907" w:rsidRPr="006059EE" w:rsidRDefault="00173907" w:rsidP="00F151D8">
                              <w:pPr>
                                <w:rPr>
                                  <w:rFonts w:cs="Times New Roman"/>
                                  <w:sz w:val="12"/>
                                  <w:szCs w:val="12"/>
                                </w:rPr>
                              </w:pPr>
                            </w:p>
                          </w:txbxContent>
                        </wps:txbx>
                        <wps:bodyPr rot="0" vert="horz" wrap="square" lIns="91440" tIns="45720" rIns="91440" bIns="45720" anchor="t" anchorCtr="0" upright="1">
                          <a:noAutofit/>
                        </wps:bodyPr>
                      </wps:wsp>
                      <wps:wsp>
                        <wps:cNvPr id="1171" name="Line 3129"/>
                        <wps:cNvCnPr/>
                        <wps:spPr bwMode="auto">
                          <a:xfrm>
                            <a:off x="7092" y="3714"/>
                            <a:ext cx="0" cy="174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2" name="Line 3130"/>
                        <wps:cNvCnPr/>
                        <wps:spPr bwMode="auto">
                          <a:xfrm>
                            <a:off x="7668" y="3750"/>
                            <a:ext cx="0" cy="165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3" name="Line 3131"/>
                        <wps:cNvCnPr/>
                        <wps:spPr bwMode="auto">
                          <a:xfrm>
                            <a:off x="8262" y="3723"/>
                            <a:ext cx="0" cy="165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74" name="Line 3132"/>
                        <wps:cNvCnPr/>
                        <wps:spPr bwMode="auto">
                          <a:xfrm>
                            <a:off x="6832" y="5416"/>
                            <a:ext cx="203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75" name="Line 3133"/>
                        <wps:cNvCnPr/>
                        <wps:spPr bwMode="auto">
                          <a:xfrm flipV="1">
                            <a:off x="8479" y="5094"/>
                            <a:ext cx="0" cy="322"/>
                          </a:xfrm>
                          <a:prstGeom prst="line">
                            <a:avLst/>
                          </a:prstGeom>
                          <a:noFill/>
                          <a:ln w="9525">
                            <a:solidFill>
                              <a:srgbClr val="000000"/>
                            </a:solidFill>
                            <a:round/>
                            <a:headEnd type="stealth" w="sm" len="lg"/>
                            <a:tailEnd type="none" w="sm" len="lg"/>
                          </a:ln>
                          <a:extLst>
                            <a:ext uri="{909E8E84-426E-40DD-AFC4-6F175D3DCCD1}">
                              <a14:hiddenFill xmlns:a14="http://schemas.microsoft.com/office/drawing/2010/main">
                                <a:noFill/>
                              </a14:hiddenFill>
                            </a:ext>
                          </a:extLst>
                        </wps:spPr>
                        <wps:bodyPr/>
                      </wps:wsp>
                      <wps:wsp>
                        <wps:cNvPr id="1176" name="Freeform 3134"/>
                        <wps:cNvSpPr>
                          <a:spLocks/>
                        </wps:cNvSpPr>
                        <wps:spPr bwMode="auto">
                          <a:xfrm>
                            <a:off x="7655" y="3706"/>
                            <a:ext cx="607" cy="401"/>
                          </a:xfrm>
                          <a:custGeom>
                            <a:avLst/>
                            <a:gdLst>
                              <a:gd name="T0" fmla="*/ 0 w 798"/>
                              <a:gd name="T1" fmla="*/ 8 h 427"/>
                              <a:gd name="T2" fmla="*/ 87 w 798"/>
                              <a:gd name="T3" fmla="*/ 8 h 427"/>
                              <a:gd name="T4" fmla="*/ 173 w 798"/>
                              <a:gd name="T5" fmla="*/ 62 h 427"/>
                              <a:gd name="T6" fmla="*/ 217 w 798"/>
                              <a:gd name="T7" fmla="*/ 276 h 427"/>
                              <a:gd name="T8" fmla="*/ 260 w 798"/>
                              <a:gd name="T9" fmla="*/ 383 h 427"/>
                              <a:gd name="T10" fmla="*/ 304 w 798"/>
                              <a:gd name="T11" fmla="*/ 383 h 427"/>
                              <a:gd name="T12" fmla="*/ 347 w 798"/>
                              <a:gd name="T13" fmla="*/ 276 h 427"/>
                              <a:gd name="T14" fmla="*/ 390 w 798"/>
                              <a:gd name="T15" fmla="*/ 330 h 427"/>
                              <a:gd name="T16" fmla="*/ 434 w 798"/>
                              <a:gd name="T17" fmla="*/ 223 h 427"/>
                              <a:gd name="T18" fmla="*/ 477 w 798"/>
                              <a:gd name="T19" fmla="*/ 62 h 427"/>
                              <a:gd name="T20" fmla="*/ 607 w 798"/>
                              <a:gd name="T21" fmla="*/ 8 h 4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8" h="427">
                                <a:moveTo>
                                  <a:pt x="0" y="9"/>
                                </a:moveTo>
                                <a:cubicBezTo>
                                  <a:pt x="38" y="4"/>
                                  <a:pt x="76" y="0"/>
                                  <a:pt x="114" y="9"/>
                                </a:cubicBezTo>
                                <a:cubicBezTo>
                                  <a:pt x="152" y="18"/>
                                  <a:pt x="200" y="19"/>
                                  <a:pt x="228" y="66"/>
                                </a:cubicBezTo>
                                <a:cubicBezTo>
                                  <a:pt x="256" y="113"/>
                                  <a:pt x="266" y="237"/>
                                  <a:pt x="285" y="294"/>
                                </a:cubicBezTo>
                                <a:cubicBezTo>
                                  <a:pt x="304" y="351"/>
                                  <a:pt x="323" y="389"/>
                                  <a:pt x="342" y="408"/>
                                </a:cubicBezTo>
                                <a:cubicBezTo>
                                  <a:pt x="361" y="427"/>
                                  <a:pt x="380" y="427"/>
                                  <a:pt x="399" y="408"/>
                                </a:cubicBezTo>
                                <a:cubicBezTo>
                                  <a:pt x="418" y="389"/>
                                  <a:pt x="437" y="303"/>
                                  <a:pt x="456" y="294"/>
                                </a:cubicBezTo>
                                <a:cubicBezTo>
                                  <a:pt x="475" y="285"/>
                                  <a:pt x="494" y="361"/>
                                  <a:pt x="513" y="351"/>
                                </a:cubicBezTo>
                                <a:cubicBezTo>
                                  <a:pt x="532" y="341"/>
                                  <a:pt x="551" y="284"/>
                                  <a:pt x="570" y="237"/>
                                </a:cubicBezTo>
                                <a:cubicBezTo>
                                  <a:pt x="589" y="190"/>
                                  <a:pt x="589" y="104"/>
                                  <a:pt x="627" y="66"/>
                                </a:cubicBezTo>
                                <a:cubicBezTo>
                                  <a:pt x="665" y="28"/>
                                  <a:pt x="731" y="18"/>
                                  <a:pt x="798" y="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7" name="Freeform 3135"/>
                        <wps:cNvSpPr>
                          <a:spLocks/>
                        </wps:cNvSpPr>
                        <wps:spPr bwMode="auto">
                          <a:xfrm>
                            <a:off x="7067" y="3700"/>
                            <a:ext cx="607" cy="400"/>
                          </a:xfrm>
                          <a:custGeom>
                            <a:avLst/>
                            <a:gdLst>
                              <a:gd name="T0" fmla="*/ 0 w 798"/>
                              <a:gd name="T1" fmla="*/ 8 h 427"/>
                              <a:gd name="T2" fmla="*/ 87 w 798"/>
                              <a:gd name="T3" fmla="*/ 8 h 427"/>
                              <a:gd name="T4" fmla="*/ 173 w 798"/>
                              <a:gd name="T5" fmla="*/ 62 h 427"/>
                              <a:gd name="T6" fmla="*/ 217 w 798"/>
                              <a:gd name="T7" fmla="*/ 275 h 427"/>
                              <a:gd name="T8" fmla="*/ 260 w 798"/>
                              <a:gd name="T9" fmla="*/ 382 h 427"/>
                              <a:gd name="T10" fmla="*/ 304 w 798"/>
                              <a:gd name="T11" fmla="*/ 382 h 427"/>
                              <a:gd name="T12" fmla="*/ 347 w 798"/>
                              <a:gd name="T13" fmla="*/ 275 h 427"/>
                              <a:gd name="T14" fmla="*/ 390 w 798"/>
                              <a:gd name="T15" fmla="*/ 329 h 427"/>
                              <a:gd name="T16" fmla="*/ 434 w 798"/>
                              <a:gd name="T17" fmla="*/ 222 h 427"/>
                              <a:gd name="T18" fmla="*/ 477 w 798"/>
                              <a:gd name="T19" fmla="*/ 62 h 427"/>
                              <a:gd name="T20" fmla="*/ 607 w 798"/>
                              <a:gd name="T21" fmla="*/ 8 h 4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8" h="427">
                                <a:moveTo>
                                  <a:pt x="0" y="9"/>
                                </a:moveTo>
                                <a:cubicBezTo>
                                  <a:pt x="38" y="4"/>
                                  <a:pt x="76" y="0"/>
                                  <a:pt x="114" y="9"/>
                                </a:cubicBezTo>
                                <a:cubicBezTo>
                                  <a:pt x="152" y="18"/>
                                  <a:pt x="200" y="19"/>
                                  <a:pt x="228" y="66"/>
                                </a:cubicBezTo>
                                <a:cubicBezTo>
                                  <a:pt x="256" y="113"/>
                                  <a:pt x="266" y="237"/>
                                  <a:pt x="285" y="294"/>
                                </a:cubicBezTo>
                                <a:cubicBezTo>
                                  <a:pt x="304" y="351"/>
                                  <a:pt x="323" y="389"/>
                                  <a:pt x="342" y="408"/>
                                </a:cubicBezTo>
                                <a:cubicBezTo>
                                  <a:pt x="361" y="427"/>
                                  <a:pt x="380" y="427"/>
                                  <a:pt x="399" y="408"/>
                                </a:cubicBezTo>
                                <a:cubicBezTo>
                                  <a:pt x="418" y="389"/>
                                  <a:pt x="437" y="303"/>
                                  <a:pt x="456" y="294"/>
                                </a:cubicBezTo>
                                <a:cubicBezTo>
                                  <a:pt x="475" y="285"/>
                                  <a:pt x="494" y="361"/>
                                  <a:pt x="513" y="351"/>
                                </a:cubicBezTo>
                                <a:cubicBezTo>
                                  <a:pt x="532" y="341"/>
                                  <a:pt x="551" y="284"/>
                                  <a:pt x="570" y="237"/>
                                </a:cubicBezTo>
                                <a:cubicBezTo>
                                  <a:pt x="589" y="190"/>
                                  <a:pt x="589" y="104"/>
                                  <a:pt x="627" y="66"/>
                                </a:cubicBezTo>
                                <a:cubicBezTo>
                                  <a:pt x="665" y="28"/>
                                  <a:pt x="731" y="18"/>
                                  <a:pt x="798" y="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8" name="Freeform 3136"/>
                        <wps:cNvSpPr>
                          <a:spLocks/>
                        </wps:cNvSpPr>
                        <wps:spPr bwMode="auto">
                          <a:xfrm>
                            <a:off x="6810" y="3698"/>
                            <a:ext cx="282" cy="261"/>
                          </a:xfrm>
                          <a:custGeom>
                            <a:avLst/>
                            <a:gdLst>
                              <a:gd name="T0" fmla="*/ 282 w 370"/>
                              <a:gd name="T1" fmla="*/ 15 h 323"/>
                              <a:gd name="T2" fmla="*/ 195 w 370"/>
                              <a:gd name="T3" fmla="*/ 15 h 323"/>
                              <a:gd name="T4" fmla="*/ 108 w 370"/>
                              <a:gd name="T5" fmla="*/ 107 h 323"/>
                              <a:gd name="T6" fmla="*/ 65 w 370"/>
                              <a:gd name="T7" fmla="*/ 246 h 323"/>
                              <a:gd name="T8" fmla="*/ 21 w 370"/>
                              <a:gd name="T9" fmla="*/ 200 h 3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0" h="323">
                                <a:moveTo>
                                  <a:pt x="370" y="19"/>
                                </a:moveTo>
                                <a:cubicBezTo>
                                  <a:pt x="332" y="9"/>
                                  <a:pt x="294" y="0"/>
                                  <a:pt x="256" y="19"/>
                                </a:cubicBezTo>
                                <a:cubicBezTo>
                                  <a:pt x="218" y="38"/>
                                  <a:pt x="170" y="86"/>
                                  <a:pt x="142" y="133"/>
                                </a:cubicBezTo>
                                <a:cubicBezTo>
                                  <a:pt x="114" y="180"/>
                                  <a:pt x="104" y="285"/>
                                  <a:pt x="85" y="304"/>
                                </a:cubicBezTo>
                                <a:cubicBezTo>
                                  <a:pt x="66" y="323"/>
                                  <a:pt x="0" y="238"/>
                                  <a:pt x="28" y="24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9" name="Text Box 3137"/>
                        <wps:cNvSpPr txBox="1">
                          <a:spLocks noChangeArrowheads="1"/>
                        </wps:cNvSpPr>
                        <wps:spPr bwMode="auto">
                          <a:xfrm>
                            <a:off x="7145" y="4329"/>
                            <a:ext cx="1075" cy="1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8F2A38">
                              <w:pPr>
                                <w:ind w:firstLine="0"/>
                                <w:rPr>
                                  <w:rFonts w:cs="Times New Roman"/>
                                  <w:sz w:val="12"/>
                                  <w:szCs w:val="12"/>
                                </w:rPr>
                              </w:pPr>
                              <w:r w:rsidRPr="006059EE">
                                <w:rPr>
                                  <w:rFonts w:cs="Times New Roman"/>
                                  <w:sz w:val="12"/>
                                  <w:szCs w:val="12"/>
                                </w:rPr>
                                <w:t>Номера лопаток</w:t>
                              </w:r>
                            </w:p>
                          </w:txbxContent>
                        </wps:txbx>
                        <wps:bodyPr rot="0" vert="horz" wrap="square" lIns="0" tIns="0" rIns="0" bIns="0" anchor="ctr" anchorCtr="0" upright="1">
                          <a:noAutofit/>
                        </wps:bodyPr>
                      </wps:wsp>
                      <wps:wsp>
                        <wps:cNvPr id="1180" name="Text Box 3138"/>
                        <wps:cNvSpPr txBox="1">
                          <a:spLocks noChangeArrowheads="1"/>
                        </wps:cNvSpPr>
                        <wps:spPr bwMode="auto">
                          <a:xfrm>
                            <a:off x="8683" y="5441"/>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53172" w:rsidRDefault="00173907" w:rsidP="008F2A38">
                              <w:pPr>
                                <w:ind w:firstLine="0"/>
                                <w:rPr>
                                  <w:rFonts w:cs="Times New Roman"/>
                                  <w:sz w:val="18"/>
                                  <w:szCs w:val="18"/>
                                </w:rPr>
                              </w:pPr>
                              <w:r w:rsidRPr="00953172">
                                <w:rPr>
                                  <w:rFonts w:cs="Times New Roman"/>
                                  <w:i/>
                                  <w:sz w:val="18"/>
                                  <w:szCs w:val="18"/>
                                  <w:lang w:val="en-US"/>
                                </w:rPr>
                                <w:t>t</w:t>
                              </w:r>
                              <w:r w:rsidRPr="00953172">
                                <w:rPr>
                                  <w:rFonts w:cs="Times New Roman"/>
                                  <w:sz w:val="18"/>
                                  <w:szCs w:val="18"/>
                                  <w:lang w:val="en-US"/>
                                </w:rPr>
                                <w:t>(</w:t>
                              </w:r>
                              <w:r w:rsidRPr="00953172">
                                <w:rPr>
                                  <w:rFonts w:cs="Times New Roman"/>
                                  <w:i/>
                                  <w:sz w:val="18"/>
                                  <w:szCs w:val="18"/>
                                  <w:lang w:val="en-US"/>
                                </w:rPr>
                                <w:t>z</w:t>
                              </w:r>
                              <w:r w:rsidRPr="00953172">
                                <w:rPr>
                                  <w:rFonts w:cs="Times New Roman"/>
                                  <w:sz w:val="18"/>
                                  <w:szCs w:val="18"/>
                                  <w:lang w:val="en-US"/>
                                </w:rPr>
                                <w:t>)</w:t>
                              </w:r>
                            </w:p>
                          </w:txbxContent>
                        </wps:txbx>
                        <wps:bodyPr rot="0" vert="horz" wrap="square" lIns="0" tIns="0" rIns="0" bIns="0" anchor="ctr" anchorCtr="0" upright="1">
                          <a:noAutofit/>
                        </wps:bodyPr>
                      </wps:wsp>
                      <wps:wsp>
                        <wps:cNvPr id="1181" name="Oval 3139"/>
                        <wps:cNvSpPr>
                          <a:spLocks noChangeArrowheads="1"/>
                        </wps:cNvSpPr>
                        <wps:spPr bwMode="auto">
                          <a:xfrm>
                            <a:off x="7922" y="4096"/>
                            <a:ext cx="35"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182" name="Oval 3140"/>
                        <wps:cNvSpPr>
                          <a:spLocks noChangeArrowheads="1"/>
                        </wps:cNvSpPr>
                        <wps:spPr bwMode="auto">
                          <a:xfrm>
                            <a:off x="7922" y="4096"/>
                            <a:ext cx="35" cy="4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3" name="Oval 3141"/>
                        <wps:cNvSpPr>
                          <a:spLocks noChangeArrowheads="1"/>
                        </wps:cNvSpPr>
                        <wps:spPr bwMode="auto">
                          <a:xfrm>
                            <a:off x="7334" y="4097"/>
                            <a:ext cx="35"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184" name="Oval 3142"/>
                        <wps:cNvSpPr>
                          <a:spLocks noChangeArrowheads="1"/>
                        </wps:cNvSpPr>
                        <wps:spPr bwMode="auto">
                          <a:xfrm>
                            <a:off x="7334" y="4097"/>
                            <a:ext cx="35" cy="4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5" name="Oval 3143"/>
                        <wps:cNvSpPr>
                          <a:spLocks noChangeArrowheads="1"/>
                        </wps:cNvSpPr>
                        <wps:spPr bwMode="auto">
                          <a:xfrm>
                            <a:off x="7074" y="3684"/>
                            <a:ext cx="35" cy="43"/>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186" name="Oval 3144"/>
                        <wps:cNvSpPr>
                          <a:spLocks noChangeArrowheads="1"/>
                        </wps:cNvSpPr>
                        <wps:spPr bwMode="auto">
                          <a:xfrm>
                            <a:off x="7074" y="3684"/>
                            <a:ext cx="35" cy="4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7" name="Oval 3145"/>
                        <wps:cNvSpPr>
                          <a:spLocks noChangeArrowheads="1"/>
                        </wps:cNvSpPr>
                        <wps:spPr bwMode="auto">
                          <a:xfrm>
                            <a:off x="7649" y="3691"/>
                            <a:ext cx="35"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188" name="Oval 3146"/>
                        <wps:cNvSpPr>
                          <a:spLocks noChangeArrowheads="1"/>
                        </wps:cNvSpPr>
                        <wps:spPr bwMode="auto">
                          <a:xfrm>
                            <a:off x="7649" y="3691"/>
                            <a:ext cx="35" cy="4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9" name="Oval 3147"/>
                        <wps:cNvSpPr>
                          <a:spLocks noChangeArrowheads="1"/>
                        </wps:cNvSpPr>
                        <wps:spPr bwMode="auto">
                          <a:xfrm>
                            <a:off x="8243" y="3694"/>
                            <a:ext cx="35"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190" name="Oval 3148"/>
                        <wps:cNvSpPr>
                          <a:spLocks noChangeArrowheads="1"/>
                        </wps:cNvSpPr>
                        <wps:spPr bwMode="auto">
                          <a:xfrm>
                            <a:off x="8243" y="3694"/>
                            <a:ext cx="35" cy="4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1" name="AutoShape 3149"/>
                        <wps:cNvCnPr>
                          <a:cxnSpLocks noChangeShapeType="1"/>
                        </wps:cNvCnPr>
                        <wps:spPr bwMode="auto">
                          <a:xfrm>
                            <a:off x="2205" y="3107"/>
                            <a:ext cx="3458"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92" name="AutoShape 3150"/>
                        <wps:cNvCnPr>
                          <a:cxnSpLocks noChangeShapeType="1"/>
                        </wps:cNvCnPr>
                        <wps:spPr bwMode="auto">
                          <a:xfrm>
                            <a:off x="5942" y="3104"/>
                            <a:ext cx="3005" cy="0"/>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93" name="AutoShape 3151"/>
                        <wps:cNvCnPr>
                          <a:cxnSpLocks noChangeShapeType="1"/>
                        </wps:cNvCnPr>
                        <wps:spPr bwMode="auto">
                          <a:xfrm>
                            <a:off x="2210" y="1887"/>
                            <a:ext cx="3402" cy="1"/>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1194" name="AutoShape 3152"/>
                        <wps:cNvCnPr>
                          <a:cxnSpLocks noChangeShapeType="1"/>
                        </wps:cNvCnPr>
                        <wps:spPr bwMode="auto">
                          <a:xfrm>
                            <a:off x="2989" y="2204"/>
                            <a:ext cx="2643" cy="2"/>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1195" name="Text Box 3153"/>
                        <wps:cNvSpPr txBox="1">
                          <a:spLocks noChangeArrowheads="1"/>
                        </wps:cNvSpPr>
                        <wps:spPr bwMode="auto">
                          <a:xfrm>
                            <a:off x="2507" y="1342"/>
                            <a:ext cx="47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8F2A38">
                              <w:pPr>
                                <w:ind w:firstLine="0"/>
                                <w:rPr>
                                  <w:rFonts w:cs="Times New Roman"/>
                                  <w:sz w:val="12"/>
                                  <w:szCs w:val="12"/>
                                </w:rPr>
                              </w:pPr>
                              <w:r w:rsidRPr="00C209A1">
                                <w:rPr>
                                  <w:rFonts w:cs="Times New Roman"/>
                                  <w:position w:val="-12"/>
                                  <w:sz w:val="12"/>
                                  <w:szCs w:val="12"/>
                                </w:rPr>
                                <w:object w:dxaOrig="400" w:dyaOrig="380">
                                  <v:shape id="_x0000_i1067" type="#_x0000_t75" style="width:14.3pt;height:13.85pt" o:ole="">
                                    <v:imagedata r:id="rId35" o:title=""/>
                                  </v:shape>
                                  <o:OLEObject Type="Embed" ProgID="Equation.3" ShapeID="_x0000_i1067" DrawAspect="Content" ObjectID="_1580212454" r:id="rId53"/>
                                </w:object>
                              </w:r>
                            </w:p>
                            <w:p w:rsidR="00173907" w:rsidRPr="00C209A1" w:rsidRDefault="00173907" w:rsidP="008F2A38">
                              <w:pPr>
                                <w:ind w:firstLine="0"/>
                                <w:rPr>
                                  <w:rFonts w:cs="Times New Roman"/>
                                  <w:sz w:val="12"/>
                                  <w:szCs w:val="12"/>
                                </w:rPr>
                              </w:pPr>
                            </w:p>
                          </w:txbxContent>
                        </wps:txbx>
                        <wps:bodyPr rot="0" vert="horz" wrap="square" lIns="91440" tIns="45720" rIns="91440" bIns="45720" anchor="t" anchorCtr="0" upright="1">
                          <a:noAutofit/>
                        </wps:bodyPr>
                      </wps:wsp>
                      <wps:wsp>
                        <wps:cNvPr id="1196" name="Text Box 3154"/>
                        <wps:cNvSpPr txBox="1">
                          <a:spLocks noChangeArrowheads="1"/>
                        </wps:cNvSpPr>
                        <wps:spPr bwMode="auto">
                          <a:xfrm>
                            <a:off x="5442" y="3168"/>
                            <a:ext cx="29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A4565A" w:rsidRDefault="00173907" w:rsidP="008F2A38">
                              <w:pPr>
                                <w:ind w:firstLine="0"/>
                                <w:rPr>
                                  <w:rFonts w:cs="Times New Roman"/>
                                  <w:sz w:val="18"/>
                                  <w:szCs w:val="18"/>
                                </w:rPr>
                              </w:pPr>
                              <w:r w:rsidRPr="00A4565A">
                                <w:rPr>
                                  <w:rFonts w:cs="Times New Roman"/>
                                  <w:i/>
                                  <w:sz w:val="18"/>
                                  <w:szCs w:val="18"/>
                                  <w:lang w:val="en-US"/>
                                </w:rPr>
                                <w:t>t</w:t>
                              </w:r>
                              <w:r w:rsidRPr="00A4565A">
                                <w:rPr>
                                  <w:rFonts w:cs="Times New Roman"/>
                                  <w:sz w:val="18"/>
                                  <w:szCs w:val="18"/>
                                  <w:lang w:val="en-US"/>
                                </w:rPr>
                                <w:t>(</w:t>
                              </w:r>
                              <w:r w:rsidRPr="00A4565A">
                                <w:rPr>
                                  <w:rFonts w:cs="Times New Roman"/>
                                  <w:i/>
                                  <w:sz w:val="18"/>
                                  <w:szCs w:val="18"/>
                                  <w:lang w:val="en-US"/>
                                </w:rPr>
                                <w:t>z</w:t>
                              </w:r>
                              <w:r w:rsidRPr="00A4565A">
                                <w:rPr>
                                  <w:rFonts w:cs="Times New Roman"/>
                                  <w:sz w:val="18"/>
                                  <w:szCs w:val="18"/>
                                  <w:lang w:val="en-US"/>
                                </w:rPr>
                                <w:t>)</w:t>
                              </w:r>
                            </w:p>
                          </w:txbxContent>
                        </wps:txbx>
                        <wps:bodyPr rot="0" vert="horz" wrap="square" lIns="0" tIns="0" rIns="0" bIns="0" anchor="ctr" anchorCtr="0" upright="1">
                          <a:noAutofit/>
                        </wps:bodyPr>
                      </wps:wsp>
                      <wps:wsp>
                        <wps:cNvPr id="1197" name="Line 3155"/>
                        <wps:cNvCnPr/>
                        <wps:spPr bwMode="auto">
                          <a:xfrm flipH="1">
                            <a:off x="2685" y="2204"/>
                            <a:ext cx="274"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198" name="Line 3156"/>
                        <wps:cNvCnPr/>
                        <wps:spPr bwMode="auto">
                          <a:xfrm>
                            <a:off x="2839" y="1898"/>
                            <a:ext cx="1" cy="30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199" name="Text Box 3157"/>
                        <wps:cNvSpPr txBox="1">
                          <a:spLocks noChangeArrowheads="1"/>
                        </wps:cNvSpPr>
                        <wps:spPr bwMode="auto">
                          <a:xfrm>
                            <a:off x="2418" y="1862"/>
                            <a:ext cx="617"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7C4BF6" w:rsidRDefault="00173907" w:rsidP="00F151D8">
                              <w:pPr>
                                <w:rPr>
                                  <w:rFonts w:cs="Times New Roman"/>
                                  <w:i/>
                                  <w:sz w:val="16"/>
                                  <w:szCs w:val="16"/>
                                  <w:lang w:val="en-US"/>
                                </w:rPr>
                              </w:pPr>
                              <w:r w:rsidRPr="007C4BF6">
                                <w:rPr>
                                  <w:rFonts w:cs="Times New Roman"/>
                                  <w:sz w:val="16"/>
                                  <w:szCs w:val="16"/>
                                </w:rPr>
                                <w:t>∆</w:t>
                              </w:r>
                              <w:r w:rsidRPr="007C4BF6">
                                <w:rPr>
                                  <w:rFonts w:cs="Times New Roman"/>
                                  <w:i/>
                                  <w:sz w:val="16"/>
                                  <w:szCs w:val="16"/>
                                  <w:lang w:val="en-US"/>
                                </w:rPr>
                                <w:t>L</w:t>
                              </w:r>
                              <w:r w:rsidRPr="007C4BF6">
                                <w:rPr>
                                  <w:rFonts w:cs="Times New Roman"/>
                                  <w:i/>
                                  <w:sz w:val="16"/>
                                  <w:szCs w:val="16"/>
                                  <w:vertAlign w:val="subscript"/>
                                  <w:lang w:val="en-US"/>
                                </w:rPr>
                                <w:t>y</w:t>
                              </w:r>
                            </w:p>
                            <w:p w:rsidR="00173907" w:rsidRPr="007C4BF6" w:rsidRDefault="00173907" w:rsidP="00F151D8">
                              <w:pPr>
                                <w:rPr>
                                  <w:rFonts w:cs="Times New Roman"/>
                                  <w:sz w:val="16"/>
                                  <w:szCs w:val="16"/>
                                </w:rPr>
                              </w:pPr>
                            </w:p>
                          </w:txbxContent>
                        </wps:txbx>
                        <wps:bodyPr rot="0" vert="horz" wrap="square" lIns="91440" tIns="45720" rIns="91440" bIns="45720" anchor="t" anchorCtr="0" upright="1">
                          <a:noAutofit/>
                        </wps:bodyPr>
                      </wps:wsp>
                      <wps:wsp>
                        <wps:cNvPr id="1200" name="Text Box 3158"/>
                        <wps:cNvSpPr txBox="1">
                          <a:spLocks noChangeArrowheads="1"/>
                        </wps:cNvSpPr>
                        <wps:spPr bwMode="auto">
                          <a:xfrm>
                            <a:off x="2999" y="2155"/>
                            <a:ext cx="18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lang w:val="en-US"/>
                                </w:rPr>
                              </w:pPr>
                              <w:r w:rsidRPr="00C209A1">
                                <w:rPr>
                                  <w:rFonts w:cs="Times New Roman"/>
                                  <w:sz w:val="12"/>
                                  <w:szCs w:val="12"/>
                                  <w:lang w:val="en-US"/>
                                </w:rPr>
                                <w:t>1</w:t>
                              </w:r>
                            </w:p>
                          </w:txbxContent>
                        </wps:txbx>
                        <wps:bodyPr rot="0" vert="horz" wrap="square" lIns="91440" tIns="45720" rIns="91440" bIns="45720" anchor="t" anchorCtr="0" upright="1">
                          <a:noAutofit/>
                        </wps:bodyPr>
                      </wps:wsp>
                      <wps:wsp>
                        <wps:cNvPr id="1201" name="Text Box 3159"/>
                        <wps:cNvSpPr txBox="1">
                          <a:spLocks noChangeArrowheads="1"/>
                        </wps:cNvSpPr>
                        <wps:spPr bwMode="auto">
                          <a:xfrm>
                            <a:off x="3481" y="2174"/>
                            <a:ext cx="18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lang w:val="en-US"/>
                                </w:rPr>
                              </w:pPr>
                              <w:r w:rsidRPr="00C209A1">
                                <w:rPr>
                                  <w:rFonts w:cs="Times New Roman"/>
                                  <w:sz w:val="12"/>
                                  <w:szCs w:val="12"/>
                                  <w:lang w:val="en-US"/>
                                </w:rPr>
                                <w:t>2</w:t>
                              </w:r>
                            </w:p>
                          </w:txbxContent>
                        </wps:txbx>
                        <wps:bodyPr rot="0" vert="horz" wrap="square" lIns="91440" tIns="45720" rIns="91440" bIns="45720" anchor="t" anchorCtr="0" upright="1">
                          <a:noAutofit/>
                        </wps:bodyPr>
                      </wps:wsp>
                      <wps:wsp>
                        <wps:cNvPr id="1202" name="Text Box 3160"/>
                        <wps:cNvSpPr txBox="1">
                          <a:spLocks noChangeArrowheads="1"/>
                        </wps:cNvSpPr>
                        <wps:spPr bwMode="auto">
                          <a:xfrm>
                            <a:off x="3951" y="2155"/>
                            <a:ext cx="1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lang w:val="en-US"/>
                                </w:rPr>
                              </w:pPr>
                              <w:r w:rsidRPr="00C209A1">
                                <w:rPr>
                                  <w:rFonts w:cs="Times New Roman"/>
                                  <w:sz w:val="12"/>
                                  <w:szCs w:val="12"/>
                                  <w:lang w:val="en-US"/>
                                </w:rPr>
                                <w:t>3</w:t>
                              </w:r>
                            </w:p>
                          </w:txbxContent>
                        </wps:txbx>
                        <wps:bodyPr rot="0" vert="horz" wrap="square" lIns="91440" tIns="45720" rIns="91440" bIns="45720" anchor="t" anchorCtr="0" upright="1">
                          <a:noAutofit/>
                        </wps:bodyPr>
                      </wps:wsp>
                      <wps:wsp>
                        <wps:cNvPr id="1203" name="Text Box 3161"/>
                        <wps:cNvSpPr txBox="1">
                          <a:spLocks noChangeArrowheads="1"/>
                        </wps:cNvSpPr>
                        <wps:spPr bwMode="auto">
                          <a:xfrm>
                            <a:off x="4455" y="2155"/>
                            <a:ext cx="18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F151D8">
                              <w:pPr>
                                <w:rPr>
                                  <w:rFonts w:cs="Times New Roman"/>
                                  <w:sz w:val="12"/>
                                  <w:szCs w:val="12"/>
                                  <w:lang w:val="en-US"/>
                                </w:rPr>
                              </w:pPr>
                              <w:r w:rsidRPr="00C209A1">
                                <w:rPr>
                                  <w:rFonts w:cs="Times New Roman"/>
                                  <w:sz w:val="12"/>
                                  <w:szCs w:val="12"/>
                                  <w:lang w:val="en-US"/>
                                </w:rPr>
                                <w:t>4</w:t>
                              </w:r>
                            </w:p>
                          </w:txbxContent>
                        </wps:txbx>
                        <wps:bodyPr rot="0" vert="horz" wrap="square" lIns="91440" tIns="45720" rIns="91440" bIns="45720" anchor="t" anchorCtr="0" upright="1">
                          <a:noAutofit/>
                        </wps:bodyPr>
                      </wps:wsp>
                      <wps:wsp>
                        <wps:cNvPr id="1204" name="Text Box 3162"/>
                        <wps:cNvSpPr txBox="1">
                          <a:spLocks noChangeArrowheads="1"/>
                        </wps:cNvSpPr>
                        <wps:spPr bwMode="auto">
                          <a:xfrm>
                            <a:off x="5005" y="2368"/>
                            <a:ext cx="732"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8F2A38">
                              <w:pPr>
                                <w:ind w:firstLine="0"/>
                                <w:rPr>
                                  <w:rFonts w:cs="Times New Roman"/>
                                  <w:sz w:val="12"/>
                                  <w:szCs w:val="12"/>
                                </w:rPr>
                              </w:pPr>
                              <w:r w:rsidRPr="002E7F39">
                                <w:rPr>
                                  <w:rFonts w:cs="Times New Roman"/>
                                  <w:position w:val="-14"/>
                                  <w:sz w:val="12"/>
                                  <w:szCs w:val="12"/>
                                </w:rPr>
                                <w:object w:dxaOrig="620" w:dyaOrig="420">
                                  <v:shape id="_x0000_i1068" type="#_x0000_t75" style="width:21.7pt;height:14.3pt" o:ole="">
                                    <v:imagedata r:id="rId37" o:title=""/>
                                  </v:shape>
                                  <o:OLEObject Type="Embed" ProgID="Equation.3" ShapeID="_x0000_i1068" DrawAspect="Content" ObjectID="_1580212455" r:id="rId54"/>
                                </w:object>
                              </w:r>
                            </w:p>
                          </w:txbxContent>
                        </wps:txbx>
                        <wps:bodyPr rot="0" vert="horz" wrap="none" lIns="91440" tIns="45720" rIns="91440" bIns="45720" anchor="t" anchorCtr="0" upright="1">
                          <a:noAutofit/>
                        </wps:bodyPr>
                      </wps:wsp>
                      <wpg:grpSp>
                        <wpg:cNvPr id="1205" name="Group 3163"/>
                        <wpg:cNvGrpSpPr>
                          <a:grpSpLocks/>
                        </wpg:cNvGrpSpPr>
                        <wpg:grpSpPr bwMode="auto">
                          <a:xfrm>
                            <a:off x="3882" y="1868"/>
                            <a:ext cx="38" cy="39"/>
                            <a:chOff x="3508" y="6109"/>
                            <a:chExt cx="47" cy="52"/>
                          </a:xfrm>
                        </wpg:grpSpPr>
                        <wps:wsp>
                          <wps:cNvPr id="1206" name="Oval 3164"/>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07" name="Oval 3165"/>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08" name="Line 3166"/>
                        <wps:cNvCnPr/>
                        <wps:spPr bwMode="auto">
                          <a:xfrm>
                            <a:off x="2835" y="2600"/>
                            <a:ext cx="1"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9" name="Line 3167"/>
                        <wps:cNvCnPr/>
                        <wps:spPr bwMode="auto">
                          <a:xfrm>
                            <a:off x="2977" y="2569"/>
                            <a:ext cx="1" cy="29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0" name="Line 3168"/>
                        <wps:cNvCnPr/>
                        <wps:spPr bwMode="auto">
                          <a:xfrm flipV="1">
                            <a:off x="2977" y="1385"/>
                            <a:ext cx="1" cy="1077"/>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11" name="Line 3169"/>
                        <wps:cNvCnPr/>
                        <wps:spPr bwMode="auto">
                          <a:xfrm flipV="1">
                            <a:off x="2977" y="2943"/>
                            <a:ext cx="0"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Line 3170"/>
                        <wps:cNvCnPr/>
                        <wps:spPr bwMode="auto">
                          <a:xfrm flipV="1">
                            <a:off x="2833" y="2854"/>
                            <a:ext cx="1" cy="256"/>
                          </a:xfrm>
                          <a:prstGeom prst="line">
                            <a:avLst/>
                          </a:prstGeom>
                          <a:noFill/>
                          <a:ln w="12700">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213" name="Line 3171"/>
                        <wps:cNvCnPr/>
                        <wps:spPr bwMode="auto">
                          <a:xfrm flipV="1">
                            <a:off x="2838" y="2208"/>
                            <a:ext cx="0" cy="385"/>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14" name="Line 3172"/>
                        <wps:cNvCnPr/>
                        <wps:spPr bwMode="auto">
                          <a:xfrm>
                            <a:off x="2210" y="2204"/>
                            <a:ext cx="504"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3173"/>
                        <wps:cNvCnPr/>
                        <wps:spPr bwMode="auto">
                          <a:xfrm>
                            <a:off x="5106" y="2548"/>
                            <a:ext cx="1" cy="3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6" name="Line 3174"/>
                        <wps:cNvCnPr/>
                        <wps:spPr bwMode="auto">
                          <a:xfrm>
                            <a:off x="5106" y="2866"/>
                            <a:ext cx="1" cy="25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17" name="Line 3175"/>
                        <wps:cNvCnPr/>
                        <wps:spPr bwMode="auto">
                          <a:xfrm flipV="1">
                            <a:off x="5106" y="1865"/>
                            <a:ext cx="1" cy="6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18" name="Freeform 3176"/>
                        <wps:cNvSpPr>
                          <a:spLocks/>
                        </wps:cNvSpPr>
                        <wps:spPr bwMode="auto">
                          <a:xfrm>
                            <a:off x="3264" y="1892"/>
                            <a:ext cx="275" cy="306"/>
                          </a:xfrm>
                          <a:custGeom>
                            <a:avLst/>
                            <a:gdLst>
                              <a:gd name="T0" fmla="*/ 0 w 342"/>
                              <a:gd name="T1" fmla="*/ 7 h 408"/>
                              <a:gd name="T2" fmla="*/ 46 w 342"/>
                              <a:gd name="T3" fmla="*/ 7 h 408"/>
                              <a:gd name="T4" fmla="*/ 138 w 342"/>
                              <a:gd name="T5" fmla="*/ 50 h 408"/>
                              <a:gd name="T6" fmla="*/ 229 w 342"/>
                              <a:gd name="T7" fmla="*/ 135 h 408"/>
                              <a:gd name="T8" fmla="*/ 275 w 342"/>
                              <a:gd name="T9" fmla="*/ 306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2" h="408">
                                <a:moveTo>
                                  <a:pt x="0" y="9"/>
                                </a:moveTo>
                                <a:cubicBezTo>
                                  <a:pt x="14" y="4"/>
                                  <a:pt x="29" y="0"/>
                                  <a:pt x="57" y="9"/>
                                </a:cubicBezTo>
                                <a:cubicBezTo>
                                  <a:pt x="85" y="18"/>
                                  <a:pt x="133" y="37"/>
                                  <a:pt x="171" y="66"/>
                                </a:cubicBezTo>
                                <a:cubicBezTo>
                                  <a:pt x="209" y="95"/>
                                  <a:pt x="257" y="123"/>
                                  <a:pt x="285" y="180"/>
                                </a:cubicBezTo>
                                <a:cubicBezTo>
                                  <a:pt x="313" y="237"/>
                                  <a:pt x="327" y="322"/>
                                  <a:pt x="342"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9" name="Freeform 3177"/>
                        <wps:cNvSpPr>
                          <a:spLocks/>
                        </wps:cNvSpPr>
                        <wps:spPr bwMode="auto">
                          <a:xfrm>
                            <a:off x="3539" y="1898"/>
                            <a:ext cx="367" cy="328"/>
                          </a:xfrm>
                          <a:custGeom>
                            <a:avLst/>
                            <a:gdLst>
                              <a:gd name="T0" fmla="*/ 367 w 456"/>
                              <a:gd name="T1" fmla="*/ 7 h 436"/>
                              <a:gd name="T2" fmla="*/ 275 w 456"/>
                              <a:gd name="T3" fmla="*/ 7 h 436"/>
                              <a:gd name="T4" fmla="*/ 184 w 456"/>
                              <a:gd name="T5" fmla="*/ 50 h 436"/>
                              <a:gd name="T6" fmla="*/ 92 w 456"/>
                              <a:gd name="T7" fmla="*/ 178 h 436"/>
                              <a:gd name="T8" fmla="*/ 46 w 456"/>
                              <a:gd name="T9" fmla="*/ 307 h 436"/>
                              <a:gd name="T10" fmla="*/ 0 w 456"/>
                              <a:gd name="T11" fmla="*/ 307 h 4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6" h="436">
                                <a:moveTo>
                                  <a:pt x="456" y="9"/>
                                </a:moveTo>
                                <a:cubicBezTo>
                                  <a:pt x="418" y="4"/>
                                  <a:pt x="380" y="0"/>
                                  <a:pt x="342" y="9"/>
                                </a:cubicBezTo>
                                <a:cubicBezTo>
                                  <a:pt x="304" y="18"/>
                                  <a:pt x="266" y="28"/>
                                  <a:pt x="228" y="66"/>
                                </a:cubicBezTo>
                                <a:cubicBezTo>
                                  <a:pt x="190" y="104"/>
                                  <a:pt x="143" y="180"/>
                                  <a:pt x="114" y="237"/>
                                </a:cubicBezTo>
                                <a:cubicBezTo>
                                  <a:pt x="85" y="294"/>
                                  <a:pt x="76" y="380"/>
                                  <a:pt x="57" y="408"/>
                                </a:cubicBezTo>
                                <a:cubicBezTo>
                                  <a:pt x="38" y="436"/>
                                  <a:pt x="19" y="422"/>
                                  <a:pt x="0"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0" name="Freeform 3178"/>
                        <wps:cNvSpPr>
                          <a:spLocks/>
                        </wps:cNvSpPr>
                        <wps:spPr bwMode="auto">
                          <a:xfrm>
                            <a:off x="3925" y="1898"/>
                            <a:ext cx="275" cy="307"/>
                          </a:xfrm>
                          <a:custGeom>
                            <a:avLst/>
                            <a:gdLst>
                              <a:gd name="T0" fmla="*/ 0 w 342"/>
                              <a:gd name="T1" fmla="*/ 7 h 408"/>
                              <a:gd name="T2" fmla="*/ 46 w 342"/>
                              <a:gd name="T3" fmla="*/ 7 h 408"/>
                              <a:gd name="T4" fmla="*/ 138 w 342"/>
                              <a:gd name="T5" fmla="*/ 50 h 408"/>
                              <a:gd name="T6" fmla="*/ 229 w 342"/>
                              <a:gd name="T7" fmla="*/ 135 h 408"/>
                              <a:gd name="T8" fmla="*/ 275 w 342"/>
                              <a:gd name="T9" fmla="*/ 307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2" h="408">
                                <a:moveTo>
                                  <a:pt x="0" y="9"/>
                                </a:moveTo>
                                <a:cubicBezTo>
                                  <a:pt x="14" y="4"/>
                                  <a:pt x="29" y="0"/>
                                  <a:pt x="57" y="9"/>
                                </a:cubicBezTo>
                                <a:cubicBezTo>
                                  <a:pt x="85" y="18"/>
                                  <a:pt x="133" y="37"/>
                                  <a:pt x="171" y="66"/>
                                </a:cubicBezTo>
                                <a:cubicBezTo>
                                  <a:pt x="209" y="95"/>
                                  <a:pt x="257" y="123"/>
                                  <a:pt x="285" y="180"/>
                                </a:cubicBezTo>
                                <a:cubicBezTo>
                                  <a:pt x="313" y="237"/>
                                  <a:pt x="327" y="322"/>
                                  <a:pt x="342"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1" name="Freeform 3179"/>
                        <wps:cNvSpPr>
                          <a:spLocks/>
                        </wps:cNvSpPr>
                        <wps:spPr bwMode="auto">
                          <a:xfrm>
                            <a:off x="4193" y="1898"/>
                            <a:ext cx="367" cy="328"/>
                          </a:xfrm>
                          <a:custGeom>
                            <a:avLst/>
                            <a:gdLst>
                              <a:gd name="T0" fmla="*/ 367 w 456"/>
                              <a:gd name="T1" fmla="*/ 7 h 436"/>
                              <a:gd name="T2" fmla="*/ 275 w 456"/>
                              <a:gd name="T3" fmla="*/ 7 h 436"/>
                              <a:gd name="T4" fmla="*/ 184 w 456"/>
                              <a:gd name="T5" fmla="*/ 50 h 436"/>
                              <a:gd name="T6" fmla="*/ 92 w 456"/>
                              <a:gd name="T7" fmla="*/ 178 h 436"/>
                              <a:gd name="T8" fmla="*/ 46 w 456"/>
                              <a:gd name="T9" fmla="*/ 307 h 436"/>
                              <a:gd name="T10" fmla="*/ 0 w 456"/>
                              <a:gd name="T11" fmla="*/ 307 h 4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56" h="436">
                                <a:moveTo>
                                  <a:pt x="456" y="9"/>
                                </a:moveTo>
                                <a:cubicBezTo>
                                  <a:pt x="418" y="4"/>
                                  <a:pt x="380" y="0"/>
                                  <a:pt x="342" y="9"/>
                                </a:cubicBezTo>
                                <a:cubicBezTo>
                                  <a:pt x="304" y="18"/>
                                  <a:pt x="266" y="28"/>
                                  <a:pt x="228" y="66"/>
                                </a:cubicBezTo>
                                <a:cubicBezTo>
                                  <a:pt x="190" y="104"/>
                                  <a:pt x="143" y="180"/>
                                  <a:pt x="114" y="237"/>
                                </a:cubicBezTo>
                                <a:cubicBezTo>
                                  <a:pt x="85" y="294"/>
                                  <a:pt x="76" y="380"/>
                                  <a:pt x="57" y="408"/>
                                </a:cubicBezTo>
                                <a:cubicBezTo>
                                  <a:pt x="38" y="436"/>
                                  <a:pt x="19" y="422"/>
                                  <a:pt x="0"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2" name="Freeform 3180"/>
                        <wps:cNvSpPr>
                          <a:spLocks/>
                        </wps:cNvSpPr>
                        <wps:spPr bwMode="auto">
                          <a:xfrm>
                            <a:off x="2989" y="1892"/>
                            <a:ext cx="275" cy="135"/>
                          </a:xfrm>
                          <a:custGeom>
                            <a:avLst/>
                            <a:gdLst>
                              <a:gd name="T0" fmla="*/ 275 w 342"/>
                              <a:gd name="T1" fmla="*/ 7 h 180"/>
                              <a:gd name="T2" fmla="*/ 183 w 342"/>
                              <a:gd name="T3" fmla="*/ 7 h 180"/>
                              <a:gd name="T4" fmla="*/ 92 w 342"/>
                              <a:gd name="T5" fmla="*/ 50 h 180"/>
                              <a:gd name="T6" fmla="*/ 0 w 342"/>
                              <a:gd name="T7" fmla="*/ 135 h 1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2" h="180">
                                <a:moveTo>
                                  <a:pt x="342" y="9"/>
                                </a:moveTo>
                                <a:cubicBezTo>
                                  <a:pt x="304" y="4"/>
                                  <a:pt x="266" y="0"/>
                                  <a:pt x="228" y="9"/>
                                </a:cubicBezTo>
                                <a:cubicBezTo>
                                  <a:pt x="190" y="18"/>
                                  <a:pt x="152" y="37"/>
                                  <a:pt x="114" y="66"/>
                                </a:cubicBezTo>
                                <a:cubicBezTo>
                                  <a:pt x="76" y="95"/>
                                  <a:pt x="38" y="137"/>
                                  <a:pt x="0" y="1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3" name="Freeform 3181"/>
                        <wps:cNvSpPr>
                          <a:spLocks/>
                        </wps:cNvSpPr>
                        <wps:spPr bwMode="auto">
                          <a:xfrm>
                            <a:off x="4547" y="1898"/>
                            <a:ext cx="275" cy="307"/>
                          </a:xfrm>
                          <a:custGeom>
                            <a:avLst/>
                            <a:gdLst>
                              <a:gd name="T0" fmla="*/ 0 w 342"/>
                              <a:gd name="T1" fmla="*/ 7 h 408"/>
                              <a:gd name="T2" fmla="*/ 46 w 342"/>
                              <a:gd name="T3" fmla="*/ 7 h 408"/>
                              <a:gd name="T4" fmla="*/ 138 w 342"/>
                              <a:gd name="T5" fmla="*/ 50 h 408"/>
                              <a:gd name="T6" fmla="*/ 229 w 342"/>
                              <a:gd name="T7" fmla="*/ 135 h 408"/>
                              <a:gd name="T8" fmla="*/ 275 w 342"/>
                              <a:gd name="T9" fmla="*/ 307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2" h="408">
                                <a:moveTo>
                                  <a:pt x="0" y="9"/>
                                </a:moveTo>
                                <a:cubicBezTo>
                                  <a:pt x="14" y="4"/>
                                  <a:pt x="29" y="0"/>
                                  <a:pt x="57" y="9"/>
                                </a:cubicBezTo>
                                <a:cubicBezTo>
                                  <a:pt x="85" y="18"/>
                                  <a:pt x="133" y="37"/>
                                  <a:pt x="171" y="66"/>
                                </a:cubicBezTo>
                                <a:cubicBezTo>
                                  <a:pt x="209" y="95"/>
                                  <a:pt x="257" y="123"/>
                                  <a:pt x="285" y="180"/>
                                </a:cubicBezTo>
                                <a:cubicBezTo>
                                  <a:pt x="313" y="237"/>
                                  <a:pt x="327" y="322"/>
                                  <a:pt x="342"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4" name="Text Box 3182"/>
                        <wps:cNvSpPr txBox="1">
                          <a:spLocks noChangeArrowheads="1"/>
                        </wps:cNvSpPr>
                        <wps:spPr bwMode="auto">
                          <a:xfrm>
                            <a:off x="3337" y="2376"/>
                            <a:ext cx="1118" cy="1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8F2A38">
                              <w:pPr>
                                <w:ind w:firstLine="0"/>
                                <w:rPr>
                                  <w:rFonts w:cs="Times New Roman"/>
                                  <w:sz w:val="12"/>
                                  <w:szCs w:val="12"/>
                                </w:rPr>
                              </w:pPr>
                              <w:r w:rsidRPr="00C209A1">
                                <w:rPr>
                                  <w:rFonts w:cs="Times New Roman"/>
                                  <w:sz w:val="12"/>
                                  <w:szCs w:val="12"/>
                                </w:rPr>
                                <w:t>Номера лопаток</w:t>
                              </w:r>
                            </w:p>
                          </w:txbxContent>
                        </wps:txbx>
                        <wps:bodyPr rot="0" vert="horz" wrap="square" lIns="0" tIns="0" rIns="0" bIns="0" anchor="ctr" anchorCtr="0" upright="1">
                          <a:noAutofit/>
                        </wps:bodyPr>
                      </wps:wsp>
                      <wps:wsp>
                        <wps:cNvPr id="1225" name="AutoShape 3183"/>
                        <wps:cNvCnPr>
                          <a:cxnSpLocks noChangeShapeType="1"/>
                        </wps:cNvCnPr>
                        <wps:spPr bwMode="auto">
                          <a:xfrm>
                            <a:off x="6003" y="1886"/>
                            <a:ext cx="2835" cy="1"/>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1226" name="AutoShape 3184"/>
                        <wps:cNvCnPr>
                          <a:cxnSpLocks noChangeShapeType="1"/>
                        </wps:cNvCnPr>
                        <wps:spPr bwMode="auto">
                          <a:xfrm>
                            <a:off x="5976" y="2316"/>
                            <a:ext cx="2891" cy="1"/>
                          </a:xfrm>
                          <a:prstGeom prst="straightConnector1">
                            <a:avLst/>
                          </a:prstGeom>
                          <a:noFill/>
                          <a:ln w="3175">
                            <a:solidFill>
                              <a:srgbClr val="7F7F7F"/>
                            </a:solidFill>
                            <a:round/>
                            <a:headEnd/>
                            <a:tailEnd/>
                          </a:ln>
                          <a:extLst>
                            <a:ext uri="{909E8E84-426E-40DD-AFC4-6F175D3DCCD1}">
                              <a14:hiddenFill xmlns:a14="http://schemas.microsoft.com/office/drawing/2010/main">
                                <a:noFill/>
                              </a14:hiddenFill>
                            </a:ext>
                          </a:extLst>
                        </wps:spPr>
                        <wps:bodyPr/>
                      </wps:wsp>
                      <wps:wsp>
                        <wps:cNvPr id="1227" name="Line 3185"/>
                        <wps:cNvCnPr/>
                        <wps:spPr bwMode="auto">
                          <a:xfrm>
                            <a:off x="6634" y="1886"/>
                            <a:ext cx="1" cy="454"/>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228" name="Text Box 3186"/>
                        <wps:cNvSpPr txBox="1">
                          <a:spLocks noChangeArrowheads="1"/>
                        </wps:cNvSpPr>
                        <wps:spPr bwMode="auto">
                          <a:xfrm>
                            <a:off x="6195" y="1893"/>
                            <a:ext cx="62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7C4BF6" w:rsidRDefault="00173907" w:rsidP="008F2A38">
                              <w:pPr>
                                <w:ind w:firstLine="0"/>
                                <w:rPr>
                                  <w:rFonts w:cs="Times New Roman"/>
                                  <w:i/>
                                  <w:sz w:val="16"/>
                                  <w:szCs w:val="16"/>
                                  <w:lang w:val="en-US"/>
                                </w:rPr>
                              </w:pPr>
                              <w:r w:rsidRPr="007C4BF6">
                                <w:rPr>
                                  <w:rFonts w:cs="Times New Roman"/>
                                  <w:sz w:val="16"/>
                                  <w:szCs w:val="16"/>
                                </w:rPr>
                                <w:t>∆</w:t>
                              </w:r>
                              <w:r w:rsidRPr="007C4BF6">
                                <w:rPr>
                                  <w:rFonts w:cs="Times New Roman"/>
                                  <w:i/>
                                  <w:sz w:val="16"/>
                                  <w:szCs w:val="16"/>
                                  <w:lang w:val="en-US"/>
                                </w:rPr>
                                <w:t>L</w:t>
                              </w:r>
                              <w:r w:rsidRPr="007C4BF6">
                                <w:rPr>
                                  <w:rFonts w:cs="Times New Roman"/>
                                  <w:i/>
                                  <w:sz w:val="16"/>
                                  <w:szCs w:val="16"/>
                                  <w:vertAlign w:val="subscript"/>
                                  <w:lang w:val="en-US"/>
                                </w:rPr>
                                <w:t>y</w:t>
                              </w:r>
                            </w:p>
                            <w:p w:rsidR="00173907" w:rsidRPr="007C4BF6" w:rsidRDefault="00173907" w:rsidP="008F2A38">
                              <w:pPr>
                                <w:ind w:firstLine="0"/>
                                <w:rPr>
                                  <w:rFonts w:cs="Times New Roman"/>
                                  <w:sz w:val="16"/>
                                  <w:szCs w:val="16"/>
                                </w:rPr>
                              </w:pPr>
                            </w:p>
                            <w:p w:rsidR="00173907" w:rsidRPr="007C4BF6" w:rsidRDefault="00173907" w:rsidP="008F2A38">
                              <w:pPr>
                                <w:ind w:firstLine="0"/>
                                <w:rPr>
                                  <w:rFonts w:cs="Times New Roman"/>
                                  <w:sz w:val="16"/>
                                  <w:szCs w:val="16"/>
                                </w:rPr>
                              </w:pPr>
                            </w:p>
                          </w:txbxContent>
                        </wps:txbx>
                        <wps:bodyPr rot="0" vert="horz" wrap="square" lIns="91440" tIns="45720" rIns="91440" bIns="45720" anchor="t" anchorCtr="0" upright="1">
                          <a:noAutofit/>
                        </wps:bodyPr>
                      </wps:wsp>
                      <wps:wsp>
                        <wps:cNvPr id="1229" name="Text Box 3187"/>
                        <wps:cNvSpPr txBox="1">
                          <a:spLocks noChangeArrowheads="1"/>
                        </wps:cNvSpPr>
                        <wps:spPr bwMode="auto">
                          <a:xfrm>
                            <a:off x="6202" y="2425"/>
                            <a:ext cx="79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F151D8">
                              <w:pPr>
                                <w:rPr>
                                  <w:rFonts w:cs="Times New Roman"/>
                                  <w:sz w:val="12"/>
                                  <w:szCs w:val="12"/>
                                </w:rPr>
                              </w:pPr>
                              <w:r w:rsidRPr="006059EE">
                                <w:rPr>
                                  <w:rFonts w:cs="Times New Roman"/>
                                  <w:position w:val="-14"/>
                                  <w:sz w:val="12"/>
                                  <w:szCs w:val="12"/>
                                </w:rPr>
                                <w:object w:dxaOrig="580" w:dyaOrig="420">
                                  <v:shape id="_x0000_i1069" type="#_x0000_t75" style="width:20.3pt;height:14.3pt" o:ole="">
                                    <v:imagedata r:id="rId55" o:title=""/>
                                  </v:shape>
                                  <o:OLEObject Type="Embed" ProgID="Equation.3" ShapeID="_x0000_i1069" DrawAspect="Content" ObjectID="_1580212456" r:id="rId56"/>
                                </w:object>
                              </w:r>
                            </w:p>
                          </w:txbxContent>
                        </wps:txbx>
                        <wps:bodyPr rot="0" vert="horz" wrap="none" lIns="0" tIns="0" rIns="0" bIns="0" anchor="ctr" anchorCtr="0" upright="1">
                          <a:spAutoFit/>
                        </wps:bodyPr>
                      </wps:wsp>
                      <wps:wsp>
                        <wps:cNvPr id="1230" name="Text Box 3188"/>
                        <wps:cNvSpPr txBox="1">
                          <a:spLocks noChangeArrowheads="1"/>
                        </wps:cNvSpPr>
                        <wps:spPr bwMode="auto">
                          <a:xfrm>
                            <a:off x="8406" y="2359"/>
                            <a:ext cx="732"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8F2A38">
                              <w:pPr>
                                <w:ind w:firstLine="0"/>
                                <w:rPr>
                                  <w:rFonts w:cs="Times New Roman"/>
                                  <w:sz w:val="12"/>
                                  <w:szCs w:val="12"/>
                                </w:rPr>
                              </w:pPr>
                              <w:r w:rsidRPr="002E7F39">
                                <w:rPr>
                                  <w:rFonts w:cs="Times New Roman"/>
                                  <w:position w:val="-14"/>
                                  <w:sz w:val="12"/>
                                  <w:szCs w:val="12"/>
                                </w:rPr>
                                <w:object w:dxaOrig="620" w:dyaOrig="420">
                                  <v:shape id="_x0000_i1070" type="#_x0000_t75" style="width:21.7pt;height:14.3pt" o:ole="">
                                    <v:imagedata r:id="rId47" o:title=""/>
                                  </v:shape>
                                  <o:OLEObject Type="Embed" ProgID="Equation.3" ShapeID="_x0000_i1070" DrawAspect="Content" ObjectID="_1580212457" r:id="rId57"/>
                                </w:object>
                              </w:r>
                            </w:p>
                          </w:txbxContent>
                        </wps:txbx>
                        <wps:bodyPr rot="0" vert="horz" wrap="none" lIns="91440" tIns="45720" rIns="91440" bIns="45720" anchor="t" anchorCtr="0" upright="1">
                          <a:noAutofit/>
                        </wps:bodyPr>
                      </wps:wsp>
                      <wps:wsp>
                        <wps:cNvPr id="1231" name="Text Box 3189"/>
                        <wps:cNvSpPr txBox="1">
                          <a:spLocks noChangeArrowheads="1"/>
                        </wps:cNvSpPr>
                        <wps:spPr bwMode="auto">
                          <a:xfrm>
                            <a:off x="5824" y="1134"/>
                            <a:ext cx="51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7EC0" w:rsidRDefault="00173907" w:rsidP="00F151D8">
                              <w:pPr>
                                <w:rPr>
                                  <w:rFonts w:cs="Times New Roman"/>
                                  <w:sz w:val="18"/>
                                  <w:szCs w:val="18"/>
                                </w:rPr>
                              </w:pPr>
                              <w:r w:rsidRPr="00E37EC0">
                                <w:rPr>
                                  <w:rFonts w:cs="Times New Roman"/>
                                  <w:sz w:val="18"/>
                                  <w:szCs w:val="18"/>
                                </w:rPr>
                                <w:t>(1)</w:t>
                              </w:r>
                            </w:p>
                          </w:txbxContent>
                        </wps:txbx>
                        <wps:bodyPr rot="0" vert="horz" wrap="square" lIns="91440" tIns="45720" rIns="91440" bIns="45720" anchor="t" anchorCtr="0" upright="1">
                          <a:noAutofit/>
                        </wps:bodyPr>
                      </wps:wsp>
                      <wps:wsp>
                        <wps:cNvPr id="1232" name="Text Box 3190"/>
                        <wps:cNvSpPr txBox="1">
                          <a:spLocks noChangeArrowheads="1"/>
                        </wps:cNvSpPr>
                        <wps:spPr bwMode="auto">
                          <a:xfrm>
                            <a:off x="6803" y="2270"/>
                            <a:ext cx="174"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F151D8">
                              <w:pPr>
                                <w:rPr>
                                  <w:rFonts w:cs="Times New Roman"/>
                                  <w:sz w:val="12"/>
                                  <w:szCs w:val="12"/>
                                  <w:lang w:val="en-US"/>
                                </w:rPr>
                              </w:pPr>
                              <w:r w:rsidRPr="006059EE">
                                <w:rPr>
                                  <w:rFonts w:cs="Times New Roman"/>
                                  <w:sz w:val="12"/>
                                  <w:szCs w:val="12"/>
                                  <w:lang w:val="en-US"/>
                                </w:rPr>
                                <w:t>1</w:t>
                              </w:r>
                            </w:p>
                          </w:txbxContent>
                        </wps:txbx>
                        <wps:bodyPr rot="0" vert="horz" wrap="square" lIns="91440" tIns="45720" rIns="91440" bIns="45720" anchor="t" anchorCtr="0" upright="1">
                          <a:noAutofit/>
                        </wps:bodyPr>
                      </wps:wsp>
                      <wps:wsp>
                        <wps:cNvPr id="1233" name="Text Box 3191"/>
                        <wps:cNvSpPr txBox="1">
                          <a:spLocks noChangeArrowheads="1"/>
                        </wps:cNvSpPr>
                        <wps:spPr bwMode="auto">
                          <a:xfrm>
                            <a:off x="7321" y="2270"/>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F151D8">
                              <w:pPr>
                                <w:rPr>
                                  <w:rFonts w:cs="Times New Roman"/>
                                  <w:sz w:val="12"/>
                                  <w:szCs w:val="12"/>
                                  <w:lang w:val="en-US"/>
                                </w:rPr>
                              </w:pPr>
                              <w:r w:rsidRPr="006059EE">
                                <w:rPr>
                                  <w:rFonts w:cs="Times New Roman"/>
                                  <w:sz w:val="12"/>
                                  <w:szCs w:val="12"/>
                                  <w:lang w:val="en-US"/>
                                </w:rPr>
                                <w:t>2</w:t>
                              </w:r>
                            </w:p>
                          </w:txbxContent>
                        </wps:txbx>
                        <wps:bodyPr rot="0" vert="horz" wrap="square" lIns="91440" tIns="45720" rIns="91440" bIns="45720" anchor="t" anchorCtr="0" upright="1">
                          <a:noAutofit/>
                        </wps:bodyPr>
                      </wps:wsp>
                      <wps:wsp>
                        <wps:cNvPr id="1234" name="Text Box 3192"/>
                        <wps:cNvSpPr txBox="1">
                          <a:spLocks noChangeArrowheads="1"/>
                        </wps:cNvSpPr>
                        <wps:spPr bwMode="auto">
                          <a:xfrm>
                            <a:off x="7844" y="2270"/>
                            <a:ext cx="173"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F151D8">
                              <w:pPr>
                                <w:rPr>
                                  <w:rFonts w:cs="Times New Roman"/>
                                  <w:sz w:val="12"/>
                                  <w:szCs w:val="12"/>
                                  <w:lang w:val="en-US"/>
                                </w:rPr>
                              </w:pPr>
                              <w:r w:rsidRPr="006059EE">
                                <w:rPr>
                                  <w:rFonts w:cs="Times New Roman"/>
                                  <w:sz w:val="12"/>
                                  <w:szCs w:val="12"/>
                                  <w:lang w:val="en-US"/>
                                </w:rPr>
                                <w:t>3</w:t>
                              </w:r>
                            </w:p>
                          </w:txbxContent>
                        </wps:txbx>
                        <wps:bodyPr rot="0" vert="horz" wrap="square" lIns="91440" tIns="45720" rIns="91440" bIns="45720" anchor="t" anchorCtr="0" upright="1">
                          <a:noAutofit/>
                        </wps:bodyPr>
                      </wps:wsp>
                      <wps:wsp>
                        <wps:cNvPr id="1235" name="Text Box 3193"/>
                        <wps:cNvSpPr txBox="1">
                          <a:spLocks noChangeArrowheads="1"/>
                        </wps:cNvSpPr>
                        <wps:spPr bwMode="auto">
                          <a:xfrm>
                            <a:off x="8243" y="2270"/>
                            <a:ext cx="174"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F151D8">
                              <w:pPr>
                                <w:rPr>
                                  <w:rFonts w:cs="Times New Roman"/>
                                  <w:sz w:val="12"/>
                                  <w:szCs w:val="12"/>
                                  <w:lang w:val="en-US"/>
                                </w:rPr>
                              </w:pPr>
                              <w:r w:rsidRPr="006059EE">
                                <w:rPr>
                                  <w:rFonts w:cs="Times New Roman"/>
                                  <w:sz w:val="12"/>
                                  <w:szCs w:val="12"/>
                                  <w:lang w:val="en-US"/>
                                </w:rPr>
                                <w:t>4</w:t>
                              </w:r>
                            </w:p>
                          </w:txbxContent>
                        </wps:txbx>
                        <wps:bodyPr rot="0" vert="horz" wrap="square" lIns="91440" tIns="45720" rIns="91440" bIns="45720" anchor="t" anchorCtr="0" upright="1">
                          <a:noAutofit/>
                        </wps:bodyPr>
                      </wps:wsp>
                      <wps:wsp>
                        <wps:cNvPr id="1236" name="Line 3194"/>
                        <wps:cNvCnPr/>
                        <wps:spPr bwMode="auto">
                          <a:xfrm>
                            <a:off x="6847" y="2577"/>
                            <a:ext cx="1" cy="3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7" name="Line 3195"/>
                        <wps:cNvCnPr/>
                        <wps:spPr bwMode="auto">
                          <a:xfrm flipV="1">
                            <a:off x="6847" y="2916"/>
                            <a:ext cx="0" cy="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8" name="Line 3196"/>
                        <wps:cNvCnPr/>
                        <wps:spPr bwMode="auto">
                          <a:xfrm flipV="1">
                            <a:off x="6847" y="1471"/>
                            <a:ext cx="0" cy="1077"/>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39" name="Line 3197"/>
                        <wps:cNvCnPr/>
                        <wps:spPr bwMode="auto">
                          <a:xfrm>
                            <a:off x="6638" y="2603"/>
                            <a:ext cx="1" cy="32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0" name="Line 3198"/>
                        <wps:cNvCnPr/>
                        <wps:spPr bwMode="auto">
                          <a:xfrm flipV="1">
                            <a:off x="6638" y="2307"/>
                            <a:ext cx="1" cy="227"/>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41" name="Line 3199"/>
                        <wps:cNvCnPr/>
                        <wps:spPr bwMode="auto">
                          <a:xfrm flipV="1">
                            <a:off x="6638" y="2844"/>
                            <a:ext cx="1" cy="276"/>
                          </a:xfrm>
                          <a:prstGeom prst="line">
                            <a:avLst/>
                          </a:prstGeom>
                          <a:noFill/>
                          <a:ln w="9525">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242" name="Line 3200"/>
                        <wps:cNvCnPr/>
                        <wps:spPr bwMode="auto">
                          <a:xfrm>
                            <a:off x="8494" y="2539"/>
                            <a:ext cx="1" cy="322"/>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3" name="Line 3201"/>
                        <wps:cNvCnPr/>
                        <wps:spPr bwMode="auto">
                          <a:xfrm flipV="1">
                            <a:off x="8494" y="1868"/>
                            <a:ext cx="0" cy="62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44" name="Line 3202"/>
                        <wps:cNvCnPr/>
                        <wps:spPr bwMode="auto">
                          <a:xfrm>
                            <a:off x="7107" y="1886"/>
                            <a:ext cx="0" cy="119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5" name="Line 3203"/>
                        <wps:cNvCnPr/>
                        <wps:spPr bwMode="auto">
                          <a:xfrm>
                            <a:off x="7683" y="1886"/>
                            <a:ext cx="0" cy="119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6" name="Line 3204"/>
                        <wps:cNvCnPr/>
                        <wps:spPr bwMode="auto">
                          <a:xfrm>
                            <a:off x="8277" y="1886"/>
                            <a:ext cx="0" cy="119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247" name="Line 3205"/>
                        <wps:cNvCnPr/>
                        <wps:spPr bwMode="auto">
                          <a:xfrm>
                            <a:off x="8498" y="2798"/>
                            <a:ext cx="0" cy="32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48" name="Freeform 3206"/>
                        <wps:cNvSpPr>
                          <a:spLocks/>
                        </wps:cNvSpPr>
                        <wps:spPr bwMode="auto">
                          <a:xfrm>
                            <a:off x="7670" y="1878"/>
                            <a:ext cx="607" cy="429"/>
                          </a:xfrm>
                          <a:custGeom>
                            <a:avLst/>
                            <a:gdLst>
                              <a:gd name="T0" fmla="*/ 0 w 798"/>
                              <a:gd name="T1" fmla="*/ 9 h 427"/>
                              <a:gd name="T2" fmla="*/ 87 w 798"/>
                              <a:gd name="T3" fmla="*/ 9 h 427"/>
                              <a:gd name="T4" fmla="*/ 173 w 798"/>
                              <a:gd name="T5" fmla="*/ 66 h 427"/>
                              <a:gd name="T6" fmla="*/ 217 w 798"/>
                              <a:gd name="T7" fmla="*/ 295 h 427"/>
                              <a:gd name="T8" fmla="*/ 260 w 798"/>
                              <a:gd name="T9" fmla="*/ 410 h 427"/>
                              <a:gd name="T10" fmla="*/ 304 w 798"/>
                              <a:gd name="T11" fmla="*/ 410 h 427"/>
                              <a:gd name="T12" fmla="*/ 347 w 798"/>
                              <a:gd name="T13" fmla="*/ 295 h 427"/>
                              <a:gd name="T14" fmla="*/ 390 w 798"/>
                              <a:gd name="T15" fmla="*/ 353 h 427"/>
                              <a:gd name="T16" fmla="*/ 434 w 798"/>
                              <a:gd name="T17" fmla="*/ 238 h 427"/>
                              <a:gd name="T18" fmla="*/ 477 w 798"/>
                              <a:gd name="T19" fmla="*/ 66 h 427"/>
                              <a:gd name="T20" fmla="*/ 607 w 798"/>
                              <a:gd name="T21" fmla="*/ 9 h 4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8" h="427">
                                <a:moveTo>
                                  <a:pt x="0" y="9"/>
                                </a:moveTo>
                                <a:cubicBezTo>
                                  <a:pt x="38" y="4"/>
                                  <a:pt x="76" y="0"/>
                                  <a:pt x="114" y="9"/>
                                </a:cubicBezTo>
                                <a:cubicBezTo>
                                  <a:pt x="152" y="18"/>
                                  <a:pt x="200" y="19"/>
                                  <a:pt x="228" y="66"/>
                                </a:cubicBezTo>
                                <a:cubicBezTo>
                                  <a:pt x="256" y="113"/>
                                  <a:pt x="266" y="237"/>
                                  <a:pt x="285" y="294"/>
                                </a:cubicBezTo>
                                <a:cubicBezTo>
                                  <a:pt x="304" y="351"/>
                                  <a:pt x="323" y="389"/>
                                  <a:pt x="342" y="408"/>
                                </a:cubicBezTo>
                                <a:cubicBezTo>
                                  <a:pt x="361" y="427"/>
                                  <a:pt x="380" y="427"/>
                                  <a:pt x="399" y="408"/>
                                </a:cubicBezTo>
                                <a:cubicBezTo>
                                  <a:pt x="418" y="389"/>
                                  <a:pt x="437" y="303"/>
                                  <a:pt x="456" y="294"/>
                                </a:cubicBezTo>
                                <a:cubicBezTo>
                                  <a:pt x="475" y="285"/>
                                  <a:pt x="494" y="361"/>
                                  <a:pt x="513" y="351"/>
                                </a:cubicBezTo>
                                <a:cubicBezTo>
                                  <a:pt x="532" y="341"/>
                                  <a:pt x="551" y="284"/>
                                  <a:pt x="570" y="237"/>
                                </a:cubicBezTo>
                                <a:cubicBezTo>
                                  <a:pt x="589" y="190"/>
                                  <a:pt x="589" y="104"/>
                                  <a:pt x="627" y="66"/>
                                </a:cubicBezTo>
                                <a:cubicBezTo>
                                  <a:pt x="665" y="28"/>
                                  <a:pt x="731" y="18"/>
                                  <a:pt x="798" y="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 name="Freeform 3207"/>
                        <wps:cNvSpPr>
                          <a:spLocks/>
                        </wps:cNvSpPr>
                        <wps:spPr bwMode="auto">
                          <a:xfrm>
                            <a:off x="7082" y="1872"/>
                            <a:ext cx="607" cy="435"/>
                          </a:xfrm>
                          <a:custGeom>
                            <a:avLst/>
                            <a:gdLst>
                              <a:gd name="T0" fmla="*/ 0 w 798"/>
                              <a:gd name="T1" fmla="*/ 9 h 427"/>
                              <a:gd name="T2" fmla="*/ 87 w 798"/>
                              <a:gd name="T3" fmla="*/ 9 h 427"/>
                              <a:gd name="T4" fmla="*/ 173 w 798"/>
                              <a:gd name="T5" fmla="*/ 67 h 427"/>
                              <a:gd name="T6" fmla="*/ 217 w 798"/>
                              <a:gd name="T7" fmla="*/ 300 h 427"/>
                              <a:gd name="T8" fmla="*/ 260 w 798"/>
                              <a:gd name="T9" fmla="*/ 416 h 427"/>
                              <a:gd name="T10" fmla="*/ 304 w 798"/>
                              <a:gd name="T11" fmla="*/ 416 h 427"/>
                              <a:gd name="T12" fmla="*/ 347 w 798"/>
                              <a:gd name="T13" fmla="*/ 300 h 427"/>
                              <a:gd name="T14" fmla="*/ 390 w 798"/>
                              <a:gd name="T15" fmla="*/ 358 h 427"/>
                              <a:gd name="T16" fmla="*/ 434 w 798"/>
                              <a:gd name="T17" fmla="*/ 241 h 427"/>
                              <a:gd name="T18" fmla="*/ 477 w 798"/>
                              <a:gd name="T19" fmla="*/ 67 h 427"/>
                              <a:gd name="T20" fmla="*/ 607 w 798"/>
                              <a:gd name="T21" fmla="*/ 9 h 4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8" h="427">
                                <a:moveTo>
                                  <a:pt x="0" y="9"/>
                                </a:moveTo>
                                <a:cubicBezTo>
                                  <a:pt x="38" y="4"/>
                                  <a:pt x="76" y="0"/>
                                  <a:pt x="114" y="9"/>
                                </a:cubicBezTo>
                                <a:cubicBezTo>
                                  <a:pt x="152" y="18"/>
                                  <a:pt x="200" y="19"/>
                                  <a:pt x="228" y="66"/>
                                </a:cubicBezTo>
                                <a:cubicBezTo>
                                  <a:pt x="256" y="113"/>
                                  <a:pt x="266" y="237"/>
                                  <a:pt x="285" y="294"/>
                                </a:cubicBezTo>
                                <a:cubicBezTo>
                                  <a:pt x="304" y="351"/>
                                  <a:pt x="323" y="389"/>
                                  <a:pt x="342" y="408"/>
                                </a:cubicBezTo>
                                <a:cubicBezTo>
                                  <a:pt x="361" y="427"/>
                                  <a:pt x="380" y="427"/>
                                  <a:pt x="399" y="408"/>
                                </a:cubicBezTo>
                                <a:cubicBezTo>
                                  <a:pt x="418" y="389"/>
                                  <a:pt x="437" y="303"/>
                                  <a:pt x="456" y="294"/>
                                </a:cubicBezTo>
                                <a:cubicBezTo>
                                  <a:pt x="475" y="285"/>
                                  <a:pt x="494" y="361"/>
                                  <a:pt x="513" y="351"/>
                                </a:cubicBezTo>
                                <a:cubicBezTo>
                                  <a:pt x="532" y="341"/>
                                  <a:pt x="551" y="284"/>
                                  <a:pt x="570" y="237"/>
                                </a:cubicBezTo>
                                <a:cubicBezTo>
                                  <a:pt x="589" y="190"/>
                                  <a:pt x="589" y="104"/>
                                  <a:pt x="627" y="66"/>
                                </a:cubicBezTo>
                                <a:cubicBezTo>
                                  <a:pt x="665" y="28"/>
                                  <a:pt x="731" y="18"/>
                                  <a:pt x="798" y="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0" name="Freeform 3208"/>
                        <wps:cNvSpPr>
                          <a:spLocks/>
                        </wps:cNvSpPr>
                        <wps:spPr bwMode="auto">
                          <a:xfrm>
                            <a:off x="6825" y="1870"/>
                            <a:ext cx="282" cy="261"/>
                          </a:xfrm>
                          <a:custGeom>
                            <a:avLst/>
                            <a:gdLst>
                              <a:gd name="T0" fmla="*/ 282 w 370"/>
                              <a:gd name="T1" fmla="*/ 15 h 323"/>
                              <a:gd name="T2" fmla="*/ 195 w 370"/>
                              <a:gd name="T3" fmla="*/ 15 h 323"/>
                              <a:gd name="T4" fmla="*/ 108 w 370"/>
                              <a:gd name="T5" fmla="*/ 107 h 323"/>
                              <a:gd name="T6" fmla="*/ 65 w 370"/>
                              <a:gd name="T7" fmla="*/ 246 h 323"/>
                              <a:gd name="T8" fmla="*/ 21 w 370"/>
                              <a:gd name="T9" fmla="*/ 200 h 3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0" h="323">
                                <a:moveTo>
                                  <a:pt x="370" y="19"/>
                                </a:moveTo>
                                <a:cubicBezTo>
                                  <a:pt x="332" y="9"/>
                                  <a:pt x="294" y="0"/>
                                  <a:pt x="256" y="19"/>
                                </a:cubicBezTo>
                                <a:cubicBezTo>
                                  <a:pt x="218" y="38"/>
                                  <a:pt x="170" y="86"/>
                                  <a:pt x="142" y="133"/>
                                </a:cubicBezTo>
                                <a:cubicBezTo>
                                  <a:pt x="114" y="180"/>
                                  <a:pt x="104" y="285"/>
                                  <a:pt x="85" y="304"/>
                                </a:cubicBezTo>
                                <a:cubicBezTo>
                                  <a:pt x="66" y="323"/>
                                  <a:pt x="0" y="238"/>
                                  <a:pt x="28" y="24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1" name="Text Box 3209"/>
                        <wps:cNvSpPr txBox="1">
                          <a:spLocks noChangeArrowheads="1"/>
                        </wps:cNvSpPr>
                        <wps:spPr bwMode="auto">
                          <a:xfrm>
                            <a:off x="7160" y="2474"/>
                            <a:ext cx="1075" cy="1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8F2A38">
                              <w:pPr>
                                <w:ind w:firstLine="0"/>
                                <w:rPr>
                                  <w:rFonts w:cs="Times New Roman"/>
                                  <w:sz w:val="12"/>
                                  <w:szCs w:val="12"/>
                                </w:rPr>
                              </w:pPr>
                              <w:r w:rsidRPr="006059EE">
                                <w:rPr>
                                  <w:rFonts w:cs="Times New Roman"/>
                                  <w:sz w:val="12"/>
                                  <w:szCs w:val="12"/>
                                </w:rPr>
                                <w:t>Номера лопаток</w:t>
                              </w:r>
                            </w:p>
                          </w:txbxContent>
                        </wps:txbx>
                        <wps:bodyPr rot="0" vert="horz" wrap="square" lIns="0" tIns="0" rIns="0" bIns="0" anchor="ctr" anchorCtr="0" upright="1">
                          <a:noAutofit/>
                        </wps:bodyPr>
                      </wps:wsp>
                      <wps:wsp>
                        <wps:cNvPr id="1252" name="Text Box 3210"/>
                        <wps:cNvSpPr txBox="1">
                          <a:spLocks noChangeArrowheads="1"/>
                        </wps:cNvSpPr>
                        <wps:spPr bwMode="auto">
                          <a:xfrm>
                            <a:off x="8698" y="3154"/>
                            <a:ext cx="30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52C15" w:rsidRDefault="00173907" w:rsidP="008F2A38">
                              <w:pPr>
                                <w:ind w:firstLine="0"/>
                                <w:rPr>
                                  <w:rFonts w:cs="Times New Roman"/>
                                  <w:sz w:val="18"/>
                                  <w:szCs w:val="18"/>
                                </w:rPr>
                              </w:pPr>
                              <w:r w:rsidRPr="00C52C15">
                                <w:rPr>
                                  <w:rFonts w:cs="Times New Roman"/>
                                  <w:i/>
                                  <w:sz w:val="18"/>
                                  <w:szCs w:val="18"/>
                                  <w:lang w:val="en-US"/>
                                </w:rPr>
                                <w:t>t</w:t>
                              </w:r>
                              <w:r w:rsidRPr="00C52C15">
                                <w:rPr>
                                  <w:rFonts w:cs="Times New Roman"/>
                                  <w:sz w:val="18"/>
                                  <w:szCs w:val="18"/>
                                  <w:lang w:val="en-US"/>
                                </w:rPr>
                                <w:t>(</w:t>
                              </w:r>
                              <w:r w:rsidRPr="00C52C15">
                                <w:rPr>
                                  <w:rFonts w:cs="Times New Roman"/>
                                  <w:i/>
                                  <w:sz w:val="18"/>
                                  <w:szCs w:val="18"/>
                                  <w:lang w:val="en-US"/>
                                </w:rPr>
                                <w:t>z</w:t>
                              </w:r>
                              <w:r w:rsidRPr="00C52C15">
                                <w:rPr>
                                  <w:rFonts w:cs="Times New Roman"/>
                                  <w:sz w:val="18"/>
                                  <w:szCs w:val="18"/>
                                  <w:lang w:val="en-US"/>
                                </w:rPr>
                                <w:t>)</w:t>
                              </w:r>
                            </w:p>
                          </w:txbxContent>
                        </wps:txbx>
                        <wps:bodyPr rot="0" vert="horz" wrap="square" lIns="0" tIns="0" rIns="0" bIns="0" anchor="ctr" anchorCtr="0" upright="1">
                          <a:noAutofit/>
                        </wps:bodyPr>
                      </wps:wsp>
                      <wps:wsp>
                        <wps:cNvPr id="1253" name="Oval 3211"/>
                        <wps:cNvSpPr>
                          <a:spLocks noChangeArrowheads="1"/>
                        </wps:cNvSpPr>
                        <wps:spPr bwMode="auto">
                          <a:xfrm>
                            <a:off x="7349" y="2287"/>
                            <a:ext cx="35"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54" name="Oval 3212"/>
                        <wps:cNvSpPr>
                          <a:spLocks noChangeArrowheads="1"/>
                        </wps:cNvSpPr>
                        <wps:spPr bwMode="auto">
                          <a:xfrm>
                            <a:off x="7089" y="1856"/>
                            <a:ext cx="35" cy="43"/>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55" name="Oval 3213"/>
                        <wps:cNvSpPr>
                          <a:spLocks noChangeArrowheads="1"/>
                        </wps:cNvSpPr>
                        <wps:spPr bwMode="auto">
                          <a:xfrm>
                            <a:off x="7089" y="1856"/>
                            <a:ext cx="35" cy="43"/>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6" name="Oval 3214"/>
                        <wps:cNvSpPr>
                          <a:spLocks noChangeArrowheads="1"/>
                        </wps:cNvSpPr>
                        <wps:spPr bwMode="auto">
                          <a:xfrm>
                            <a:off x="7664" y="1863"/>
                            <a:ext cx="35"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57" name="Oval 3215"/>
                        <wps:cNvSpPr>
                          <a:spLocks noChangeArrowheads="1"/>
                        </wps:cNvSpPr>
                        <wps:spPr bwMode="auto">
                          <a:xfrm>
                            <a:off x="7664" y="1863"/>
                            <a:ext cx="35" cy="4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8" name="Oval 3216"/>
                        <wps:cNvSpPr>
                          <a:spLocks noChangeArrowheads="1"/>
                        </wps:cNvSpPr>
                        <wps:spPr bwMode="auto">
                          <a:xfrm>
                            <a:off x="8258" y="1866"/>
                            <a:ext cx="35"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59" name="Oval 3217"/>
                        <wps:cNvSpPr>
                          <a:spLocks noChangeArrowheads="1"/>
                        </wps:cNvSpPr>
                        <wps:spPr bwMode="auto">
                          <a:xfrm>
                            <a:off x="8258" y="1866"/>
                            <a:ext cx="35" cy="4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0" name="Text Box 3218"/>
                        <wps:cNvSpPr txBox="1">
                          <a:spLocks noChangeArrowheads="1"/>
                        </wps:cNvSpPr>
                        <wps:spPr bwMode="auto">
                          <a:xfrm>
                            <a:off x="6321" y="1359"/>
                            <a:ext cx="477"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8F2A38">
                              <w:pPr>
                                <w:ind w:firstLine="0"/>
                                <w:rPr>
                                  <w:rFonts w:cs="Times New Roman"/>
                                  <w:sz w:val="12"/>
                                  <w:szCs w:val="12"/>
                                </w:rPr>
                              </w:pPr>
                              <w:r w:rsidRPr="00C209A1">
                                <w:rPr>
                                  <w:rFonts w:cs="Times New Roman"/>
                                  <w:position w:val="-12"/>
                                  <w:sz w:val="12"/>
                                  <w:szCs w:val="12"/>
                                </w:rPr>
                                <w:object w:dxaOrig="400" w:dyaOrig="380">
                                  <v:shape id="_x0000_i1071" type="#_x0000_t75" style="width:14.3pt;height:13.85pt" o:ole="">
                                    <v:imagedata r:id="rId35" o:title=""/>
                                  </v:shape>
                                  <o:OLEObject Type="Embed" ProgID="Equation.3" ShapeID="_x0000_i1071" DrawAspect="Content" ObjectID="_1580212458" r:id="rId58"/>
                                </w:object>
                              </w:r>
                            </w:p>
                            <w:p w:rsidR="00173907" w:rsidRPr="00C209A1" w:rsidRDefault="00173907" w:rsidP="00F151D8">
                              <w:pPr>
                                <w:rPr>
                                  <w:rFonts w:cs="Times New Roman"/>
                                  <w:sz w:val="12"/>
                                  <w:szCs w:val="12"/>
                                </w:rPr>
                              </w:pPr>
                            </w:p>
                          </w:txbxContent>
                        </wps:txbx>
                        <wps:bodyPr rot="0" vert="horz" wrap="square" lIns="91440" tIns="45720" rIns="91440" bIns="45720" anchor="t" anchorCtr="0" upright="1">
                          <a:noAutofit/>
                        </wps:bodyPr>
                      </wps:wsp>
                      <wps:wsp>
                        <wps:cNvPr id="1261" name="Text Box 3219"/>
                        <wps:cNvSpPr txBox="1">
                          <a:spLocks noChangeArrowheads="1"/>
                        </wps:cNvSpPr>
                        <wps:spPr bwMode="auto">
                          <a:xfrm>
                            <a:off x="2468" y="2412"/>
                            <a:ext cx="397"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6059EE" w:rsidRDefault="00173907" w:rsidP="008F2A38">
                              <w:pPr>
                                <w:ind w:firstLine="0"/>
                                <w:rPr>
                                  <w:rFonts w:cs="Times New Roman"/>
                                  <w:sz w:val="12"/>
                                  <w:szCs w:val="12"/>
                                </w:rPr>
                              </w:pPr>
                              <w:r w:rsidRPr="006059EE">
                                <w:rPr>
                                  <w:rFonts w:cs="Times New Roman"/>
                                  <w:position w:val="-14"/>
                                  <w:sz w:val="12"/>
                                  <w:szCs w:val="12"/>
                                </w:rPr>
                                <w:object w:dxaOrig="580" w:dyaOrig="420">
                                  <v:shape id="_x0000_i1072" type="#_x0000_t75" style="width:20.3pt;height:14.3pt" o:ole="">
                                    <v:imagedata r:id="rId59" o:title=""/>
                                  </v:shape>
                                  <o:OLEObject Type="Embed" ProgID="Equation.3" ShapeID="_x0000_i1072" DrawAspect="Content" ObjectID="_1580212459" r:id="rId60"/>
                                </w:object>
                              </w:r>
                            </w:p>
                          </w:txbxContent>
                        </wps:txbx>
                        <wps:bodyPr rot="0" vert="horz" wrap="none" lIns="0" tIns="0" rIns="0" bIns="0" anchor="ctr" anchorCtr="0" upright="1">
                          <a:spAutoFit/>
                        </wps:bodyPr>
                      </wps:wsp>
                      <wpg:grpSp>
                        <wpg:cNvPr id="1262" name="Group 3220"/>
                        <wpg:cNvGrpSpPr>
                          <a:grpSpLocks/>
                        </wpg:cNvGrpSpPr>
                        <wpg:grpSpPr bwMode="auto">
                          <a:xfrm>
                            <a:off x="3254" y="1863"/>
                            <a:ext cx="38" cy="39"/>
                            <a:chOff x="3508" y="6109"/>
                            <a:chExt cx="47" cy="52"/>
                          </a:xfrm>
                        </wpg:grpSpPr>
                        <wps:wsp>
                          <wps:cNvPr id="1263" name="Oval 3221"/>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64" name="Oval 3222"/>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65" name="Line 3223"/>
                        <wps:cNvCnPr/>
                        <wps:spPr bwMode="auto">
                          <a:xfrm>
                            <a:off x="2418" y="2597"/>
                            <a:ext cx="1"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66" name="Line 3224"/>
                        <wps:cNvCnPr/>
                        <wps:spPr bwMode="auto">
                          <a:xfrm flipV="1">
                            <a:off x="2416" y="2851"/>
                            <a:ext cx="1" cy="256"/>
                          </a:xfrm>
                          <a:prstGeom prst="line">
                            <a:avLst/>
                          </a:prstGeom>
                          <a:noFill/>
                          <a:ln w="12700">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267" name="Line 3225"/>
                        <wps:cNvCnPr/>
                        <wps:spPr bwMode="auto">
                          <a:xfrm flipV="1">
                            <a:off x="2421" y="1890"/>
                            <a:ext cx="0" cy="6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68" name="Text Box 3226"/>
                        <wps:cNvSpPr txBox="1">
                          <a:spLocks noChangeArrowheads="1"/>
                        </wps:cNvSpPr>
                        <wps:spPr bwMode="auto">
                          <a:xfrm>
                            <a:off x="2186" y="2472"/>
                            <a:ext cx="35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7C4BF6" w:rsidRDefault="00173907" w:rsidP="008F2A38">
                              <w:pPr>
                                <w:ind w:firstLine="0"/>
                                <w:rPr>
                                  <w:rFonts w:cs="Times New Roman"/>
                                  <w:sz w:val="16"/>
                                  <w:szCs w:val="16"/>
                                </w:rPr>
                              </w:pPr>
                              <w:r w:rsidRPr="007C4BF6">
                                <w:rPr>
                                  <w:rFonts w:cs="Times New Roman"/>
                                  <w:i/>
                                  <w:position w:val="-14"/>
                                  <w:sz w:val="16"/>
                                  <w:szCs w:val="16"/>
                                  <w:lang w:val="en-US"/>
                                </w:rPr>
                                <w:t>L</w:t>
                              </w:r>
                              <w:r w:rsidRPr="007C4BF6">
                                <w:rPr>
                                  <w:rFonts w:cs="Times New Roman"/>
                                  <w:position w:val="-14"/>
                                  <w:sz w:val="16"/>
                                  <w:szCs w:val="16"/>
                                  <w:vertAlign w:val="subscript"/>
                                </w:rPr>
                                <w:t>0</w:t>
                              </w:r>
                            </w:p>
                          </w:txbxContent>
                        </wps:txbx>
                        <wps:bodyPr rot="0" vert="horz" wrap="square" lIns="0" tIns="0" rIns="0" bIns="0" anchor="ctr" anchorCtr="0" upright="1">
                          <a:spAutoFit/>
                        </wps:bodyPr>
                      </wps:wsp>
                      <wps:wsp>
                        <wps:cNvPr id="1269" name="Line 3227"/>
                        <wps:cNvCnPr/>
                        <wps:spPr bwMode="auto">
                          <a:xfrm>
                            <a:off x="6190" y="2601"/>
                            <a:ext cx="1" cy="30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70" name="Line 3228"/>
                        <wps:cNvCnPr/>
                        <wps:spPr bwMode="auto">
                          <a:xfrm flipV="1">
                            <a:off x="6188" y="2855"/>
                            <a:ext cx="1" cy="256"/>
                          </a:xfrm>
                          <a:prstGeom prst="line">
                            <a:avLst/>
                          </a:prstGeom>
                          <a:noFill/>
                          <a:ln w="12700">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271" name="Line 3229"/>
                        <wps:cNvCnPr/>
                        <wps:spPr bwMode="auto">
                          <a:xfrm flipV="1">
                            <a:off x="6193" y="1894"/>
                            <a:ext cx="0" cy="6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272" name="Text Box 3230"/>
                        <wps:cNvSpPr txBox="1">
                          <a:spLocks noChangeArrowheads="1"/>
                        </wps:cNvSpPr>
                        <wps:spPr bwMode="auto">
                          <a:xfrm>
                            <a:off x="5958" y="2476"/>
                            <a:ext cx="35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7C4BF6" w:rsidRDefault="00173907" w:rsidP="008F2A38">
                              <w:pPr>
                                <w:ind w:firstLine="0"/>
                                <w:rPr>
                                  <w:rFonts w:cs="Times New Roman"/>
                                  <w:sz w:val="16"/>
                                  <w:szCs w:val="16"/>
                                </w:rPr>
                              </w:pPr>
                              <w:r w:rsidRPr="007C4BF6">
                                <w:rPr>
                                  <w:rFonts w:cs="Times New Roman"/>
                                  <w:i/>
                                  <w:position w:val="-14"/>
                                  <w:sz w:val="16"/>
                                  <w:szCs w:val="16"/>
                                  <w:lang w:val="en-US"/>
                                </w:rPr>
                                <w:t>L</w:t>
                              </w:r>
                              <w:r w:rsidRPr="007C4BF6">
                                <w:rPr>
                                  <w:rFonts w:cs="Times New Roman"/>
                                  <w:position w:val="-14"/>
                                  <w:sz w:val="16"/>
                                  <w:szCs w:val="16"/>
                                  <w:vertAlign w:val="subscript"/>
                                </w:rPr>
                                <w:t>0</w:t>
                              </w:r>
                            </w:p>
                          </w:txbxContent>
                        </wps:txbx>
                        <wps:bodyPr rot="0" vert="horz" wrap="square" lIns="0" tIns="0" rIns="0" bIns="0" anchor="ctr" anchorCtr="0" upright="1">
                          <a:spAutoFit/>
                        </wps:bodyPr>
                      </wps:wsp>
                      <wps:wsp>
                        <wps:cNvPr id="1273" name="Oval 3231"/>
                        <wps:cNvSpPr>
                          <a:spLocks noChangeArrowheads="1"/>
                        </wps:cNvSpPr>
                        <wps:spPr bwMode="auto">
                          <a:xfrm>
                            <a:off x="7937" y="2286"/>
                            <a:ext cx="40" cy="40"/>
                          </a:xfrm>
                          <a:prstGeom prst="ellipse">
                            <a:avLst/>
                          </a:prstGeom>
                          <a:solidFill>
                            <a:srgbClr val="FFFFFF"/>
                          </a:solidFill>
                          <a:ln w="2540" cap="rnd">
                            <a:solidFill>
                              <a:schemeClr val="tx1">
                                <a:lumMod val="100000"/>
                                <a:lumOff val="0"/>
                              </a:schemeClr>
                            </a:solidFill>
                            <a:round/>
                            <a:headEnd/>
                            <a:tailEnd/>
                          </a:ln>
                        </wps:spPr>
                        <wps:bodyPr rot="0" vert="horz" wrap="square" lIns="91440" tIns="45720" rIns="91440" bIns="45720" anchor="t" anchorCtr="0" upright="1">
                          <a:noAutofit/>
                        </wps:bodyPr>
                      </wps:wsp>
                      <wps:wsp>
                        <wps:cNvPr id="1274" name="Text Box 3232"/>
                        <wps:cNvSpPr txBox="1">
                          <a:spLocks noChangeArrowheads="1"/>
                        </wps:cNvSpPr>
                        <wps:spPr bwMode="auto">
                          <a:xfrm>
                            <a:off x="5423" y="1405"/>
                            <a:ext cx="842"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B17DEA" w:rsidRDefault="00173907" w:rsidP="008F2A38">
                              <w:pPr>
                                <w:ind w:firstLine="0"/>
                                <w:rPr>
                                  <w:sz w:val="18"/>
                                  <w:szCs w:val="18"/>
                                </w:rPr>
                              </w:pPr>
                              <w:r w:rsidRPr="00B17DEA">
                                <w:rPr>
                                  <w:rFonts w:cs="Times New Roman"/>
                                  <w:sz w:val="18"/>
                                  <w:szCs w:val="18"/>
                                </w:rPr>
                                <w:t>∆</w:t>
                              </w:r>
                              <w:r w:rsidRPr="00B17DEA">
                                <w:rPr>
                                  <w:rFonts w:cs="Times New Roman"/>
                                  <w:i/>
                                  <w:sz w:val="18"/>
                                  <w:szCs w:val="18"/>
                                  <w:lang w:val="en-US"/>
                                </w:rPr>
                                <w:t>L</w:t>
                              </w:r>
                              <w:r w:rsidRPr="00B17DEA">
                                <w:rPr>
                                  <w:rFonts w:cs="Times New Roman"/>
                                  <w:sz w:val="18"/>
                                  <w:szCs w:val="18"/>
                                  <w:vertAlign w:val="subscript"/>
                                  <w:lang w:val="en-US"/>
                                </w:rPr>
                                <w:t>Θ</w:t>
                              </w:r>
                              <w:r w:rsidRPr="00B17DEA">
                                <w:rPr>
                                  <w:rFonts w:cs="Times New Roman"/>
                                  <w:sz w:val="18"/>
                                  <w:szCs w:val="18"/>
                                </w:rPr>
                                <w:t xml:space="preserve">=0 </w:t>
                              </w:r>
                            </w:p>
                          </w:txbxContent>
                        </wps:txbx>
                        <wps:bodyPr rot="0" vert="horz" wrap="square" lIns="91440" tIns="45720" rIns="91440" bIns="45720" anchor="t" anchorCtr="0" upright="1">
                          <a:noAutofit/>
                        </wps:bodyPr>
                      </wps:wsp>
                      <wps:wsp>
                        <wps:cNvPr id="1275" name="Text Box 3233"/>
                        <wps:cNvSpPr txBox="1">
                          <a:spLocks noChangeArrowheads="1"/>
                        </wps:cNvSpPr>
                        <wps:spPr bwMode="auto">
                          <a:xfrm>
                            <a:off x="5408" y="3317"/>
                            <a:ext cx="85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B17DEA" w:rsidRDefault="00173907" w:rsidP="008F2A38">
                              <w:pPr>
                                <w:ind w:firstLine="0"/>
                                <w:rPr>
                                  <w:sz w:val="18"/>
                                  <w:szCs w:val="18"/>
                                </w:rPr>
                              </w:pPr>
                              <w:r w:rsidRPr="00B17DEA">
                                <w:rPr>
                                  <w:rFonts w:cs="Times New Roman"/>
                                  <w:sz w:val="18"/>
                                  <w:szCs w:val="18"/>
                                </w:rPr>
                                <w:t>∆</w:t>
                              </w:r>
                              <w:r w:rsidRPr="00B17DEA">
                                <w:rPr>
                                  <w:rFonts w:cs="Times New Roman"/>
                                  <w:i/>
                                  <w:sz w:val="18"/>
                                  <w:szCs w:val="18"/>
                                  <w:lang w:val="en-US"/>
                                </w:rPr>
                                <w:t>L</w:t>
                              </w:r>
                              <w:r w:rsidRPr="00B17DEA">
                                <w:rPr>
                                  <w:rFonts w:cs="Times New Roman"/>
                                  <w:sz w:val="18"/>
                                  <w:szCs w:val="18"/>
                                  <w:vertAlign w:val="subscript"/>
                                  <w:lang w:val="en-US"/>
                                </w:rPr>
                                <w:t>Θ</w:t>
                              </w:r>
                              <w:r w:rsidRPr="00B17DEA">
                                <w:rPr>
                                  <w:rFonts w:cs="Times New Roman"/>
                                  <w:sz w:val="18"/>
                                  <w:szCs w:val="18"/>
                                </w:rPr>
                                <w:t>≠0</w:t>
                              </w:r>
                            </w:p>
                          </w:txbxContent>
                        </wps:txbx>
                        <wps:bodyPr rot="0" vert="horz" wrap="square" lIns="91440" tIns="45720" rIns="91440" bIns="45720" anchor="t" anchorCtr="0" upright="1">
                          <a:noAutofit/>
                        </wps:bodyPr>
                      </wps:wsp>
                      <wps:wsp>
                        <wps:cNvPr id="1276" name="Text Box 3234"/>
                        <wps:cNvSpPr txBox="1">
                          <a:spLocks noChangeArrowheads="1"/>
                        </wps:cNvSpPr>
                        <wps:spPr bwMode="auto">
                          <a:xfrm>
                            <a:off x="1701" y="1134"/>
                            <a:ext cx="51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7EC0" w:rsidRDefault="00173907" w:rsidP="008F2A38">
                              <w:pPr>
                                <w:ind w:firstLine="0"/>
                                <w:rPr>
                                  <w:rFonts w:cs="Times New Roman"/>
                                  <w:sz w:val="18"/>
                                  <w:szCs w:val="18"/>
                                </w:rPr>
                              </w:pPr>
                              <w:r w:rsidRPr="00E37EC0">
                                <w:rPr>
                                  <w:rFonts w:cs="Times New Roman"/>
                                  <w:sz w:val="18"/>
                                  <w:szCs w:val="18"/>
                                </w:rPr>
                                <w:t>(1)</w:t>
                              </w:r>
                            </w:p>
                          </w:txbxContent>
                        </wps:txbx>
                        <wps:bodyPr rot="0" vert="horz" wrap="square" lIns="91440" tIns="45720" rIns="91440" bIns="45720" anchor="t" anchorCtr="0" upright="1">
                          <a:noAutofit/>
                        </wps:bodyPr>
                      </wps:wsp>
                      <wps:wsp>
                        <wps:cNvPr id="1277" name="Text Box 3235"/>
                        <wps:cNvSpPr txBox="1">
                          <a:spLocks noChangeArrowheads="1"/>
                        </wps:cNvSpPr>
                        <wps:spPr bwMode="auto">
                          <a:xfrm>
                            <a:off x="1701" y="5599"/>
                            <a:ext cx="51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E37EC0" w:rsidRDefault="00173907" w:rsidP="008F2A38">
                              <w:pPr>
                                <w:ind w:firstLine="0"/>
                                <w:rPr>
                                  <w:rFonts w:cs="Times New Roman"/>
                                  <w:sz w:val="18"/>
                                  <w:szCs w:val="18"/>
                                </w:rPr>
                              </w:pPr>
                              <w:r w:rsidRPr="00E37EC0">
                                <w:rPr>
                                  <w:rFonts w:cs="Times New Roman"/>
                                  <w:sz w:val="18"/>
                                  <w:szCs w:val="18"/>
                                </w:rPr>
                                <w:t>(</w:t>
                              </w:r>
                              <w:r>
                                <w:rPr>
                                  <w:rFonts w:cs="Times New Roman"/>
                                  <w:sz w:val="18"/>
                                  <w:szCs w:val="18"/>
                                  <w:lang w:val="en-US"/>
                                </w:rPr>
                                <w:t>2</w:t>
                              </w:r>
                              <w:r w:rsidRPr="00E37EC0">
                                <w:rPr>
                                  <w:rFonts w:cs="Times New Roman"/>
                                  <w:sz w:val="18"/>
                                  <w:szCs w:val="18"/>
                                </w:rPr>
                                <w:t>)</w:t>
                              </w:r>
                            </w:p>
                          </w:txbxContent>
                        </wps:txbx>
                        <wps:bodyPr rot="0" vert="horz" wrap="square" lIns="91440" tIns="45720" rIns="91440" bIns="45720" anchor="t" anchorCtr="0" upright="1">
                          <a:noAutofit/>
                        </wps:bodyPr>
                      </wps:wsp>
                      <wps:wsp>
                        <wps:cNvPr id="1278" name="Text Box 3236"/>
                        <wps:cNvSpPr txBox="1">
                          <a:spLocks noChangeArrowheads="1"/>
                        </wps:cNvSpPr>
                        <wps:spPr bwMode="auto">
                          <a:xfrm>
                            <a:off x="5824" y="5599"/>
                            <a:ext cx="51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B17DEA" w:rsidRDefault="00173907" w:rsidP="008F2A38">
                              <w:pPr>
                                <w:ind w:firstLine="0"/>
                                <w:rPr>
                                  <w:rFonts w:cs="Times New Roman"/>
                                  <w:sz w:val="18"/>
                                  <w:szCs w:val="18"/>
                                  <w:lang w:val="en-US"/>
                                </w:rPr>
                              </w:pPr>
                              <w:r w:rsidRPr="00E37EC0">
                                <w:rPr>
                                  <w:rFonts w:cs="Times New Roman"/>
                                  <w:sz w:val="18"/>
                                  <w:szCs w:val="18"/>
                                </w:rPr>
                                <w:t>(</w:t>
                              </w:r>
                              <w:r>
                                <w:rPr>
                                  <w:rFonts w:cs="Times New Roman"/>
                                  <w:sz w:val="18"/>
                                  <w:szCs w:val="18"/>
                                  <w:lang w:val="en-US"/>
                                </w:rPr>
                                <w:t>2</w:t>
                              </w:r>
                              <w:r w:rsidRPr="00E37EC0">
                                <w:rPr>
                                  <w:rFonts w:cs="Times New Roman"/>
                                  <w:sz w:val="18"/>
                                  <w:szCs w:val="18"/>
                                </w:rPr>
                                <w:t>)</w:t>
                              </w:r>
                            </w:p>
                          </w:txbxContent>
                        </wps:txbx>
                        <wps:bodyPr rot="0" vert="horz" wrap="square" lIns="91440" tIns="45720" rIns="91440" bIns="45720" anchor="t" anchorCtr="0" upright="1">
                          <a:noAutofit/>
                        </wps:bodyPr>
                      </wps:wsp>
                      <wpg:grpSp>
                        <wpg:cNvPr id="1279" name="Group 3237"/>
                        <wpg:cNvGrpSpPr>
                          <a:grpSpLocks/>
                        </wpg:cNvGrpSpPr>
                        <wpg:grpSpPr bwMode="auto">
                          <a:xfrm>
                            <a:off x="3535" y="4135"/>
                            <a:ext cx="38" cy="39"/>
                            <a:chOff x="3508" y="6109"/>
                            <a:chExt cx="47" cy="52"/>
                          </a:xfrm>
                        </wpg:grpSpPr>
                        <wps:wsp>
                          <wps:cNvPr id="1280" name="Oval 3238"/>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81" name="Oval 3239"/>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2" name="Group 3240"/>
                        <wpg:cNvGrpSpPr>
                          <a:grpSpLocks/>
                        </wpg:cNvGrpSpPr>
                        <wpg:grpSpPr bwMode="auto">
                          <a:xfrm>
                            <a:off x="3248" y="3817"/>
                            <a:ext cx="38" cy="39"/>
                            <a:chOff x="3508" y="6109"/>
                            <a:chExt cx="47" cy="52"/>
                          </a:xfrm>
                        </wpg:grpSpPr>
                        <wps:wsp>
                          <wps:cNvPr id="1283" name="Oval 3241"/>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84" name="Oval 3242"/>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5" name="Group 3243"/>
                        <wpg:cNvGrpSpPr>
                          <a:grpSpLocks/>
                        </wpg:cNvGrpSpPr>
                        <wpg:grpSpPr bwMode="auto">
                          <a:xfrm>
                            <a:off x="3876" y="3813"/>
                            <a:ext cx="38" cy="39"/>
                            <a:chOff x="3508" y="6109"/>
                            <a:chExt cx="47" cy="52"/>
                          </a:xfrm>
                        </wpg:grpSpPr>
                        <wps:wsp>
                          <wps:cNvPr id="1286" name="Oval 3244"/>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87" name="Oval 3245"/>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88" name="Group 3246"/>
                        <wpg:cNvGrpSpPr>
                          <a:grpSpLocks/>
                        </wpg:cNvGrpSpPr>
                        <wpg:grpSpPr bwMode="auto">
                          <a:xfrm>
                            <a:off x="4203" y="4126"/>
                            <a:ext cx="37" cy="38"/>
                            <a:chOff x="3508" y="6109"/>
                            <a:chExt cx="47" cy="52"/>
                          </a:xfrm>
                        </wpg:grpSpPr>
                        <wps:wsp>
                          <wps:cNvPr id="1289" name="Oval 3247"/>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90" name="Oval 3248"/>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1" name="Group 3249"/>
                        <wpg:cNvGrpSpPr>
                          <a:grpSpLocks/>
                        </wpg:cNvGrpSpPr>
                        <wpg:grpSpPr bwMode="auto">
                          <a:xfrm>
                            <a:off x="4795" y="4135"/>
                            <a:ext cx="38" cy="39"/>
                            <a:chOff x="3508" y="6109"/>
                            <a:chExt cx="47" cy="52"/>
                          </a:xfrm>
                        </wpg:grpSpPr>
                        <wps:wsp>
                          <wps:cNvPr id="1292" name="Oval 3250"/>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93" name="Oval 3251"/>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4" name="Group 3252"/>
                        <wpg:cNvGrpSpPr>
                          <a:grpSpLocks/>
                        </wpg:cNvGrpSpPr>
                        <wpg:grpSpPr bwMode="auto">
                          <a:xfrm>
                            <a:off x="4498" y="3814"/>
                            <a:ext cx="37" cy="39"/>
                            <a:chOff x="3508" y="6109"/>
                            <a:chExt cx="47" cy="52"/>
                          </a:xfrm>
                        </wpg:grpSpPr>
                        <wps:wsp>
                          <wps:cNvPr id="1295" name="Oval 3253"/>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96" name="Oval 3254"/>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97" name="Group 3255"/>
                        <wpg:cNvGrpSpPr>
                          <a:grpSpLocks/>
                        </wpg:cNvGrpSpPr>
                        <wpg:grpSpPr bwMode="auto">
                          <a:xfrm>
                            <a:off x="4801" y="2190"/>
                            <a:ext cx="38" cy="39"/>
                            <a:chOff x="3508" y="6109"/>
                            <a:chExt cx="47" cy="52"/>
                          </a:xfrm>
                        </wpg:grpSpPr>
                        <wps:wsp>
                          <wps:cNvPr id="1298" name="Oval 3256"/>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299" name="Oval 3257"/>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0" name="Group 3258"/>
                        <wpg:cNvGrpSpPr>
                          <a:grpSpLocks/>
                        </wpg:cNvGrpSpPr>
                        <wpg:grpSpPr bwMode="auto">
                          <a:xfrm>
                            <a:off x="4513" y="1869"/>
                            <a:ext cx="37" cy="39"/>
                            <a:chOff x="3508" y="6109"/>
                            <a:chExt cx="47" cy="52"/>
                          </a:xfrm>
                        </wpg:grpSpPr>
                        <wps:wsp>
                          <wps:cNvPr id="1301" name="Oval 3259"/>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02" name="Oval 3260"/>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3" name="Group 3261"/>
                        <wpg:cNvGrpSpPr>
                          <a:grpSpLocks/>
                        </wpg:cNvGrpSpPr>
                        <wpg:grpSpPr bwMode="auto">
                          <a:xfrm>
                            <a:off x="4209" y="2181"/>
                            <a:ext cx="37" cy="38"/>
                            <a:chOff x="3508" y="6109"/>
                            <a:chExt cx="47" cy="52"/>
                          </a:xfrm>
                        </wpg:grpSpPr>
                        <wps:wsp>
                          <wps:cNvPr id="1304" name="Oval 3262"/>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05" name="Oval 3263"/>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6" name="Group 3264"/>
                        <wpg:cNvGrpSpPr>
                          <a:grpSpLocks/>
                        </wpg:cNvGrpSpPr>
                        <wpg:grpSpPr bwMode="auto">
                          <a:xfrm>
                            <a:off x="3541" y="2190"/>
                            <a:ext cx="38" cy="39"/>
                            <a:chOff x="3508" y="6109"/>
                            <a:chExt cx="47" cy="52"/>
                          </a:xfrm>
                        </wpg:grpSpPr>
                        <wps:wsp>
                          <wps:cNvPr id="1307" name="Oval 3265"/>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08" name="Oval 3266"/>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9" name="Group 3267"/>
                        <wpg:cNvGrpSpPr>
                          <a:grpSpLocks/>
                        </wpg:cNvGrpSpPr>
                        <wpg:grpSpPr bwMode="auto">
                          <a:xfrm>
                            <a:off x="2253" y="5409"/>
                            <a:ext cx="3657" cy="1337"/>
                            <a:chOff x="2080" y="6910"/>
                            <a:chExt cx="3657" cy="1337"/>
                          </a:xfrm>
                        </wpg:grpSpPr>
                        <wps:wsp>
                          <wps:cNvPr id="1310" name="AutoShape 3268"/>
                          <wps:cNvCnPr>
                            <a:cxnSpLocks noChangeShapeType="1"/>
                          </wps:cNvCnPr>
                          <wps:spPr bwMode="auto">
                            <a:xfrm>
                              <a:off x="2820" y="7936"/>
                              <a:ext cx="2643" cy="2"/>
                            </a:xfrm>
                            <a:prstGeom prst="straightConnector1">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11" name="Line 3269"/>
                          <wps:cNvCnPr/>
                          <wps:spPr bwMode="auto">
                            <a:xfrm flipV="1">
                              <a:off x="2820" y="7037"/>
                              <a:ext cx="0" cy="899"/>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12" name="Line 3270"/>
                          <wps:cNvCnPr/>
                          <wps:spPr bwMode="auto">
                            <a:xfrm>
                              <a:off x="3095" y="7166"/>
                              <a:ext cx="1" cy="7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3" name="Line 3271"/>
                          <wps:cNvCnPr/>
                          <wps:spPr bwMode="auto">
                            <a:xfrm>
                              <a:off x="3727" y="7166"/>
                              <a:ext cx="0" cy="7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4" name="Text Box 3272"/>
                          <wps:cNvSpPr txBox="1">
                            <a:spLocks noChangeArrowheads="1"/>
                          </wps:cNvSpPr>
                          <wps:spPr bwMode="auto">
                            <a:xfrm>
                              <a:off x="5340" y="7964"/>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53172" w:rsidRDefault="00173907" w:rsidP="008F2A38">
                                <w:pPr>
                                  <w:ind w:firstLine="0"/>
                                  <w:rPr>
                                    <w:rFonts w:cs="Times New Roman"/>
                                    <w:sz w:val="18"/>
                                    <w:szCs w:val="18"/>
                                  </w:rPr>
                                </w:pPr>
                                <w:r w:rsidRPr="00953172">
                                  <w:rPr>
                                    <w:rFonts w:cs="Times New Roman"/>
                                    <w:i/>
                                    <w:sz w:val="18"/>
                                    <w:szCs w:val="18"/>
                                    <w:lang w:val="en-US"/>
                                  </w:rPr>
                                  <w:t>t</w:t>
                                </w:r>
                                <w:r w:rsidRPr="00953172">
                                  <w:rPr>
                                    <w:rFonts w:cs="Times New Roman"/>
                                    <w:sz w:val="18"/>
                                    <w:szCs w:val="18"/>
                                    <w:lang w:val="en-US"/>
                                  </w:rPr>
                                  <w:t>(</w:t>
                                </w:r>
                                <w:r w:rsidRPr="00953172">
                                  <w:rPr>
                                    <w:rFonts w:cs="Times New Roman"/>
                                    <w:i/>
                                    <w:sz w:val="18"/>
                                    <w:szCs w:val="18"/>
                                    <w:lang w:val="en-US"/>
                                  </w:rPr>
                                  <w:t>z</w:t>
                                </w:r>
                                <w:r w:rsidRPr="00953172">
                                  <w:rPr>
                                    <w:rFonts w:cs="Times New Roman"/>
                                    <w:sz w:val="18"/>
                                    <w:szCs w:val="18"/>
                                    <w:lang w:val="en-US"/>
                                  </w:rPr>
                                  <w:t>)</w:t>
                                </w:r>
                              </w:p>
                            </w:txbxContent>
                          </wps:txbx>
                          <wps:bodyPr rot="0" vert="horz" wrap="square" lIns="0" tIns="0" rIns="0" bIns="0" anchor="ctr" anchorCtr="0" upright="1">
                            <a:noAutofit/>
                          </wps:bodyPr>
                        </wps:wsp>
                        <wps:wsp>
                          <wps:cNvPr id="1315" name="Text Box 3273"/>
                          <wps:cNvSpPr txBox="1">
                            <a:spLocks noChangeArrowheads="1"/>
                          </wps:cNvSpPr>
                          <wps:spPr bwMode="auto">
                            <a:xfrm>
                              <a:off x="2080" y="7571"/>
                              <a:ext cx="7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8F2A38">
                                <w:pPr>
                                  <w:ind w:firstLine="0"/>
                                  <w:rPr>
                                    <w:rFonts w:cs="Times New Roman"/>
                                    <w:sz w:val="12"/>
                                    <w:szCs w:val="12"/>
                                    <w:lang w:val="en-US"/>
                                  </w:rPr>
                                </w:pPr>
                                <w:r w:rsidRPr="002E7F39">
                                  <w:rPr>
                                    <w:rFonts w:cs="Times New Roman"/>
                                    <w:position w:val="-10"/>
                                    <w:sz w:val="12"/>
                                    <w:szCs w:val="12"/>
                                  </w:rPr>
                                  <w:object w:dxaOrig="540" w:dyaOrig="380">
                                    <v:shape id="_x0000_i1073" type="#_x0000_t75" style="width:21.7pt;height:14.3pt" o:ole="">
                                      <v:imagedata r:id="rId61" o:title=""/>
                                    </v:shape>
                                    <o:OLEObject Type="Embed" ProgID="Equation.3" ShapeID="_x0000_i1073" DrawAspect="Content" ObjectID="_1580212460" r:id="rId62"/>
                                  </w:object>
                                </w:r>
                              </w:p>
                            </w:txbxContent>
                          </wps:txbx>
                          <wps:bodyPr rot="0" vert="horz" wrap="none" lIns="91440" tIns="45720" rIns="91440" bIns="45720" anchor="t" anchorCtr="0" upright="1">
                            <a:spAutoFit/>
                          </wps:bodyPr>
                        </wps:wsp>
                        <wps:wsp>
                          <wps:cNvPr id="1316" name="Line 3274"/>
                          <wps:cNvCnPr/>
                          <wps:spPr bwMode="auto">
                            <a:xfrm>
                              <a:off x="2820" y="7636"/>
                              <a:ext cx="25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7" name="Line 3275"/>
                          <wps:cNvCnPr/>
                          <wps:spPr bwMode="auto">
                            <a:xfrm>
                              <a:off x="4346" y="7166"/>
                              <a:ext cx="1" cy="77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8" name="Line 3276"/>
                          <wps:cNvCnPr/>
                          <wps:spPr bwMode="auto">
                            <a:xfrm>
                              <a:off x="2637" y="7634"/>
                              <a:ext cx="18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19" name="Line 3277"/>
                          <wps:cNvCnPr/>
                          <wps:spPr bwMode="auto">
                            <a:xfrm>
                              <a:off x="2629" y="7936"/>
                              <a:ext cx="18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20" name="Line 3278"/>
                          <wps:cNvCnPr/>
                          <wps:spPr bwMode="auto">
                            <a:xfrm>
                              <a:off x="2682" y="7636"/>
                              <a:ext cx="0" cy="300"/>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g:grpSp>
                          <wpg:cNvPr id="1321" name="Group 3279"/>
                          <wpg:cNvGrpSpPr>
                            <a:grpSpLocks/>
                          </wpg:cNvGrpSpPr>
                          <wpg:grpSpPr bwMode="auto">
                            <a:xfrm>
                              <a:off x="4321" y="7619"/>
                              <a:ext cx="38" cy="39"/>
                              <a:chOff x="3508" y="6109"/>
                              <a:chExt cx="47" cy="52"/>
                            </a:xfrm>
                          </wpg:grpSpPr>
                          <wps:wsp>
                            <wps:cNvPr id="1322" name="Oval 3280"/>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23" name="Oval 3281"/>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324" name="Text Box 3282"/>
                          <wps:cNvSpPr txBox="1">
                            <a:spLocks noChangeArrowheads="1"/>
                          </wps:cNvSpPr>
                          <wps:spPr bwMode="auto">
                            <a:xfrm>
                              <a:off x="2341" y="6910"/>
                              <a:ext cx="51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C209A1" w:rsidRDefault="00173907" w:rsidP="008F2A38">
                                <w:pPr>
                                  <w:ind w:firstLine="0"/>
                                  <w:rPr>
                                    <w:rFonts w:cs="Times New Roman"/>
                                    <w:sz w:val="12"/>
                                    <w:szCs w:val="12"/>
                                  </w:rPr>
                                </w:pPr>
                                <w:r w:rsidRPr="00C209A1">
                                  <w:rPr>
                                    <w:rFonts w:cs="Times New Roman"/>
                                    <w:position w:val="-12"/>
                                    <w:sz w:val="12"/>
                                    <w:szCs w:val="12"/>
                                  </w:rPr>
                                  <w:object w:dxaOrig="400" w:dyaOrig="380">
                                    <v:shape id="_x0000_i1074" type="#_x0000_t75" style="width:15.7pt;height:14.3pt" o:ole="">
                                      <v:imagedata r:id="rId63" o:title=""/>
                                      <o:lock v:ext="edit" aspectratio="f"/>
                                    </v:shape>
                                    <o:OLEObject Type="Embed" ProgID="Equation.3" ShapeID="_x0000_i1074" DrawAspect="Content" ObjectID="_1580212461" r:id="rId64"/>
                                  </w:object>
                                </w:r>
                              </w:p>
                              <w:p w:rsidR="00173907" w:rsidRPr="00C209A1" w:rsidRDefault="00173907" w:rsidP="008F2A38">
                                <w:pPr>
                                  <w:ind w:firstLine="0"/>
                                  <w:rPr>
                                    <w:rFonts w:cs="Times New Roman"/>
                                    <w:sz w:val="12"/>
                                    <w:szCs w:val="12"/>
                                  </w:rPr>
                                </w:pPr>
                              </w:p>
                            </w:txbxContent>
                          </wps:txbx>
                          <wps:bodyPr rot="0" vert="horz" wrap="square" lIns="91440" tIns="45720" rIns="91440" bIns="45720" anchor="t" anchorCtr="0" upright="1">
                            <a:noAutofit/>
                          </wps:bodyPr>
                        </wps:wsp>
                        <wps:wsp>
                          <wps:cNvPr id="1325" name="Line 3283"/>
                          <wps:cNvCnPr/>
                          <wps:spPr bwMode="auto">
                            <a:xfrm>
                              <a:off x="3094" y="7636"/>
                              <a:ext cx="0"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6" name="Line 3284"/>
                          <wps:cNvCnPr/>
                          <wps:spPr bwMode="auto">
                            <a:xfrm>
                              <a:off x="3727" y="7636"/>
                              <a:ext cx="0"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27" name="Line 3285"/>
                          <wps:cNvCnPr/>
                          <wps:spPr bwMode="auto">
                            <a:xfrm>
                              <a:off x="4335" y="7667"/>
                              <a:ext cx="1" cy="25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328" name="Group 3286"/>
                          <wpg:cNvGrpSpPr>
                            <a:grpSpLocks/>
                          </wpg:cNvGrpSpPr>
                          <wpg:grpSpPr bwMode="auto">
                            <a:xfrm>
                              <a:off x="3080" y="7619"/>
                              <a:ext cx="38" cy="39"/>
                              <a:chOff x="3508" y="6109"/>
                              <a:chExt cx="47" cy="52"/>
                            </a:xfrm>
                          </wpg:grpSpPr>
                          <wps:wsp>
                            <wps:cNvPr id="1329" name="Oval 3287"/>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30" name="Oval 3288"/>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31" name="Group 3289"/>
                          <wpg:cNvGrpSpPr>
                            <a:grpSpLocks/>
                          </wpg:cNvGrpSpPr>
                          <wpg:grpSpPr bwMode="auto">
                            <a:xfrm>
                              <a:off x="3708" y="7619"/>
                              <a:ext cx="38" cy="39"/>
                              <a:chOff x="3508" y="6109"/>
                              <a:chExt cx="47" cy="52"/>
                            </a:xfrm>
                          </wpg:grpSpPr>
                          <wps:wsp>
                            <wps:cNvPr id="1332" name="Oval 3290"/>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33" name="Oval 3291"/>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334" name="Line 3292"/>
                        <wps:cNvCnPr/>
                        <wps:spPr bwMode="auto">
                          <a:xfrm flipV="1">
                            <a:off x="6832" y="5515"/>
                            <a:ext cx="1" cy="921"/>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35" name="Line 3293"/>
                        <wps:cNvCnPr/>
                        <wps:spPr bwMode="auto">
                          <a:xfrm>
                            <a:off x="7091" y="5607"/>
                            <a:ext cx="1" cy="8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6" name="Line 3294"/>
                        <wps:cNvCnPr/>
                        <wps:spPr bwMode="auto">
                          <a:xfrm>
                            <a:off x="8262" y="5607"/>
                            <a:ext cx="1" cy="8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7" name="Text Box 3295"/>
                        <wps:cNvSpPr txBox="1">
                          <a:spLocks noChangeArrowheads="1"/>
                        </wps:cNvSpPr>
                        <wps:spPr bwMode="auto">
                          <a:xfrm>
                            <a:off x="8683" y="6463"/>
                            <a:ext cx="397"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53172" w:rsidRDefault="00173907" w:rsidP="008F2A38">
                              <w:pPr>
                                <w:ind w:firstLine="0"/>
                                <w:rPr>
                                  <w:rFonts w:cs="Times New Roman"/>
                                  <w:sz w:val="18"/>
                                  <w:szCs w:val="18"/>
                                </w:rPr>
                              </w:pPr>
                              <w:r w:rsidRPr="00953172">
                                <w:rPr>
                                  <w:rFonts w:cs="Times New Roman"/>
                                  <w:i/>
                                  <w:sz w:val="18"/>
                                  <w:szCs w:val="18"/>
                                  <w:lang w:val="en-US"/>
                                </w:rPr>
                                <w:t>t</w:t>
                              </w:r>
                              <w:r w:rsidRPr="00953172">
                                <w:rPr>
                                  <w:rFonts w:cs="Times New Roman"/>
                                  <w:sz w:val="18"/>
                                  <w:szCs w:val="18"/>
                                  <w:lang w:val="en-US"/>
                                </w:rPr>
                                <w:t>(</w:t>
                              </w:r>
                              <w:r w:rsidRPr="00953172">
                                <w:rPr>
                                  <w:rFonts w:cs="Times New Roman"/>
                                  <w:i/>
                                  <w:sz w:val="18"/>
                                  <w:szCs w:val="18"/>
                                  <w:lang w:val="en-US"/>
                                </w:rPr>
                                <w:t>z</w:t>
                              </w:r>
                              <w:r w:rsidRPr="00953172">
                                <w:rPr>
                                  <w:rFonts w:cs="Times New Roman"/>
                                  <w:sz w:val="18"/>
                                  <w:szCs w:val="18"/>
                                  <w:lang w:val="en-US"/>
                                </w:rPr>
                                <w:t>)</w:t>
                              </w:r>
                            </w:p>
                          </w:txbxContent>
                        </wps:txbx>
                        <wps:bodyPr rot="0" vert="horz" wrap="square" lIns="0" tIns="0" rIns="0" bIns="0" anchor="ctr" anchorCtr="0" upright="1">
                          <a:noAutofit/>
                        </wps:bodyPr>
                      </wps:wsp>
                      <wps:wsp>
                        <wps:cNvPr id="1338" name="Line 3296"/>
                        <wps:cNvCnPr/>
                        <wps:spPr bwMode="auto">
                          <a:xfrm>
                            <a:off x="7655" y="5607"/>
                            <a:ext cx="1" cy="829"/>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39" name="Line 3297"/>
                        <wps:cNvCnPr/>
                        <wps:spPr bwMode="auto">
                          <a:xfrm>
                            <a:off x="6702" y="6061"/>
                            <a:ext cx="0" cy="397"/>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340" name="Line 3298"/>
                        <wps:cNvCnPr/>
                        <wps:spPr bwMode="auto">
                          <a:xfrm>
                            <a:off x="6658" y="6059"/>
                            <a:ext cx="18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1" name="Line 3299"/>
                        <wps:cNvCnPr/>
                        <wps:spPr bwMode="auto">
                          <a:xfrm>
                            <a:off x="6658" y="6436"/>
                            <a:ext cx="174"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2" name="Line 3300"/>
                        <wps:cNvCnPr/>
                        <wps:spPr bwMode="auto">
                          <a:xfrm>
                            <a:off x="6832" y="6436"/>
                            <a:ext cx="2081"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343" name="Line 3301"/>
                        <wps:cNvCnPr/>
                        <wps:spPr bwMode="auto">
                          <a:xfrm>
                            <a:off x="6832" y="6059"/>
                            <a:ext cx="190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344" name="Line 3302"/>
                        <wps:cNvCnPr/>
                        <wps:spPr bwMode="auto">
                          <a:xfrm>
                            <a:off x="7092" y="6077"/>
                            <a:ext cx="0" cy="3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5" name="Line 3303"/>
                        <wps:cNvCnPr/>
                        <wps:spPr bwMode="auto">
                          <a:xfrm>
                            <a:off x="7655" y="6077"/>
                            <a:ext cx="0" cy="3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6" name="Line 3304"/>
                        <wps:cNvCnPr/>
                        <wps:spPr bwMode="auto">
                          <a:xfrm>
                            <a:off x="8262" y="6077"/>
                            <a:ext cx="1" cy="3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47" name="Oval 3305"/>
                        <wps:cNvSpPr>
                          <a:spLocks noChangeArrowheads="1"/>
                        </wps:cNvSpPr>
                        <wps:spPr bwMode="auto">
                          <a:xfrm>
                            <a:off x="7073" y="6044"/>
                            <a:ext cx="36"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48" name="Oval 3306"/>
                        <wps:cNvSpPr>
                          <a:spLocks noChangeArrowheads="1"/>
                        </wps:cNvSpPr>
                        <wps:spPr bwMode="auto">
                          <a:xfrm>
                            <a:off x="7073" y="6044"/>
                            <a:ext cx="36" cy="4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9" name="Oval 3307"/>
                        <wps:cNvSpPr>
                          <a:spLocks noChangeArrowheads="1"/>
                        </wps:cNvSpPr>
                        <wps:spPr bwMode="auto">
                          <a:xfrm>
                            <a:off x="7636" y="6041"/>
                            <a:ext cx="36"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50" name="Oval 3308"/>
                        <wps:cNvSpPr>
                          <a:spLocks noChangeArrowheads="1"/>
                        </wps:cNvSpPr>
                        <wps:spPr bwMode="auto">
                          <a:xfrm>
                            <a:off x="7636" y="6041"/>
                            <a:ext cx="36" cy="4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1" name="Oval 3309"/>
                        <wps:cNvSpPr>
                          <a:spLocks noChangeArrowheads="1"/>
                        </wps:cNvSpPr>
                        <wps:spPr bwMode="auto">
                          <a:xfrm>
                            <a:off x="8245" y="6043"/>
                            <a:ext cx="36" cy="4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352" name="Oval 3310"/>
                        <wps:cNvSpPr>
                          <a:spLocks noChangeArrowheads="1"/>
                        </wps:cNvSpPr>
                        <wps:spPr bwMode="auto">
                          <a:xfrm>
                            <a:off x="8245" y="6043"/>
                            <a:ext cx="36" cy="4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045" o:spid="_x0000_s1239" style="width:374.95pt;height:338.4pt;mso-position-horizontal-relative:char;mso-position-vertical-relative:line" coordorigin="1701,1134" coordsize="7499,6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">
                <v:shape id="AutoShape 3046" o:spid="_x0000_s1240" type="#_x0000_t32" style="position:absolute;left:2211;top:4163;width:340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eP0McAAADdAAAADwAAAGRycy9kb3ducmV2LnhtbESPT2/CMAzF75P4DpGRuEwjZdMQdASE&#10;mDZ24MCf7W41pqlonKoJUPbp8WHSbrbe83s/zxadr9WF2lgFNjAaZqCIi2ArLg18Hz6eJqBiQrZY&#10;ByYDN4qwmPceZpjbcOUdXfapVBLCMUcDLqUm1zoWjjzGYWiIRTuG1mOStS21bfEq4b7Wz1k21h4r&#10;lgaHDa0cFaf92Rt4+Zzy+236u3p0m+1rTT98COO1MYN+t3wDlahL/+a/6y8r+NlEcOUbGUHP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J4/QxwAAAN0AAAAPAAAAAAAA&#10;AAAAAAAAAKECAABkcnMvZG93bnJldi54bWxQSwUGAAAAAAQABAD5AAAAlQMAAAAA&#10;" strokecolor="#7f7f7f" strokeweight=".25pt"/>
                <v:shape id="AutoShape 3047" o:spid="_x0000_s1241" type="#_x0000_t32" style="position:absolute;left:2210;top:3833;width:340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sqS8QAAADdAAAADwAAAGRycy9kb3ducmV2LnhtbERPS2vCQBC+C/0PyxR6Ed3UUjExGymK&#10;1kMPPu9DdpoNzc6G7FZjf31XKPQ2H99z8kVvG3GhzteOFTyPExDEpdM1VwpOx/VoBsIHZI2NY1Jw&#10;Iw+L4mGQY6bdlfd0OYRKxBD2GSowIbSZlL40ZNGPXUscuU/XWQwRdpXUHV5juG3kJEmm0mLNscFg&#10;S0tD5dfh2yp42aS8uqU/y6H52L02dOajm74r9fTYv81BBOrDv/jPvdVxfjJL4f5NPEE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aypLxAAAAN0AAAAPAAAAAAAAAAAA&#10;AAAAAKECAABkcnMvZG93bnJldi54bWxQSwUGAAAAAAQABAD5AAAAkgMAAAAA&#10;" strokecolor="#7f7f7f" strokeweight=".25pt"/>
                <v:line id="Line 3048" o:spid="_x0000_s1242" style="position:absolute;visibility:visible;mso-wrap-style:square" from="3274,1897" to="3275,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SXcMcAAADdAAAADwAAAGRycy9kb3ducmV2LnhtbESPQUsDMRCF74L/IYzQm82qReratIgo&#10;lB6EbXvQ27CZbpZuJtskbrf/vnMQvM3w3rz3zWI1+k4NFFMb2MDDtABFXAfbcmNgv/u8n4NKGdli&#10;F5gMXCjBanl7s8DShjNXNGxzoySEU4kGXM59qXWqHXlM09ATi3YI0WOWNTbaRjxLuO/0Y1E8a48t&#10;S4PDnt4d1cftrzcQf3L6rk5Pm2HWfJy+jtHt6FAZM7kb315BZRrzv/nvem0Fv3gRfvlGRtDL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dJdwxwAAAN0AAAAPAAAAAAAA&#10;AAAAAAAAAKECAABkcnMvZG93bnJldi54bWxQSwUGAAAAAAQABAD5AAAAlQMAAAAA&#10;" strokeweight=".25pt"/>
                <v:line id="Line 3049" o:spid="_x0000_s1243" style="position:absolute;visibility:visible;mso-wrap-style:square" from="4527,1897" to="4528,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gy68QAAADdAAAADwAAAGRycy9kb3ducmV2LnhtbERPTWsCMRC9F/wPYQq91axaim6NIlKh&#10;9CCs20O9DZtxs7iZrEm6bv99IxS8zeN9znI92Fb05EPjWMFknIEgrpxuuFbwVe6e5yBCRNbYOiYF&#10;vxRgvRo9LDHX7soF9YdYixTCIUcFJsYulzJUhiyGseuIE3dy3mJM0NdSe7ymcNvKaZa9SosNpwaD&#10;HW0NVefDj1XgjzF8F5fZZ/9Sv1/2Z29KOhVKPT0OmzcQkYZ4F/+7P3Sany0mcPsmnS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DLrxAAAAN0AAAAPAAAAAAAAAAAA&#10;AAAAAKECAABkcnMvZG93bnJldi54bWxQSwUGAAAAAAQABAD5AAAAkgMAAAAA&#10;" strokeweight=".25pt"/>
                <v:line id="Line 3050" o:spid="_x0000_s1244" style="position:absolute;visibility:visible;mso-wrap-style:square" from="3900,1897" to="3901,3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snMMAAADdAAAADwAAAGRycy9kb3ducmV2LnhtbERPTWsCMRC9F/ofwhS81WxVSt0apRQF&#10;8SCs9lBvw2bcLG4maxLX9d8bodDbPN7nzBa9bURHPtSOFbwNMxDEpdM1Vwp+9qvXDxAhImtsHJOC&#10;GwVYzJ+fZphrd+WCul2sRArhkKMCE2ObSxlKQxbD0LXEiTs6bzEm6CupPV5TuG3kKMvepcWaU4PB&#10;lr4NlafdxSrwhxh+i/N4002q5Xl78mZPx0KpwUv/9QkiUh//xX/utU7zs+kIHt+kE+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qrJzDAAAA3QAAAA8AAAAAAAAAAAAA&#10;AAAAoQIAAGRycy9kb3ducmV2LnhtbFBLBQYAAAAABAAEAPkAAACRAwAAAAA=&#10;" strokeweight=".25pt"/>
                <v:shape id="Text Box 3051" o:spid="_x0000_s1245" type="#_x0000_t202" style="position:absolute;left:1885;top:7086;width:7315;height: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Fs28EA&#10;AADdAAAADwAAAGRycy9kb3ducmV2LnhtbERPS4vCMBC+L+x/CLPgbU1WXdFqFFEETy4+wdvQjG3Z&#10;ZlKaaOu/N8LC3ubje8503tpS3Kn2hWMNX10Fgjh1puBMw/Gw/hyB8AHZYOmYNDzIw3z2/jbFxLiG&#10;d3Tfh0zEEPYJashDqBIpfZqTRd91FXHkrq62GCKsM2lqbGK4LWVPqaG0WHBsyLGiZU7p7/5mNZy2&#10;18t5oH6ylf2uGtcqyXYste58tIsJiEBt+Bf/uTcmzlfjP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jxbNvBAAAA3QAAAA8AAAAAAAAAAAAAAAAAmAIAAGRycy9kb3du&#10;cmV2LnhtbFBLBQYAAAAABAAEAPUAAACGAwAAAAA=&#10;" filled="f" stroked="f">
                  <v:textbox>
                    <w:txbxContent>
                      <w:p w:rsidR="00173907" w:rsidRPr="002B747E" w:rsidRDefault="00A836B9" w:rsidP="008F2A38">
                        <w:pPr>
                          <w:ind w:firstLine="0"/>
                          <w:jc w:val="center"/>
                          <w:rPr>
                            <w:rFonts w:cs="Times New Roman"/>
                            <w:sz w:val="20"/>
                            <w:szCs w:val="20"/>
                          </w:rPr>
                        </w:pPr>
                        <w:r>
                          <w:rPr>
                            <w:rFonts w:cs="Times New Roman"/>
                            <w:sz w:val="20"/>
                            <w:szCs w:val="20"/>
                          </w:rPr>
                          <w:t>Ри</w:t>
                        </w:r>
                        <w:r w:rsidR="00173907" w:rsidRPr="00920E35">
                          <w:rPr>
                            <w:rFonts w:cs="Times New Roman"/>
                            <w:sz w:val="20"/>
                            <w:szCs w:val="20"/>
                          </w:rPr>
                          <w:t xml:space="preserve">с. 3. Функции </w:t>
                        </w:r>
                        <w:r w:rsidR="00173907" w:rsidRPr="00920E35">
                          <w:rPr>
                            <w:rFonts w:cs="Times New Roman"/>
                            <w:i/>
                            <w:sz w:val="20"/>
                            <w:szCs w:val="20"/>
                            <w:lang w:val="en-US"/>
                          </w:rPr>
                          <w:t>L</w:t>
                        </w:r>
                        <w:r w:rsidR="00173907" w:rsidRPr="00920E35">
                          <w:rPr>
                            <w:rFonts w:cs="Times New Roman"/>
                            <w:sz w:val="20"/>
                            <w:szCs w:val="20"/>
                            <w:vertAlign w:val="subscript"/>
                          </w:rPr>
                          <w:t>ЧЭ</w:t>
                        </w:r>
                        <w:r w:rsidR="00173907" w:rsidRPr="00920E35">
                          <w:rPr>
                            <w:rFonts w:cs="Times New Roman"/>
                            <w:sz w:val="20"/>
                            <w:szCs w:val="20"/>
                          </w:rPr>
                          <w:t>(</w:t>
                        </w:r>
                        <w:r w:rsidR="00173907" w:rsidRPr="00920E35">
                          <w:rPr>
                            <w:rFonts w:cs="Times New Roman"/>
                            <w:i/>
                            <w:sz w:val="20"/>
                            <w:szCs w:val="20"/>
                            <w:lang w:val="en-US"/>
                          </w:rPr>
                          <w:t>t</w:t>
                        </w:r>
                        <w:r w:rsidR="00173907" w:rsidRPr="00920E35">
                          <w:rPr>
                            <w:rFonts w:cs="Times New Roman"/>
                            <w:sz w:val="20"/>
                            <w:szCs w:val="20"/>
                          </w:rPr>
                          <w:t xml:space="preserve">) </w:t>
                        </w:r>
                        <w:r w:rsidR="00173907">
                          <w:rPr>
                            <w:rFonts w:cs="Times New Roman"/>
                            <w:sz w:val="20"/>
                            <w:szCs w:val="20"/>
                          </w:rPr>
                          <w:t>(</w:t>
                        </w:r>
                        <w:r w:rsidR="00173907" w:rsidRPr="00920E35">
                          <w:rPr>
                            <w:rFonts w:cs="Times New Roman"/>
                            <w:i/>
                            <w:sz w:val="20"/>
                            <w:szCs w:val="20"/>
                            <w:lang w:val="en-US"/>
                          </w:rPr>
                          <w:t>L</w:t>
                        </w:r>
                        <w:r w:rsidR="00173907" w:rsidRPr="00920E35">
                          <w:rPr>
                            <w:rFonts w:cs="Times New Roman"/>
                            <w:sz w:val="20"/>
                            <w:szCs w:val="20"/>
                            <w:vertAlign w:val="subscript"/>
                          </w:rPr>
                          <w:t>ЧЭ</w:t>
                        </w:r>
                        <w:r w:rsidR="00173907" w:rsidRPr="00920E35">
                          <w:rPr>
                            <w:rFonts w:cs="Times New Roman"/>
                            <w:sz w:val="20"/>
                            <w:szCs w:val="20"/>
                          </w:rPr>
                          <w:t>(</w:t>
                        </w:r>
                        <w:r w:rsidR="00173907" w:rsidRPr="00920E35">
                          <w:rPr>
                            <w:rFonts w:cs="Times New Roman"/>
                            <w:i/>
                            <w:sz w:val="20"/>
                            <w:szCs w:val="20"/>
                            <w:lang w:val="en-US"/>
                          </w:rPr>
                          <w:t>z</w:t>
                        </w:r>
                        <w:r w:rsidR="00173907" w:rsidRPr="00920E35">
                          <w:rPr>
                            <w:rFonts w:cs="Times New Roman"/>
                            <w:sz w:val="20"/>
                            <w:szCs w:val="20"/>
                          </w:rPr>
                          <w:t>)</w:t>
                        </w:r>
                        <w:r w:rsidR="00173907">
                          <w:rPr>
                            <w:rFonts w:cs="Times New Roman"/>
                            <w:sz w:val="20"/>
                            <w:szCs w:val="20"/>
                          </w:rPr>
                          <w:t>)</w:t>
                        </w:r>
                        <w:r w:rsidR="00173907" w:rsidRPr="00920E35">
                          <w:rPr>
                            <w:rFonts w:cs="Times New Roman"/>
                            <w:sz w:val="20"/>
                            <w:szCs w:val="20"/>
                          </w:rPr>
                          <w:t xml:space="preserve"> при ∆</w:t>
                        </w:r>
                        <w:r w:rsidR="00173907" w:rsidRPr="00920E35">
                          <w:rPr>
                            <w:rFonts w:cs="Times New Roman"/>
                            <w:i/>
                            <w:sz w:val="20"/>
                            <w:szCs w:val="20"/>
                            <w:lang w:val="en-US"/>
                          </w:rPr>
                          <w:t>L</w:t>
                        </w:r>
                        <w:r w:rsidR="00173907" w:rsidRPr="00920E35">
                          <w:rPr>
                            <w:rFonts w:cs="Times New Roman"/>
                            <w:sz w:val="20"/>
                            <w:szCs w:val="20"/>
                            <w:vertAlign w:val="subscript"/>
                            <w:lang w:val="en-US"/>
                          </w:rPr>
                          <w:t>Θ</w:t>
                        </w:r>
                        <w:r w:rsidR="00173907" w:rsidRPr="00920E35">
                          <w:rPr>
                            <w:rFonts w:cs="Times New Roman"/>
                            <w:sz w:val="20"/>
                            <w:szCs w:val="20"/>
                          </w:rPr>
                          <w:t>=0 и ∆</w:t>
                        </w:r>
                        <w:r w:rsidR="00173907" w:rsidRPr="00920E35">
                          <w:rPr>
                            <w:rFonts w:cs="Times New Roman"/>
                            <w:i/>
                            <w:sz w:val="20"/>
                            <w:szCs w:val="20"/>
                            <w:lang w:val="en-US"/>
                          </w:rPr>
                          <w:t>L</w:t>
                        </w:r>
                        <w:r w:rsidR="00173907" w:rsidRPr="00920E35">
                          <w:rPr>
                            <w:rFonts w:cs="Times New Roman"/>
                            <w:sz w:val="20"/>
                            <w:szCs w:val="20"/>
                            <w:vertAlign w:val="subscript"/>
                            <w:lang w:val="en-US"/>
                          </w:rPr>
                          <w:t>Θ</w:t>
                        </w:r>
                        <w:r w:rsidR="00173907" w:rsidRPr="00920E35">
                          <w:rPr>
                            <w:rFonts w:cs="Times New Roman"/>
                            <w:sz w:val="20"/>
                            <w:szCs w:val="20"/>
                          </w:rPr>
                          <w:t>≠0</w:t>
                        </w:r>
                        <w:r w:rsidR="00173907">
                          <w:rPr>
                            <w:rFonts w:cs="Times New Roman"/>
                            <w:sz w:val="20"/>
                            <w:szCs w:val="20"/>
                          </w:rPr>
                          <w:t xml:space="preserve"> (эпюры 1) в компрессоре (</w:t>
                        </w:r>
                        <w:r w:rsidR="00173907" w:rsidRPr="008C384A">
                          <w:rPr>
                            <w:rFonts w:cs="Times New Roman"/>
                            <w:i/>
                            <w:sz w:val="20"/>
                            <w:szCs w:val="20"/>
                          </w:rPr>
                          <w:t>а</w:t>
                        </w:r>
                        <w:r w:rsidR="00173907">
                          <w:rPr>
                            <w:rFonts w:cs="Times New Roman"/>
                            <w:sz w:val="20"/>
                            <w:szCs w:val="20"/>
                          </w:rPr>
                          <w:t>) и</w:t>
                        </w:r>
                        <w:r w:rsidR="008C384A">
                          <w:rPr>
                            <w:rFonts w:cs="Times New Roman"/>
                            <w:sz w:val="20"/>
                            <w:szCs w:val="20"/>
                          </w:rPr>
                          <w:t> </w:t>
                        </w:r>
                        <w:r w:rsidR="00173907">
                          <w:rPr>
                            <w:rFonts w:cs="Times New Roman"/>
                            <w:sz w:val="20"/>
                            <w:szCs w:val="20"/>
                          </w:rPr>
                          <w:t>турбине (</w:t>
                        </w:r>
                        <w:r w:rsidR="00173907" w:rsidRPr="008C384A">
                          <w:rPr>
                            <w:rFonts w:cs="Times New Roman"/>
                            <w:i/>
                            <w:sz w:val="20"/>
                            <w:szCs w:val="20"/>
                          </w:rPr>
                          <w:t>б</w:t>
                        </w:r>
                        <w:r w:rsidR="00173907">
                          <w:rPr>
                            <w:rFonts w:cs="Times New Roman"/>
                            <w:sz w:val="20"/>
                            <w:szCs w:val="20"/>
                          </w:rPr>
                          <w:t>), а также разности экстремальных значений этих функций (эпюры 2)</w:t>
                        </w:r>
                      </w:p>
                    </w:txbxContent>
                  </v:textbox>
                </v:shape>
                <v:shape id="Text Box 3052" o:spid="_x0000_s1246" type="#_x0000_t202" style="position:absolute;left:3881;top:6781;width:543;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0r8MA&#10;AADdAAAADwAAAGRycy9kb3ducmV2LnhtbERPyWrDMBC9F/IPYgK51VJKWmInsgktgZ5amg1yG6yJ&#10;bWKNjKXG7t9XhUJu83jrrIvRtuJGvW8ca5gnCgRx6UzDlYbDfvu4BOEDssHWMWn4IQ9FPnlYY2bc&#10;wF9024VKxBD2GWqoQ+gyKX1Zk0WfuI44chfXWwwR9pU0PQ4x3LbySakXabHh2FBjR681ldfdt9Vw&#10;/LicTwv1Wb3Z525wo5JsU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j0r8MAAADdAAAADwAAAAAAAAAAAAAAAACYAgAAZHJzL2Rv&#10;d25yZXYueG1sUEsFBgAAAAAEAAQA9QAAAIgDAAAAAA==&#10;" filled="f" stroked="f">
                  <v:textbox>
                    <w:txbxContent>
                      <w:p w:rsidR="00173907" w:rsidRPr="00416E0D" w:rsidRDefault="00173907" w:rsidP="00F151D8">
                        <w:pPr>
                          <w:rPr>
                            <w:rFonts w:cs="Times New Roman"/>
                            <w:sz w:val="20"/>
                            <w:szCs w:val="20"/>
                          </w:rPr>
                        </w:pPr>
                        <w:r w:rsidRPr="00416E0D">
                          <w:rPr>
                            <w:rFonts w:cs="Times New Roman"/>
                            <w:sz w:val="20"/>
                            <w:szCs w:val="20"/>
                          </w:rPr>
                          <w:t>а)</w:t>
                        </w:r>
                      </w:p>
                    </w:txbxContent>
                  </v:textbox>
                </v:shape>
                <v:shape id="Text Box 3053" o:spid="_x0000_s1247" type="#_x0000_t202" style="position:absolute;left:7414;top:6781;width:543;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RRNMMA&#10;AADdAAAADwAAAGRycy9kb3ducmV2LnhtbERPyWrDMBC9F/IPYgK91VJKUmInsgktgZ5amg1yG6yJ&#10;bWKNjKXG7t9XhUJu83jrrIvRtuJGvW8ca5glCgRx6UzDlYbDfvu0BOEDssHWMWn4IQ9FPnlYY2bc&#10;wF9024VKxBD2GWqoQ+gyKX1Zk0WfuI44chfXWwwR9pU0PQ4x3LbyWakXabHh2FBjR681ldfdt9Vw&#10;/LicT3P1Wb3ZRTe4UUm2q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RRNMMAAADdAAAADwAAAAAAAAAAAAAAAACYAgAAZHJzL2Rv&#10;d25yZXYueG1sUEsFBgAAAAAEAAQA9QAAAIgDAAAAAA==&#10;" filled="f" stroked="f">
                  <v:textbox>
                    <w:txbxContent>
                      <w:p w:rsidR="00173907" w:rsidRPr="00416E0D" w:rsidRDefault="00173907" w:rsidP="00F151D8">
                        <w:pPr>
                          <w:rPr>
                            <w:rFonts w:cs="Times New Roman"/>
                            <w:sz w:val="20"/>
                            <w:szCs w:val="20"/>
                          </w:rPr>
                        </w:pPr>
                        <w:r>
                          <w:rPr>
                            <w:rFonts w:cs="Times New Roman"/>
                            <w:sz w:val="20"/>
                            <w:szCs w:val="20"/>
                          </w:rPr>
                          <w:t>б</w:t>
                        </w:r>
                        <w:r w:rsidRPr="00416E0D">
                          <w:rPr>
                            <w:rFonts w:cs="Times New Roman"/>
                            <w:sz w:val="20"/>
                            <w:szCs w:val="20"/>
                          </w:rPr>
                          <w:t>)</w:t>
                        </w:r>
                      </w:p>
                    </w:txbxContent>
                  </v:textbox>
                </v:shape>
                <v:shape id="AutoShape 3054" o:spid="_x0000_s1248" type="#_x0000_t32" style="position:absolute;left:2972;top:5431;width:2643;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yLzMMAAADdAAAADwAAAGRycy9kb3ducmV2LnhtbERP22rCQBB9L/gPywh9q5tKK5q6ShAt&#10;tSDFC/g6ZKdJanY2ZKcx/n23UOjbHM515sve1aqjNlSeDTyOElDEubcVFwZOx83DFFQQZIu1ZzJw&#10;owDLxeBujqn1V95Td5BCxRAOKRooRZpU65CX5DCMfEMcuU/fOpQI20LbFq8x3NV6nCQT7bDi2FBi&#10;Q6uS8svh2xn4eN9usnMm0u3W/Pr1fAqIT1Nj7od99gJKqJd/8Z/7zcb5yWwCv9/EE/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Mi8zDAAAA3QAAAA8AAAAAAAAAAAAA&#10;AAAAoQIAAGRycy9kb3ducmV2LnhtbFBLBQYAAAAABAAEAPkAAACRAwAAAAA=&#10;">
                  <v:stroke endarrow="classic" endarrowwidth="narrow" endarrowlength="long"/>
                </v:shape>
                <v:shape id="Text Box 3055" o:spid="_x0000_s1249" type="#_x0000_t202" style="position:absolute;left:2501;top:3440;width:477;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pq2MEA&#10;AADdAAAADwAAAGRycy9kb3ducmV2LnhtbERPS4vCMBC+L+x/CLPgbU1WdNVqFFEETy4+wdvQjG3Z&#10;ZlKaaOu/N8LC3ubje8503tpS3Kn2hWMNX10Fgjh1puBMw/Gw/hyB8AHZYOmYNDzIw3z2/jbFxLiG&#10;d3Tfh0zEEPYJashDqBIpfZqTRd91FXHkrq62GCKsM2lqbGK4LWVPqW9pseDYkGNFy5zS3/3Najht&#10;r5dzX/1kKzuoGtcqyXYste58tIsJiEBt+Bf/uTcmzlfjI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KatjBAAAA3QAAAA8AAAAAAAAAAAAAAAAAmAIAAGRycy9kb3du&#10;cmV2LnhtbFBLBQYAAAAABAAEAPUAAACGAwAAAAA=&#10;" filled="f" stroked="f">
                  <v:textbox>
                    <w:txbxContent>
                      <w:p w:rsidR="00173907" w:rsidRPr="00C209A1" w:rsidRDefault="00173907" w:rsidP="008F2A38">
                        <w:pPr>
                          <w:ind w:firstLine="0"/>
                          <w:rPr>
                            <w:rFonts w:cs="Times New Roman"/>
                            <w:sz w:val="12"/>
                            <w:szCs w:val="12"/>
                          </w:rPr>
                        </w:pPr>
                        <w:r w:rsidRPr="00C209A1">
                          <w:rPr>
                            <w:rFonts w:cs="Times New Roman"/>
                            <w:position w:val="-12"/>
                            <w:sz w:val="12"/>
                            <w:szCs w:val="12"/>
                          </w:rPr>
                          <w:object w:dxaOrig="400" w:dyaOrig="380">
                            <v:shape id="_x0000_i1058" type="#_x0000_t75" style="width:14.3pt;height:13.85pt" o:ole="">
                              <v:imagedata r:id="rId35" o:title=""/>
                            </v:shape>
                            <o:OLEObject Type="Embed" ProgID="Equation.3" ShapeID="_x0000_i1058" DrawAspect="Content" ObjectID="_1580212445" r:id="rId65"/>
                          </w:object>
                        </w:r>
                      </w:p>
                      <w:p w:rsidR="00173907" w:rsidRPr="00C209A1" w:rsidRDefault="00173907" w:rsidP="00F151D8">
                        <w:pPr>
                          <w:rPr>
                            <w:rFonts w:cs="Times New Roman"/>
                            <w:sz w:val="12"/>
                            <w:szCs w:val="12"/>
                          </w:rPr>
                        </w:pPr>
                      </w:p>
                    </w:txbxContent>
                  </v:textbox>
                </v:shape>
                <v:shape id="Text Box 3056" o:spid="_x0000_s1250" type="#_x0000_t202" style="position:absolute;left:5436;top:5455;width:397;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2lY8QA&#10;AADdAAAADwAAAGRycy9kb3ducmV2LnhtbESPwW7CQAxE70j9h5WRuKCygQOCwIIoVYELh0A/wMqa&#10;JCLrjbILpP16fEDiZmvGM8/Ldedqdac2VJ4NjEcJKOLc24oLA7/nn88ZqBCRLdaeycAfBVivPnpL&#10;TK1/cEb3UyyUhHBI0UAZY5NqHfKSHIaRb4hFu/jWYZS1LbRt8SHhrtaTJJlqhxVLQ4kNbUvKr6eb&#10;M0CbzP8fr2Hnsq/v7e5SMQ313phBv9ssQEXq4tv8uj5YwU/mgivfyAh6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9pWPEAAAA3QAAAA8AAAAAAAAAAAAAAAAAmAIAAGRycy9k&#10;b3ducmV2LnhtbFBLBQYAAAAABAAEAPUAAACJAwAAAAA=&#10;" filled="f" stroked="f">
                  <v:textbox inset="0,0,0,0">
                    <w:txbxContent>
                      <w:p w:rsidR="00173907" w:rsidRPr="00953172" w:rsidRDefault="00173907" w:rsidP="008F2A38">
                        <w:pPr>
                          <w:ind w:firstLine="0"/>
                          <w:rPr>
                            <w:rFonts w:cs="Times New Roman"/>
                            <w:sz w:val="18"/>
                            <w:szCs w:val="18"/>
                          </w:rPr>
                        </w:pPr>
                        <w:r w:rsidRPr="00953172">
                          <w:rPr>
                            <w:rFonts w:cs="Times New Roman"/>
                            <w:i/>
                            <w:sz w:val="18"/>
                            <w:szCs w:val="18"/>
                            <w:lang w:val="en-US"/>
                          </w:rPr>
                          <w:t>t</w:t>
                        </w:r>
                        <w:r w:rsidRPr="00953172">
                          <w:rPr>
                            <w:rFonts w:cs="Times New Roman"/>
                            <w:sz w:val="18"/>
                            <w:szCs w:val="18"/>
                            <w:lang w:val="en-US"/>
                          </w:rPr>
                          <w:t>(</w:t>
                        </w:r>
                        <w:r w:rsidRPr="00953172">
                          <w:rPr>
                            <w:rFonts w:cs="Times New Roman"/>
                            <w:i/>
                            <w:sz w:val="18"/>
                            <w:szCs w:val="18"/>
                            <w:lang w:val="en-US"/>
                          </w:rPr>
                          <w:t>z</w:t>
                        </w:r>
                        <w:r w:rsidRPr="00953172">
                          <w:rPr>
                            <w:rFonts w:cs="Times New Roman"/>
                            <w:sz w:val="18"/>
                            <w:szCs w:val="18"/>
                            <w:lang w:val="en-US"/>
                          </w:rPr>
                          <w:t>)</w:t>
                        </w:r>
                      </w:p>
                    </w:txbxContent>
                  </v:textbox>
                </v:shape>
                <v:line id="Line 3057" o:spid="_x0000_s1251" style="position:absolute;visibility:visible;mso-wrap-style:square" from="2672,4529" to="5604,4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YWFMEAAADdAAAADwAAAGRycy9kb3ducmV2LnhtbERPTWvCQBC9F/oflil4qxsLLU10FREL&#10;Xo314G3Ijkna7GzcnWr8911B8DaP9zmzxeA6daYQW88GJuMMFHHlbcu1ge/d1+snqCjIFjvPZOBK&#10;ERbz56cZFtZfeEvnUmqVQjgWaKAR6QutY9WQwzj2PXHijj44lARDrW3ASwp3nX7Lsg/tsOXU0GBP&#10;q4aq3/LPGbDx8NMfT/vrJtTvpZe1hFVujRm9DMspKKFBHuK7e2PT/CzP4fZNOkHP/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FhYUwQAAAN0AAAAPAAAAAAAAAAAAAAAA&#10;AKECAABkcnMvZG93bnJldi54bWxQSwUGAAAAAAQABAD5AAAAjwMAAAAA&#10;" strokecolor="#7f7f7f" strokeweight=".25pt"/>
                <v:line id="Line 3058" o:spid="_x0000_s1252" style="position:absolute;visibility:visible;mso-wrap-style:square" from="2833,3843" to="2834,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kMasUAAADdAAAADwAAAGRycy9kb3ducmV2LnhtbESPQW/CMAyF75P2HyJP2m2k9ABbR0Ab&#10;iAlxG6CdrcZrujVOlQQo/Hp8mLSbrff83ufZYvCdOlFMbWAD41EBirgOtuXGwGG/fnoGlTKyxS4w&#10;GbhQgsX8/m6GlQ1n/qTTLjdKQjhVaMDl3Fdap9qRxzQKPbFo3yF6zLLGRtuIZwn3nS6LYqI9tiwN&#10;DntaOqp/d0dv4GU6tZvJl/PNtfyIq59Due3fvTGPD8PbK6hMQ/43/11vrOCPC+GXb2QEP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kMasUAAADdAAAADwAAAAAAAAAA&#10;AAAAAAChAgAAZHJzL2Rvd25yZXYueG1sUEsFBgAAAAAEAAQA+QAAAJMDAAAAAA==&#10;">
                  <v:stroke startarrow="classic" startarrowwidth="narrow" endarrow="classic" endarrowwidth="narrow"/>
                </v:line>
                <v:shape id="Text Box 3059" o:spid="_x0000_s1253" type="#_x0000_t202" style="position:absolute;left:2401;top:3843;width:661;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NLcMA&#10;AADdAAAADwAAAGRycy9kb3ducmV2LnhtbERPTWvCQBC9F/oflin01uxGWmlTN0EUoaeK2grehuyY&#10;hGZnQ3Y16b93BcHbPN7nzIrRtuJMvW8ca0gTBYK4dKbhSsPPbvXyDsIHZIOtY9LwTx6K/PFhhplx&#10;A2/ovA2ViCHsM9RQh9BlUvqyJos+cR1x5I6utxgi7CtpehxiuG3lRKmptNhwbKixo0VN5d/2ZDX8&#10;fh8P+1e1rpb2rRvcqCTbD6n189M4/wQRaAx38c39ZeL8VKV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TNLcMAAADdAAAADwAAAAAAAAAAAAAAAACYAgAAZHJzL2Rv&#10;d25yZXYueG1sUEsFBgAAAAAEAAQA9QAAAIgDAAAAAA==&#10;" filled="f" stroked="f">
                  <v:textbox>
                    <w:txbxContent>
                      <w:p w:rsidR="00173907" w:rsidRPr="00953172" w:rsidRDefault="00173907" w:rsidP="00F151D8">
                        <w:pPr>
                          <w:rPr>
                            <w:rFonts w:cs="Times New Roman"/>
                            <w:i/>
                            <w:sz w:val="16"/>
                            <w:szCs w:val="16"/>
                            <w:lang w:val="en-US"/>
                          </w:rPr>
                        </w:pPr>
                        <w:r w:rsidRPr="00953172">
                          <w:rPr>
                            <w:rFonts w:cs="Times New Roman"/>
                            <w:sz w:val="16"/>
                            <w:szCs w:val="16"/>
                          </w:rPr>
                          <w:t>∆</w:t>
                        </w:r>
                        <w:r w:rsidRPr="00953172">
                          <w:rPr>
                            <w:rFonts w:cs="Times New Roman"/>
                            <w:i/>
                            <w:sz w:val="16"/>
                            <w:szCs w:val="16"/>
                            <w:lang w:val="en-US"/>
                          </w:rPr>
                          <w:t>L</w:t>
                        </w:r>
                        <w:r w:rsidRPr="00953172">
                          <w:rPr>
                            <w:rFonts w:cs="Times New Roman"/>
                            <w:i/>
                            <w:sz w:val="16"/>
                            <w:szCs w:val="16"/>
                            <w:vertAlign w:val="subscript"/>
                            <w:lang w:val="en-US"/>
                          </w:rPr>
                          <w:t>y</w:t>
                        </w:r>
                      </w:p>
                      <w:p w:rsidR="00173907" w:rsidRPr="00953172" w:rsidRDefault="00173907" w:rsidP="00F151D8">
                        <w:pPr>
                          <w:rPr>
                            <w:rFonts w:cs="Times New Roman"/>
                            <w:sz w:val="16"/>
                            <w:szCs w:val="16"/>
                          </w:rPr>
                        </w:pPr>
                      </w:p>
                    </w:txbxContent>
                  </v:textbox>
                </v:shape>
                <v:shape id="Text Box 3060" o:spid="_x0000_s1254" type="#_x0000_t202" style="position:absolute;left:2421;top:4743;width:504;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ZTWsMA&#10;AADdAAAADwAAAGRycy9kb3ducmV2LnhtbERPTWvCQBC9C/0Pywi9md1IFU2zhqIUerKordDbkB2T&#10;YHY2ZLcm/ffdQsHbPN7n5MVoW3Gj3jeONaSJAkFcOtNwpeHj9DpbgfAB2WDrmDT8kIdi8zDJMTNu&#10;4APdjqESMYR9hhrqELpMSl/WZNEnriOO3MX1FkOEfSVNj0MMt62cK7WUFhuODTV2tK2pvB6/rYbP&#10;/eXr/KTeq51ddIMblWS7llo/TseXZxCBxnAX/7vfTJyfqj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ZTWsMAAADdAAAADwAAAAAAAAAAAAAAAACYAgAAZHJzL2Rv&#10;d25yZXYueG1sUEsFBgAAAAAEAAQA9QAAAIgDAAAAAA==&#10;" filled="f" stroked="f">
                  <v:textbox>
                    <w:txbxContent>
                      <w:p w:rsidR="00173907" w:rsidRPr="00953172" w:rsidRDefault="00173907" w:rsidP="008F2A38">
                        <w:pPr>
                          <w:ind w:firstLine="0"/>
                          <w:rPr>
                            <w:rFonts w:cs="Times New Roman"/>
                            <w:sz w:val="16"/>
                            <w:szCs w:val="16"/>
                            <w:lang w:val="en-US"/>
                          </w:rPr>
                        </w:pPr>
                        <w:r w:rsidRPr="00953172">
                          <w:rPr>
                            <w:rFonts w:cs="Times New Roman"/>
                            <w:i/>
                            <w:sz w:val="16"/>
                            <w:szCs w:val="16"/>
                            <w:lang w:val="en-US"/>
                          </w:rPr>
                          <w:t>L</w:t>
                        </w:r>
                        <w:r w:rsidRPr="00953172">
                          <w:rPr>
                            <w:rFonts w:cs="Times New Roman"/>
                            <w:sz w:val="16"/>
                            <w:szCs w:val="16"/>
                            <w:vertAlign w:val="subscript"/>
                            <w:lang w:val="en-US"/>
                          </w:rPr>
                          <w:t>0</w:t>
                        </w:r>
                      </w:p>
                      <w:p w:rsidR="00173907" w:rsidRPr="00953172" w:rsidRDefault="00173907" w:rsidP="00F151D8">
                        <w:pPr>
                          <w:rPr>
                            <w:rFonts w:cs="Times New Roman"/>
                            <w:sz w:val="16"/>
                            <w:szCs w:val="16"/>
                          </w:rPr>
                        </w:pPr>
                      </w:p>
                    </w:txbxContent>
                  </v:textbox>
                </v:shape>
                <v:shape id="Text Box 3061" o:spid="_x0000_s1255" type="#_x0000_t202" style="position:absolute;left:2993;top:4100;width:183;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r2wcIA&#10;AADdAAAADwAAAGRycy9kb3ducmV2LnhtbERPS4vCMBC+L+x/CLPgbU18rGjXKKIInlx8grehGduy&#10;zaQ00dZ/b4SFvc3H95zpvLWluFPtC8cael0Fgjh1puBMw/Gw/hyD8AHZYOmYNDzIw3z2/jbFxLiG&#10;d3Tfh0zEEPYJashDqBIpfZqTRd91FXHkrq62GCKsM2lqbGK4LWVfqZG0WHBsyLGiZU7p7/5mNZy2&#10;18t5qH6ylf2qGtcqyXYite58tItvEIHa8C/+c29MnN9T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GvbBwgAAAN0AAAAPAAAAAAAAAAAAAAAAAJgCAABkcnMvZG93&#10;bnJldi54bWxQSwUGAAAAAAQABAD1AAAAhwMAAAAA&#10;" filled="f" stroked="f">
                  <v:textbox>
                    <w:txbxContent>
                      <w:p w:rsidR="00173907" w:rsidRPr="00C209A1" w:rsidRDefault="00173907" w:rsidP="00F151D8">
                        <w:pPr>
                          <w:rPr>
                            <w:rFonts w:cs="Times New Roman"/>
                            <w:sz w:val="12"/>
                            <w:szCs w:val="12"/>
                            <w:lang w:val="en-US"/>
                          </w:rPr>
                        </w:pPr>
                        <w:r w:rsidRPr="00C209A1">
                          <w:rPr>
                            <w:rFonts w:cs="Times New Roman"/>
                            <w:sz w:val="12"/>
                            <w:szCs w:val="12"/>
                            <w:lang w:val="en-US"/>
                          </w:rPr>
                          <w:t>1</w:t>
                        </w:r>
                      </w:p>
                    </w:txbxContent>
                  </v:textbox>
                </v:shape>
                <v:shape id="Text Box 3062" o:spid="_x0000_s1256" type="#_x0000_t202" style="position:absolute;left:3475;top:4119;width:183;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NutcMA&#10;AADdAAAADwAAAGRycy9kb3ducmV2LnhtbERPyWrDMBC9F/IPYgK51ZJLWhLHigktgZ5amg1yG6yJ&#10;bWKNjKXG7t9XhUJu83jr5MVoW3Gj3jeONaSJAkFcOtNwpeGw3z4uQPiAbLB1TBp+yEOxnjzkmBk3&#10;8BfddqESMYR9hhrqELpMSl/WZNEnriOO3MX1FkOEfSVNj0MMt618UupFWmw4NtTY0WtN5XX3bTUc&#10;Py7n01x9Vm/2uRvcqCTbpdR6Nh03KxCBxnAX/7vfTZyfq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NutcMAAADdAAAADwAAAAAAAAAAAAAAAACYAgAAZHJzL2Rv&#10;d25yZXYueG1sUEsFBgAAAAAEAAQA9QAAAIgDAAAAAA==&#10;" filled="f" stroked="f">
                  <v:textbox>
                    <w:txbxContent>
                      <w:p w:rsidR="00173907" w:rsidRPr="00C209A1" w:rsidRDefault="00173907" w:rsidP="00F151D8">
                        <w:pPr>
                          <w:rPr>
                            <w:rFonts w:cs="Times New Roman"/>
                            <w:sz w:val="12"/>
                            <w:szCs w:val="12"/>
                            <w:lang w:val="en-US"/>
                          </w:rPr>
                        </w:pPr>
                        <w:r w:rsidRPr="00C209A1">
                          <w:rPr>
                            <w:rFonts w:cs="Times New Roman"/>
                            <w:sz w:val="12"/>
                            <w:szCs w:val="12"/>
                            <w:lang w:val="en-US"/>
                          </w:rPr>
                          <w:t>2</w:t>
                        </w:r>
                      </w:p>
                    </w:txbxContent>
                  </v:textbox>
                </v:shape>
                <v:shape id="Text Box 3063" o:spid="_x0000_s1257" type="#_x0000_t202" style="position:absolute;left:3945;top:4100;width:184;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LLsMA&#10;AADdAAAADwAAAGRycy9kb3ducmV2LnhtbERPTWvCQBC9C/0PywjezG5KFU2zhlIpeGpRW6G3ITsm&#10;wexsyK4m/ffdQsHbPN7n5MVoW3Gj3jeONaSJAkFcOtNwpeHz+DZfgfAB2WDrmDT8kIdi8zDJMTNu&#10;4D3dDqESMYR9hhrqELpMSl/WZNEnriOO3Nn1FkOEfSVNj0MMt618VGopLTYcG2rs6LWm8nK4Wg1f&#10;7+fv05P6qLZ20Q1uVJLtWmo9m44vzyACjeEu/nfvTJyfq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LLsMAAADdAAAADwAAAAAAAAAAAAAAAACYAgAAZHJzL2Rv&#10;d25yZXYueG1sUEsFBgAAAAAEAAQA9QAAAIgDAAAAAA==&#10;" filled="f" stroked="f">
                  <v:textbox>
                    <w:txbxContent>
                      <w:p w:rsidR="00173907" w:rsidRPr="00C209A1" w:rsidRDefault="00173907" w:rsidP="00F151D8">
                        <w:pPr>
                          <w:rPr>
                            <w:rFonts w:cs="Times New Roman"/>
                            <w:sz w:val="12"/>
                            <w:szCs w:val="12"/>
                            <w:lang w:val="en-US"/>
                          </w:rPr>
                        </w:pPr>
                        <w:r w:rsidRPr="00C209A1">
                          <w:rPr>
                            <w:rFonts w:cs="Times New Roman"/>
                            <w:sz w:val="12"/>
                            <w:szCs w:val="12"/>
                            <w:lang w:val="en-US"/>
                          </w:rPr>
                          <w:t>3</w:t>
                        </w:r>
                      </w:p>
                    </w:txbxContent>
                  </v:textbox>
                </v:shape>
                <v:shape id="Text Box 3064" o:spid="_x0000_s1258" type="#_x0000_t202" style="position:absolute;left:4449;top:4100;width:184;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VWcMA&#10;AADdAAAADwAAAGRycy9kb3ducmV2LnhtbERPyWrDMBC9F/IPYgK91ZJLGhLHigktgZ5amg1yG6yJ&#10;bWKNjKXG7t9XhUJu83jr5MVoW3Gj3jeONaSJAkFcOtNwpeGw3z4tQPiAbLB1TBp+yEOxnjzkmBk3&#10;8BfddqESMYR9hhrqELpMSl/WZNEnriOO3MX1FkOEfSVNj0MMt618VmouLTYcG2rs6LWm8rr7thqO&#10;H5fzaaY+qzf70g1uVJLtUmr9OB03KxCBxnAX/7vfTZyfq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1VWcMAAADdAAAADwAAAAAAAAAAAAAAAACYAgAAZHJzL2Rv&#10;d25yZXYueG1sUEsFBgAAAAAEAAQA9QAAAIgDAAAAAA==&#10;" filled="f" stroked="f">
                  <v:textbox>
                    <w:txbxContent>
                      <w:p w:rsidR="00173907" w:rsidRPr="00C209A1" w:rsidRDefault="00173907" w:rsidP="00F151D8">
                        <w:pPr>
                          <w:rPr>
                            <w:rFonts w:cs="Times New Roman"/>
                            <w:sz w:val="12"/>
                            <w:szCs w:val="12"/>
                            <w:lang w:val="en-US"/>
                          </w:rPr>
                        </w:pPr>
                        <w:r w:rsidRPr="00C209A1">
                          <w:rPr>
                            <w:rFonts w:cs="Times New Roman"/>
                            <w:sz w:val="12"/>
                            <w:szCs w:val="12"/>
                            <w:lang w:val="en-US"/>
                          </w:rPr>
                          <w:t>4</w:t>
                        </w:r>
                      </w:p>
                    </w:txbxContent>
                  </v:textbox>
                </v:shape>
                <v:shape id="Text Box 3065" o:spid="_x0000_s1259" type="#_x0000_t202" style="position:absolute;left:4999;top:4394;width:112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GW48YA&#10;AADdAAAADwAAAGRycy9kb3ducmV2LnhtbERPS0vDQBC+C/0PyxS8SLtJCrak3ZZSUYSWSh+HHsfs&#10;mESzs2F3TaO/3hUEb/PxPWex6k0jOnK+tqwgHScgiAuray4VnE+PoxkIH5A1NpZJwRd5WC0HNwvM&#10;tb3ygbpjKEUMYZ+jgiqENpfSFxUZ9GPbEkfuzTqDIUJXSu3wGsNNI7MkuZcGa44NFba0qaj4OH4a&#10;Bd8vbmezbPeUvl4mdRce7t73271St8N+PQcRqA//4j/3s47z02QKv9/EE+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GW48YAAADdAAAADwAAAAAAAAAAAAAAAACYAgAAZHJz&#10;L2Rvd25yZXYueG1sUEsFBgAAAAAEAAQA9QAAAIsDAAAAAA==&#10;" filled="f" stroked="f">
                  <v:textbox>
                    <w:txbxContent>
                      <w:p w:rsidR="00173907" w:rsidRPr="00C209A1" w:rsidRDefault="00173907" w:rsidP="00F151D8">
                        <w:pPr>
                          <w:rPr>
                            <w:rFonts w:cs="Times New Roman"/>
                            <w:sz w:val="12"/>
                            <w:szCs w:val="12"/>
                          </w:rPr>
                        </w:pPr>
                        <w:r w:rsidRPr="002E7F39">
                          <w:rPr>
                            <w:rFonts w:cs="Times New Roman"/>
                            <w:position w:val="-14"/>
                            <w:sz w:val="12"/>
                            <w:szCs w:val="12"/>
                          </w:rPr>
                          <w:object w:dxaOrig="620" w:dyaOrig="420">
                            <v:shape id="_x0000_i1059" type="#_x0000_t75" style="width:21.7pt;height:14.3pt" o:ole="">
                              <v:imagedata r:id="rId37" o:title=""/>
                            </v:shape>
                            <o:OLEObject Type="Embed" ProgID="Equation.3" ShapeID="_x0000_i1059" DrawAspect="Content" ObjectID="_1580212446" r:id="rId66"/>
                          </w:object>
                        </w:r>
                      </w:p>
                    </w:txbxContent>
                  </v:textbox>
                </v:shape>
                <v:line id="Line 3066" o:spid="_x0000_s1260" style="position:absolute;visibility:visible;mso-wrap-style:square" from="3900,5427" to="3900,5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c0CMYAAADdAAAADwAAAGRycy9kb3ducmV2LnhtbESPT2vCQBDF7wW/wzJCb3VXwVJTVxFB&#10;EUSLfy69DdlpEpqdDdnVxG/fORS8zfDevPeb+bL3tbpTG6vAFsYjA4o4D67iwsL1snn7ABUTssM6&#10;MFl4UITlYvAyx8yFjk90P6dCSQjHDC2UKTWZ1jEvyWMchYZYtJ/QekyytoV2LXYS7ms9MeZde6xY&#10;GkpsaF1S/nu+eQv74/eJJmY7y6ePbv+VNgfd9AdrX4f96hNUoj49zf/XOyf4YyO48o2M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XNAjGAAAA3QAAAA8AAAAAAAAA&#10;AAAAAAAAoQIAAGRycy9kb3ducmV2LnhtbFBLBQYAAAAABAAEAPkAAACUAwAAAAA=&#10;" strokeweight=".25pt">
                  <v:stroke dashstyle="dash"/>
                </v:line>
                <v:line id="Line 3067" o:spid="_x0000_s1261" style="position:absolute;visibility:visible;mso-wrap-style:square" from="3269,5459" to="3270,5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uRk8IAAADdAAAADwAAAGRycy9kb3ducmV2LnhtbERPS4vCMBC+L/gfwgje1kRBWatRRFAE&#10;cRcfF29DM7bFZlKaaOu/NwuCt/n4njNbtLYUD6p94VjDoK9AEKfOFJxpOJ/W3z8gfEA2WDomDU/y&#10;sJh3vmaYGNfwgR7HkIkYwj5BDXkIVSKlT3Oy6PuuIo7c1dUWQ4R1Jk2NTQy3pRwqNZYWC44NOVa0&#10;yim9He9Ww+73cqCh2kzS0bPZ/YX1XlbtXutet11OQQRqw0f8dm9NnD9QE/j/Jp4g5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huRk8IAAADdAAAADwAAAAAAAAAAAAAA&#10;AAChAgAAZHJzL2Rvd25yZXYueG1sUEsFBgAAAAAEAAQA+QAAAJADAAAAAA==&#10;" strokeweight=".25pt">
                  <v:stroke dashstyle="dash"/>
                </v:line>
                <v:line id="Line 3068" o:spid="_x0000_s1262" style="position:absolute;visibility:visible;mso-wrap-style:square" from="4520,5440" to="4521,5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iu08YAAADdAAAADwAAAGRycy9kb3ducmV2LnhtbESPT2vCQBDF7wW/wzKCt7qJYKnRVUSw&#10;CGKLfy7ehuyYBLOzIbs18ds7h0JvM7w37/1msepdrR7UhsqzgXScgCLOva24MHA5b98/QYWIbLH2&#10;TAaeFGC1HLwtMLO+4yM9TrFQEsIhQwNljE2mdchLchjGviEW7eZbh1HWttC2xU7CXa0nSfKhHVYs&#10;DSU2tCkpv59+nYH99/VIk+Rrlk+f3f4nbg+66Q/GjIb9eg4qUh//zX/XOyv4aSr88o2MoJ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4rtPGAAAA3QAAAA8AAAAAAAAA&#10;AAAAAAAAoQIAAGRycy9kb3ducmV2LnhtbFBLBQYAAAAABAAEAPkAAACUAwAAAAA=&#10;" strokeweight=".25pt">
                  <v:stroke dashstyle="dash"/>
                </v:line>
                <v:line id="Line 3069" o:spid="_x0000_s1263" style="position:absolute;visibility:visible;mso-wrap-style:square" from="2496,4914" to="2497,5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QLSMUAAADdAAAADwAAAGRycy9kb3ducmV2LnhtbERP0WrCQBB8L/gPxwq+NZcGLJp6hlJI&#10;EUTF6Evfltw2Cc3thdyZxL/vCYXO0y6zM7OzySbTioF611hW8BLFIIhLqxuuFFwv+fMKhPPIGlvL&#10;pOBODrLt7GmDqbYjn2kofCWCCbsUFdTed6mUrqzJoItsRxy4b9sb9GHtK6l7HIO5aWUSx6/SYMMh&#10;ocaOPmoqf4qbUbA/fp0piT/X5fI+7k8+P8huOii1mE/vbyA8Tf7/+E+90+H9AHi0CSPI7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QLSMUAAADdAAAADwAAAAAAAAAA&#10;AAAAAAChAgAAZHJzL2Rvd25yZXYueG1sUEsFBgAAAAAEAAQA+QAAAJMDAAAAAA==&#10;" strokeweight=".25pt">
                  <v:stroke dashstyle="dash"/>
                </v:line>
                <v:line id="Line 3070" o:spid="_x0000_s1264" style="position:absolute;visibility:visible;mso-wrap-style:square" from="2971,4901" to="2972,5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qF/cYAAADdAAAADwAAAGRycy9kb3ducmV2LnhtbESPQWvDMAyF74P+B6NCb6uTHMqW1S1j&#10;EOgh7Vg7dhaxmmSJ5dR20/Tfz4PBbhLv6X1P6+1kejGS861lBekyAUFcWd1yreDzVDw+gfABWWNv&#10;mRTcycN2M3tYY67tjT9oPIZaxBD2OSpoQhhyKX3VkEG/tANx1M7WGQxxdbXUDm8x3PQyS5KVNNhy&#10;JDQ40FtDVXe8msit6tJdvr67aXfel8WFx+fD6V2pxXx6fQERaAr/5r/rnY710zSD32/iCHL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ahf3GAAAA3QAAAA8AAAAAAAAA&#10;AAAAAAAAoQIAAGRycy9kb3ducmV2LnhtbFBLBQYAAAAABAAEAPkAAACUAwAAAAA=&#10;">
                  <v:stroke dashstyle="dash"/>
                </v:line>
                <v:line id="Line 3071" o:spid="_x0000_s1265" style="position:absolute;flip:y;visibility:visible;mso-wrap-style:square" from="2971,3528" to="2972,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IOa8IAAADdAAAADwAAAGRycy9kb3ducmV2LnhtbERPTWvDMAy9F/YfjAa7lMXJWsZI64Qx&#10;GPTarhR2E7Eah9pyiJ0026+fC4Xd9Hif2tazs2KiIXSeFRRZDoK48brjVsHx6/P5DUSIyBqtZ1Lw&#10;QwHq6mGxxVL7K+9pOsRWpBAOJSowMfallKEx5DBkvidO3NkPDmOCQyv1gNcU7qx8yfNX6bDj1GCw&#10;pw9DzeUwOgW6kN+7U8eX5WiPtvkNa236tVJPj/P7BkSkOf6L7+6dTvOLYgW3b9IJsv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IOa8IAAADdAAAADwAAAAAAAAAAAAAA&#10;AAChAgAAZHJzL2Rvd25yZXYueG1sUEsFBgAAAAAEAAQA+QAAAJADAAAAAA==&#10;">
                  <v:stroke endarrow="classic" endarrowwidth="narrow" endarrowlength="long"/>
                </v:line>
                <v:line id="Line 3072" o:spid="_x0000_s1266" style="position:absolute;flip:y;visibility:visible;mso-wrap-style:square" from="2971,5257" to="2971,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ZmJ8UAAADdAAAADwAAAGRycy9kb3ducmV2LnhtbERPTWsCMRC9C/6HMEIvotktUuxqFCkU&#10;evBSW1Z6GzfjZtnNZJukuv33jSD0No/3OevtYDtxIR8axwryeQaCuHK64VrB58frbAkiRGSNnWNS&#10;8EsBtpvxaI2Fdld+p8sh1iKFcChQgYmxL6QMlSGLYe564sSdnbcYE/S11B6vKdx28jHLnqTFhlOD&#10;wZ5eDFXt4ccqkMv99NvvTou2bI/HZ1NWZf+1V+phMuxWICIN8V98d7/pND/PF3D7Jp0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0ZmJ8UAAADdAAAADwAAAAAAAAAA&#10;AAAAAAChAgAAZHJzL2Rvd25yZXYueG1sUEsFBgAAAAAEAAQA+QAAAJMDAAAAAA==&#10;"/>
                <v:line id="Line 3073" o:spid="_x0000_s1267" style="position:absolute;flip:y;visibility:visible;mso-wrap-style:square" from="2494,5171" to="2495,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qh7cMAAADdAAAADwAAAGRycy9kb3ducmV2LnhtbERPS2sCMRC+F/wPYQRvNbuCUlejqGCp&#10;h4JP8DhsxuziZrLdpLrtr2+Egrf5+J4znbe2EjdqfOlYQdpPQBDnTpdsFBwP69c3ED4ga6wck4If&#10;8jCfdV6mmGl35x3d9sGIGMI+QwVFCHUmpc8Lsuj7riaO3MU1FkOEjZG6wXsMt5UcJMlIWiw5NhRY&#10;06qg/Lr/tgr89utzvGRzvtjDJvfvvyezXlVK9brtYgIiUBue4n/3h47z03QIj2/iCXL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6oe3DAAAA3QAAAA8AAAAAAAAAAAAA&#10;AAAAoQIAAGRycy9kb3ducmV2LnhtbFBLBQYAAAAABAAEAPkAAACRAwAAAAA=&#10;">
                  <v:stroke startarrow="classic" startarrowwidth="narrow" startarrowlength="long" endarrowwidth="narrow" endarrowlength="long"/>
                </v:line>
                <v:line id="Line 3074" o:spid="_x0000_s1268" style="position:absolute;flip:y;visibility:visible;mso-wrap-style:square" from="2499,4522" to="2499,4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Wt88EAAADdAAAADwAAAGRycy9kb3ducmV2LnhtbERPS4vCMBC+C/sfwgh7kTXtIrJUU5EF&#10;wasPBG9DMzalyaQ0Uau/frMgeJuP7znL1eCsuFEfGs8K8mkGgrjyuuFawfGw+foBESKyRuuZFDwo&#10;wKr8GC2x0P7OO7rtYy1SCIcCFZgYu0LKUBlyGKa+I07cxfcOY4J9LXWP9xTurPzOsrl02HBqMNjR&#10;r6Gq3V+dAp3L8/bUcDu52qOtnmGmTTdT6nM8rBcgIg3xLX65tzrNz/M5/H+TTpD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9a3zwQAAAN0AAAAPAAAAAAAAAAAAAAAA&#10;AKECAABkcnMvZG93bnJldi54bWxQSwUGAAAAAAQABAD5AAAAjwMAAAAA&#10;">
                  <v:stroke endarrow="classic" endarrowwidth="narrow" endarrowlength="long"/>
                </v:line>
                <v:line id="Line 3075" o:spid="_x0000_s1269" style="position:absolute;flip:x;visibility:visible;mso-wrap-style:square" from="2441,4529" to="2716,4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jiOcUAAADdAAAADwAAAGRycy9kb3ducmV2LnhtbESPzWrDMBCE74W+g9hCLyWRbUpjnCih&#10;LTg0veXvvlgb2am1MpKauG9fBQq97TLzzc4uVqPtxYV86BwryKcZCOLG6Y6NgsO+npQgQkTW2Dsm&#10;BT8UYLW8v1tgpd2Vt3TZRSNSCIcKFbQxDpWUoWnJYpi6gThpJ+ctxrR6I7XHawq3vSyy7EVa7Dhd&#10;aHGg95aar923TTU2+7J81p/evD2Z+lwci3pdrpV6fBhf5yAijfHf/Ed/6MTl+Qxu36QR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jiOcUAAADdAAAADwAAAAAAAAAA&#10;AAAAAAChAgAAZHJzL2Rvd25yZXYueG1sUEsFBgAAAAAEAAQA+QAAAJMDAAAAAA==&#10;" strokeweight=".25pt"/>
                <v:line id="Line 3076" o:spid="_x0000_s1270" style="position:absolute;flip:y;visibility:visible;mso-wrap-style:square" from="2496,3843" to="2497,4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EsMYAAADdAAAADwAAAGRycy9kb3ducmV2LnhtbESPzW4CMQyE75X6DpErcakguxxaWAio&#10;rYraSw/8PIC1MZsVG2eVBFh4+vpQqTdbM575vFwPvlMXiqkNbKCcFKCI62Bbbgwc9pvxDFTKyBa7&#10;wGTgRgnWq8eHJVY2XHlLl11ulIRwqtCAy7mvtE61I49pEnpi0Y4hesyyxkbbiFcJ952eFsWL9tiy&#10;NDjs6cNRfdqdvYH4PD0n+vrEuXvdDHX/c3/3xd2Y0dPwtgCVacj/5r/rbyv4ZSm48o2Mo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fhLDGAAAA3QAAAA8AAAAAAAAA&#10;AAAAAAAAoQIAAGRycy9kb3ducmV2LnhtbFBLBQYAAAAABAAEAPkAAACUAwAAAAA=&#10;">
                  <v:stroke startarrow="classic" startarrowwidth="narrow" startarrowlength="long" endarrow="classic" endarrowwidth="narrow" endarrowlength="long"/>
                </v:line>
                <v:shape id="Text Box 3077" o:spid="_x0000_s1271" type="#_x0000_t202" style="position:absolute;left:2019;top:3807;width:458;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tX9sIA&#10;AADdAAAADwAAAGRycy9kb3ducmV2LnhtbERPS2vCQBC+F/oflil4a3YjWjR1FVEKPSn1Bd6G7JiE&#10;ZmdDdmvSf+8Kgrf5+J4zW/S2FldqfeVYQ5ooEMS5MxUXGg77r/cJCB+QDdaOScM/eVjMX19mmBnX&#10;8Q9dd6EQMYR9hhrKEJpMSp+XZNEnriGO3MW1FkOEbSFNi10Mt7UcKvUhLVYcG0psaFVS/rv7sxqO&#10;m8v5NFLbYm3HTed6JdlOpdaDt375CSJQH57ih/vbxPlpOoX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1f2wgAAAN0AAAAPAAAAAAAAAAAAAAAAAJgCAABkcnMvZG93&#10;bnJldi54bWxQSwUGAAAAAAQABAD1AAAAhwMAAAAA&#10;" filled="f" stroked="f">
                  <v:textbox>
                    <w:txbxContent>
                      <w:p w:rsidR="00173907" w:rsidRPr="00C209A1" w:rsidRDefault="00173907" w:rsidP="00F151D8">
                        <w:pPr>
                          <w:rPr>
                            <w:rFonts w:cs="Times New Roman"/>
                            <w:sz w:val="12"/>
                            <w:szCs w:val="12"/>
                          </w:rPr>
                        </w:pPr>
                        <w:r w:rsidRPr="00C209A1">
                          <w:rPr>
                            <w:rFonts w:cs="Times New Roman"/>
                            <w:position w:val="-12"/>
                            <w:sz w:val="12"/>
                            <w:szCs w:val="12"/>
                          </w:rPr>
                          <w:object w:dxaOrig="460" w:dyaOrig="360">
                            <v:shape id="_x0000_i1060" type="#_x0000_t75" style="width:15.7pt;height:12.45pt" o:ole="">
                              <v:imagedata r:id="rId39" o:title=""/>
                            </v:shape>
                            <o:OLEObject Type="Embed" ProgID="Equation.3" ShapeID="_x0000_i1060" DrawAspect="Content" ObjectID="_1580212447" r:id="rId67"/>
                          </w:object>
                        </w:r>
                      </w:p>
                      <w:p w:rsidR="00173907" w:rsidRPr="00C209A1" w:rsidRDefault="00173907" w:rsidP="00F151D8">
                        <w:pPr>
                          <w:rPr>
                            <w:rFonts w:cs="Times New Roman"/>
                            <w:sz w:val="12"/>
                            <w:szCs w:val="12"/>
                          </w:rPr>
                        </w:pPr>
                      </w:p>
                    </w:txbxContent>
                  </v:textbox>
                </v:shape>
                <v:line id="Line 3078" o:spid="_x0000_s1272" style="position:absolute;flip:x;visibility:visible;mso-wrap-style:square" from="2192,5427" to="2971,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2w8MUAAADdAAAADwAAAGRycy9kb3ducmV2LnhtbESPQU/DMAyF70j7D5EncUEsXYVQVZZN&#10;A6kTcGODu9V4abfGqZKwlX+PD0jc/OT3PT+vNpMf1IVi6gMbWC4KUMRtsD07A5+H5r4ClTKyxSEw&#10;GfihBJv17GaFtQ1X/qDLPjslIZxqNNDlPNZap7Yjj2kRRmLZHUP0mEVGp23Eq4T7QZdF8ag99iwX&#10;OhzppaP2vP/2UuPtUFUP9j265zvXnMqvstlVO2Nu59P2CVSmKf+b/+hXK9yylP7yjY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N2w8MUAAADdAAAADwAAAAAAAAAA&#10;AAAAAAChAgAAZHJzL2Rvd25yZXYueG1sUEsFBgAAAAAEAAQA+QAAAJMDAAAAAA==&#10;" strokeweight=".25pt"/>
                <v:line id="Line 3079" o:spid="_x0000_s1273" style="position:absolute;visibility:visible;mso-wrap-style:square" from="2296,4914" to="2297,5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jB9cIAAADdAAAADwAAAGRycy9kb3ducmV2LnhtbERPTYvCMBC9L/gfwgje1rQFZbcaRQRF&#10;EF10vXgbmrEtNpPSRFv/vREEb/N4nzOdd6YSd2pcaVlBPIxAEGdWl5wrOP2vvn9AOI+ssbJMCh7k&#10;YD7rfU0x1bblA92PPhchhF2KCgrv61RKlxVk0A1tTRy4i20M+gCbXOoG2xBuKplE0VgaLDk0FFjT&#10;sqDserwZBdv9+UBJtP7NRo92++dXO1l3O6UG/W4xAeGp8x/x273RYX6cxPD6JpwgZ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jB9cIAAADdAAAADwAAAAAAAAAAAAAA&#10;AAChAgAAZHJzL2Rvd25yZXYueG1sUEsFBgAAAAAEAAQA+QAAAJADAAAAAA==&#10;" strokeweight=".25pt">
                  <v:stroke dashstyle="dash"/>
                </v:line>
                <v:line id="Line 3080" o:spid="_x0000_s1274" style="position:absolute;flip:y;visibility:visible;mso-wrap-style:square" from="2296,5168" to="2297,5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zJMMAAADdAAAADwAAAGRycy9kb3ducmV2LnhtbERPS4vCMBC+C/6HMII3Te1B1q5RdgVl&#10;97Dga8Hj0IxpsZnUJqtdf70RBG/z8T1nOm9tJS7U+NKxgtEwAUGcO12yUbDfLQdvIHxA1lg5JgX/&#10;5GE+63ammGl35Q1dtsGIGMI+QwVFCHUmpc8LsuiHriaO3NE1FkOEjZG6wWsMt5VMk2QsLZYcGwqs&#10;aVFQftr+WQV+ff6ZfLI5HO3uO/er269ZLiql+r324x1EoDa8xE/3l47zR2kKj2/iCXJ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8yTDAAAA3QAAAA8AAAAAAAAAAAAA&#10;AAAAoQIAAGRycy9kb3ducmV2LnhtbFBLBQYAAAAABAAEAPkAAACRAwAAAAA=&#10;">
                  <v:stroke startarrow="classic" startarrowwidth="narrow" startarrowlength="long" endarrowwidth="narrow" endarrowlength="long"/>
                </v:line>
                <v:line id="Line 3081" o:spid="_x0000_s1275" style="position:absolute;flip:y;visibility:visible;mso-wrap-style:square" from="2296,4143" to="2297,4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7E1sIAAADdAAAADwAAAGRycy9kb3ducmV2LnhtbERPTWvDMAy9F/YfjAa7lNZJVsbI6oZR&#10;KPTarAx2E7Eah9pyiJ0026+fC4Pd9Hif2lazs2KiIXSeFeTrDARx43XHrYLzx2H1CiJEZI3WMyn4&#10;pgDV7mGxxVL7G59oqmMrUgiHEhWYGPtSytAYchjWvidO3MUPDmOCQyv1gLcU7qwssuxFOuw4NRjs&#10;aW+oudajU6Bz+XX87Pi6HO3ZNj9ho02/UerpcX5/AxFpjv/iP/dRp/l58Qz3b9IJc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O7E1sIAAADdAAAADwAAAAAAAAAAAAAA&#10;AAChAgAAZHJzL2Rvd25yZXYueG1sUEsFBgAAAAAEAAQA+QAAAJADAAAAAA==&#10;">
                  <v:stroke endarrow="classic" endarrowwidth="narrow" endarrowlength="long"/>
                </v:line>
                <v:shape id="Text Box 3082" o:spid="_x0000_s1276" type="#_x0000_t202" style="position:absolute;left:1874;top:4557;width:458;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D2ncMA&#10;AADdAAAADwAAAGRycy9kb3ducmV2LnhtbERP3WrCMBS+F/YO4Qi701QnY1ajjIEwFcWpD3Bsjk2x&#10;OemazNa3NwPBu/Px/Z7pvLWluFLtC8cKBv0EBHHmdMG5guNh0fsA4QOyxtIxKbiRh/nspTPFVLuG&#10;f+i6D7mIIexTVGBCqFIpfWbIou+7ijhyZ1dbDBHWudQ1NjHclnKYJO/SYsGxwWBFX4ayy/7PKtgs&#10;tuvluF0dTlisGve7ezuahpV67bafExCB2vAUP9zfOs4fDEfw/00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D2ncMAAADdAAAADwAAAAAAAAAAAAAAAACYAgAAZHJzL2Rv&#10;d25yZXYueG1sUEsFBgAAAAAEAAQA9QAAAIgDAAAAAA==&#10;" filled="f" stroked="f">
                  <v:textbox inset="0">
                    <w:txbxContent>
                      <w:p w:rsidR="00173907" w:rsidRPr="00C209A1" w:rsidRDefault="00173907" w:rsidP="008F2A38">
                        <w:pPr>
                          <w:ind w:firstLine="0"/>
                          <w:rPr>
                            <w:rFonts w:cs="Times New Roman"/>
                            <w:sz w:val="12"/>
                            <w:szCs w:val="12"/>
                          </w:rPr>
                        </w:pPr>
                        <w:r w:rsidRPr="00C209A1">
                          <w:rPr>
                            <w:rFonts w:cs="Times New Roman"/>
                            <w:position w:val="-14"/>
                            <w:sz w:val="12"/>
                            <w:szCs w:val="12"/>
                          </w:rPr>
                          <w:object w:dxaOrig="560" w:dyaOrig="420">
                            <v:shape id="_x0000_i1061" type="#_x0000_t75" style="width:20.3pt;height:14.3pt" o:ole="">
                              <v:imagedata r:id="rId41" o:title=""/>
                            </v:shape>
                            <o:OLEObject Type="Embed" ProgID="Equation.3" ShapeID="_x0000_i1061" DrawAspect="Content" ObjectID="_1580212448" r:id="rId68"/>
                          </w:object>
                        </w:r>
                      </w:p>
                      <w:p w:rsidR="00173907" w:rsidRPr="00C209A1" w:rsidRDefault="00173907" w:rsidP="00F151D8">
                        <w:pPr>
                          <w:rPr>
                            <w:rFonts w:cs="Times New Roman"/>
                            <w:sz w:val="12"/>
                            <w:szCs w:val="12"/>
                          </w:rPr>
                        </w:pPr>
                      </w:p>
                    </w:txbxContent>
                  </v:textbox>
                </v:shape>
                <v:line id="Line 3083" o:spid="_x0000_s1277" style="position:absolute;visibility:visible;mso-wrap-style:square" from="3268,3860" to="3269,5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3yksQAAADdAAAADwAAAGRycy9kb3ducmV2LnhtbERPS2sCMRC+F/ofwhR6q1kfFdkaRaRC&#10;8VBY9WBvw2bcLG4ma5Ku6783hYK3+fieM1/2thEd+VA7VjAcZCCIS6drrhQc9pu3GYgQkTU2jknB&#10;jQIsF89Pc8y1u3JB3S5WIoVwyFGBibHNpQylIYth4FrixJ2ctxgT9JXUHq8p3DZylGVTabHm1GCw&#10;pbWh8rz7tQr8TwzH4jLedpPq8/J99mZPp0Kp15d+9QEiUh8f4n/3l07zh6N3+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XfKSxAAAAN0AAAAPAAAAAAAAAAAA&#10;AAAAAKECAABkcnMvZG93bnJldi54bWxQSwUGAAAAAAQABAD5AAAAkgMAAAAA&#10;" strokeweight=".25pt"/>
                <v:line id="Line 3084" o:spid="_x0000_s1278" style="position:absolute;visibility:visible;mso-wrap-style:square" from="4521,3853" to="4522,5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9s5cMAAADdAAAADwAAAGRycy9kb3ducmV2LnhtbERPTWsCMRC9F/wPYQrealYtIlujFGlB&#10;PBRWPdjbsBk3i5vJmsR1/fdNQfA2j/c5i1VvG9GRD7VjBeNRBoK4dLrmSsFh//02BxEissbGMSm4&#10;U4DVcvCywFy7GxfU7WIlUgiHHBWYGNtcylAashhGriVO3Ml5izFBX0nt8ZbCbSMnWTaTFmtODQZb&#10;Whsqz7urVeB/YzgWl+m2e6++Lj9nb/Z0KpQavvafHyAi9fEpfrg3Os0fT2bw/006Q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PbOXDAAAA3QAAAA8AAAAAAAAAAAAA&#10;AAAAoQIAAGRycy9kb3ducmV2LnhtbFBLBQYAAAAABAAEAPkAAACRAwAAAAA=&#10;" strokeweight=".25pt"/>
                <v:line id="Line 3085" o:spid="_x0000_s1279" style="position:absolute;visibility:visible;mso-wrap-style:square" from="3894,3833" to="3895,54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PJfsQAAADdAAAADwAAAGRycy9kb3ducmV2LnhtbERPS2sCMRC+F/ofwhR6q1kfVNkaRaRC&#10;8VBY9WBvw2bcLG4ma5Ku6783hYK3+fieM1/2thEd+VA7VjAcZCCIS6drrhQc9pu3GYgQkTU2jknB&#10;jQIsF89Pc8y1u3JB3S5WIoVwyFGBibHNpQylIYth4FrixJ2ctxgT9JXUHq8p3DZylGXv0mLNqcFg&#10;S2tD5Xn3axX4nxiOxWW87SbV5+X77M2eToVSry/96gNEpD4+xP/uL53mD0dT+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w8l+xAAAAN0AAAAPAAAAAAAAAAAA&#10;AAAAAKECAABkcnMvZG93bnJldi54bWxQSwUGAAAAAAQABAD5AAAAkgMAAAAA&#10;" strokeweight=".25pt"/>
                <v:line id="Line 3086" o:spid="_x0000_s1280" style="position:absolute;visibility:visible;mso-wrap-style:square" from="5100,4871" to="5101,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oaMYAAADdAAAADwAAAGRycy9kb3ducmV2LnhtbESPT2vCQBDF7wW/wzKCt7oxYKnRVUSw&#10;CGKLfy7ehuyYBLOzIbs18ds7h0JvM7w37/1msepdrR7Uhsqzgck4AUWce1txYeBy3r5/ggoR2WLt&#10;mQw8KcBqOXhbYGZ9x0d6nGKhJIRDhgbKGJtM65CX5DCMfUMs2s23DqOsbaFti52Eu1qnSfKhHVYs&#10;DSU2tCkpv59+nYH99/VIafI1y6fPbv8Ttwfd9AdjRsN+PQcVqY//5r/rnRX8SSq48o2MoJ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iaGjGAAAA3QAAAA8AAAAAAAAA&#10;AAAAAAAAoQIAAGRycy9kb3ducmV2LnhtbFBLBQYAAAAABAAEAPkAAACUAwAAAAA=&#10;" strokeweight=".25pt">
                  <v:stroke dashstyle="dash"/>
                </v:line>
                <v:line id="Line 3087" o:spid="_x0000_s1281" style="position:absolute;flip:y;visibility:visible;mso-wrap-style:square" from="5100,5171" to="5101,5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thVcQAAADdAAAADwAAAGRycy9kb3ducmV2LnhtbERPTWvCQBC9F/oflhF6qxtzKCZ1lSpE&#10;2oNQYws9DtlxE5qdTbOrRn99VxC8zeN9zmwx2FYcqfeNYwWTcQKCuHK6YaPga1c8T0H4gKyxdUwK&#10;zuRhMX98mGGu3Ym3dCyDETGEfY4K6hC6XEpf1WTRj11HHLm96y2GCHsjdY+nGG5bmSbJi7TYcGyo&#10;saNVTdVvebAK/OffJluy+dnb3Ufl15dvU6xapZ5Gw9sriEBDuItv7ncd50/SDK7fxB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W2FVxAAAAN0AAAAPAAAAAAAAAAAA&#10;AAAAAKECAABkcnMvZG93bnJldi54bWxQSwUGAAAAAAQABAD5AAAAkgMAAAAA&#10;">
                  <v:stroke startarrow="classic" startarrowwidth="narrow" startarrowlength="long" endarrowwidth="narrow" endarrowlength="long"/>
                </v:line>
                <v:line id="Line 3088" o:spid="_x0000_s1282" style="position:absolute;flip:y;visibility:visible;mso-wrap-style:square" from="5100,3810" to="5101,4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XMfMUAAADdAAAADwAAAGRycy9kb3ducmV2LnhtbESPT2vDMAzF74N9B6PBLmN1spUxsjpl&#10;FAq99g+F3kSsxSG2HGK3zfbpq8OgN4n39N5Pi+UUvLrQmLrIBspZAYq4ibbj1sBhv379BJUyskUf&#10;mQz8UoJl/fiwwMrGK2/pssutkhBOFRpwOQ+V1qlxFDDN4kAs2k8cA2ZZx1bbEa8SHrx+K4oPHbBj&#10;aXA40MpR0+/OwYAt9Wlz7Lh/OfuDb/7S3Lphbszz0/T9BSrTlO/m/+uNFfzyXfjlGxlB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XMfMUAAADdAAAADwAAAAAAAAAA&#10;AAAAAAChAgAAZHJzL2Rvd25yZXYueG1sUEsFBgAAAAAEAAQA+QAAAJMDAAAAAA==&#10;">
                  <v:stroke endarrow="classic" endarrowwidth="narrow" endarrowlength="long"/>
                </v:line>
                <v:shape id="Freeform 3089" o:spid="_x0000_s1283" style="position:absolute;left:3258;top:3837;width:275;height:306;visibility:visible;mso-wrap-style:square;v-text-anchor:top" coordsize="342,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HrmMMA&#10;AADdAAAADwAAAGRycy9kb3ducmV2LnhtbERP32vCMBB+H+x/CDfwbaZVJto1lTEQpuCDTtDHo7k1&#10;ZcmlazKt//0iCHu7j+/nlcvBWXGmPrSeFeTjDARx7XXLjYLD5+p5DiJEZI3WMym4UoBl9fhQYqH9&#10;hXd03sdGpBAOBSowMXaFlKE25DCMfUecuC/fO4wJ9o3UPV5SuLNykmUz6bDl1GCwo3dD9ff+1yn4&#10;scfFml6uc30ym12Udjvrhq1So6fh7RVEpCH+i+/uD53m59Mcbt+kE2T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HrmMMAAADdAAAADwAAAAAAAAAAAAAAAACYAgAAZHJzL2Rv&#10;d25yZXYueG1sUEsFBgAAAAAEAAQA9QAAAIgDAAAAAA==&#10;" path="m,9c14,4,29,,57,9v28,9,76,28,114,57c209,95,257,123,285,180v28,57,42,142,57,228e" filled="f">
                  <v:path arrowok="t" o:connecttype="custom" o:connectlocs="0,5;37,5;111,38;184,101;221,230" o:connectangles="0,0,0,0,0"/>
                </v:shape>
                <v:shape id="Freeform 3090" o:spid="_x0000_s1284" style="position:absolute;left:3533;top:3843;width:367;height:328;visibility:visible;mso-wrap-style:square;v-text-anchor:top" coordsize="456,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tuncUA&#10;AADdAAAADwAAAGRycy9kb3ducmV2LnhtbERPTWvCQBC9C/6HZYTedKMtImlWCaUF2+pBLeJxkh2T&#10;aHY2zW41/ffdguBtHu9zkkVnanGh1lWWFYxHEQji3OqKCwVfu7fhDITzyBpry6Tglxws5v1egrG2&#10;V97QZesLEULYxaig9L6JpXR5SQbdyDbEgTva1qAPsC2kbvEawk0tJ1E0lQYrDg0lNvRSUn7e/hgF&#10;qfnYnb7Td/m0Nq/7wz7LlrPVp1IPgy59BuGp83fxzb3UYf74cQL/34QT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a26dxQAAAN0AAAAPAAAAAAAAAAAAAAAAAJgCAABkcnMv&#10;ZG93bnJldi54bWxQSwUGAAAAAAQABAD1AAAAigMAAAAA&#10;" path="m456,9c418,4,380,,342,9,304,18,266,28,228,66,190,104,143,180,114,237,85,294,76,380,57,408,38,436,19,422,,408e" filled="f">
                  <v:path arrowok="t" o:connecttype="custom" o:connectlocs="295,5;221,5;148,38;74,134;37,231;0,231" o:connectangles="0,0,0,0,0,0"/>
                </v:shape>
                <v:shape id="Freeform 3091" o:spid="_x0000_s1285" style="position:absolute;left:3919;top:3843;width:275;height:307;visibility:visible;mso-wrap-style:square;v-text-anchor:top" coordsize="342,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dMMA&#10;AADdAAAADwAAAGRycy9kb3ducmV2LnhtbERP32vCMBB+H+x/CDfwbaZOlK6ayhgIbuCDbjAfj+Zs&#10;ismla2Kt/70ZDHy7j+/nLVeDs6KnLjSeFUzGGQjiyuuGawXfX+vnHESIyBqtZ1JwpQCr8vFhiYX2&#10;F95Rv4+1SCEcClRgYmwLKUNlyGEY+5Y4cUffOYwJdrXUHV5SuLPyJcvm0mHDqcFgS++GqtP+7BT8&#10;2p/XD5pdc30wn7so7XbeDlulRk/D2wJEpCHexf/ujU7zJ9Mp/H2TTpD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QdMMAAADdAAAADwAAAAAAAAAAAAAAAACYAgAAZHJzL2Rv&#10;d25yZXYueG1sUEsFBgAAAAAEAAQA9QAAAIgDAAAAAA==&#10;" path="m,9c14,4,29,,57,9v28,9,76,28,114,57c209,95,257,123,285,180v28,57,42,142,57,228e" filled="f">
                  <v:path arrowok="t" o:connecttype="custom" o:connectlocs="0,5;37,5;111,38;184,102;221,231" o:connectangles="0,0,0,0,0"/>
                </v:shape>
                <v:shape id="Freeform 3092" o:spid="_x0000_s1286" style="position:absolute;left:4187;top:3843;width:367;height:328;visibility:visible;mso-wrap-style:square;v-text-anchor:top" coordsize="456,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5TcsUA&#10;AADdAAAADwAAAGRycy9kb3ducmV2LnhtbERPS2vCQBC+C/6HZYTedKOVImlWCaWCfR3UIh4n2TGJ&#10;ZmfT7Krpv3cLBW/z8T0nWXSmFhdqXWVZwXgUgSDOra64UPC9XQ5nIJxH1lhbJgW/5GAx7/cSjLW9&#10;8pouG1+IEMIuRgWl900spctLMuhGtiEO3MG2Bn2AbSF1i9cQbmo5iaInabDi0FBiQy8l5afN2ShI&#10;zfv2+JO+yemXed3td1m2mn1+KPUw6NJnEJ46fxf/u1c6zB8/TuHvm3CC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zlNyxQAAAN0AAAAPAAAAAAAAAAAAAAAAAJgCAABkcnMv&#10;ZG93bnJldi54bWxQSwUGAAAAAAQABAD1AAAAigMAAAAA&#10;" path="m456,9c418,4,380,,342,9,304,18,266,28,228,66,190,104,143,180,114,237,85,294,76,380,57,408,38,436,19,422,,408e" filled="f">
                  <v:path arrowok="t" o:connecttype="custom" o:connectlocs="295,5;221,5;148,38;74,134;37,231;0,231" o:connectangles="0,0,0,0,0,0"/>
                </v:shape>
                <v:shape id="Freeform 3093" o:spid="_x0000_s1287" style="position:absolute;left:2983;top:3837;width:275;height:135;visibility:visible;mso-wrap-style:square;v-text-anchor:top" coordsize="34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38zMQA&#10;AADdAAAADwAAAGRycy9kb3ducmV2LnhtbERP32vCMBB+F/Y/hBvsbaY6FKlNZQyFwUBYN8XHsznb&#10;YnMpSaZd//pFGPh2H9/Py1a9acWFnG8sK5iMExDEpdUNVwq+vzbPCxA+IGtsLZOCX/Kwyh9GGaba&#10;XvmTLkWoRAxhn6KCOoQuldKXNRn0Y9sRR+5kncEQoaukdniN4aaV0ySZS4MNx4YaO3qrqTwXP0ZB&#10;tx7Ow6HYH+Tuw+hkWB9x2Dqlnh771yWIQH24i//d7zrOn7zM4PZNPEH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MzEAAAA3QAAAA8AAAAAAAAAAAAAAAAAmAIAAGRycy9k&#10;b3ducmV2LnhtbFBLBQYAAAAABAAEAPUAAACJAwAAAAA=&#10;" path="m342,9c304,4,266,,228,9,190,18,152,37,114,66,76,95,38,137,,180e" filled="f">
                  <v:path arrowok="t" o:connecttype="custom" o:connectlocs="221,5;147,5;74,38;0,101" o:connectangles="0,0,0,0"/>
                </v:shape>
                <v:shape id="Freeform 3094" o:spid="_x0000_s1288" style="position:absolute;left:4541;top:3843;width:275;height:307;visibility:visible;mso-wrap-style:square;v-text-anchor:top" coordsize="342,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hz7MQA&#10;AADdAAAADwAAAGRycy9kb3ducmV2LnhtbERPS2sCMRC+C/0PYQreNGuli243K6VQqIIHH6DHYTPd&#10;LE0m202q679vCgVv8/E9p1wNzooL9aH1rGA2zUAQ11633Cg4Ht4nCxAhImu0nknBjQKsqodRiYX2&#10;V97RZR8bkUI4FKjAxNgVUobakMMw9R1x4j597zAm2DdS93hN4c7KpyzLpcOWU4PBjt4M1V/7H6fg&#10;256Wa3q+LfTZbHZR2m3eDVulxo/D6wuISEO8i//dHzrNn81z+PsmnS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Yc+zEAAAA3QAAAA8AAAAAAAAAAAAAAAAAmAIAAGRycy9k&#10;b3ducmV2LnhtbFBLBQYAAAAABAAEAPUAAACJAwAAAAA=&#10;" path="m,9c14,4,29,,57,9v28,9,76,28,114,57c209,95,257,123,285,180v28,57,42,142,57,228e" filled="f">
                  <v:path arrowok="t" o:connecttype="custom" o:connectlocs="0,5;37,5;111,38;184,102;221,231" o:connectangles="0,0,0,0,0"/>
                </v:shape>
                <v:shape id="Text Box 3095" o:spid="_x0000_s1289" type="#_x0000_t202" style="position:absolute;left:3331;top:4321;width:1118;height: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xOyMIA&#10;AADdAAAADwAAAGRycy9kb3ducmV2LnhtbERPzYrCMBC+C/sOYRa8aeoKVrpGEdkVPXjw5wFmm2la&#10;bCalyWr16Y0geJuP73dmi87W4kKtrxwrGA0TEMS50xUbBafj72AKwgdkjbVjUnAjD4v5R2+GmXZX&#10;3tPlEIyIIewzVFCG0GRS+rwki37oGuLIFa61GCJsjdQtXmO4reVXkkykxYpjQ4kNrUrKz4d/q2B1&#10;L9Akf81uPcnHZhso/amKVKn+Z7f8BhGoC2/xy73Rcf5onM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bE7IwgAAAN0AAAAPAAAAAAAAAAAAAAAAAJgCAABkcnMvZG93&#10;bnJldi54bWxQSwUGAAAAAAQABAD1AAAAhwMAAAAA&#10;" stroked="f">
                  <v:textbox inset="0,0,0,0">
                    <w:txbxContent>
                      <w:p w:rsidR="00173907" w:rsidRPr="00C209A1" w:rsidRDefault="00173907" w:rsidP="008F2A38">
                        <w:pPr>
                          <w:ind w:firstLine="0"/>
                          <w:rPr>
                            <w:rFonts w:cs="Times New Roman"/>
                            <w:sz w:val="12"/>
                            <w:szCs w:val="12"/>
                          </w:rPr>
                        </w:pPr>
                        <w:r w:rsidRPr="00C209A1">
                          <w:rPr>
                            <w:rFonts w:cs="Times New Roman"/>
                            <w:sz w:val="12"/>
                            <w:szCs w:val="12"/>
                          </w:rPr>
                          <w:t>Номера лопаток</w:t>
                        </w:r>
                      </w:p>
                    </w:txbxContent>
                  </v:textbox>
                </v:shape>
                <v:shape id="AutoShape 3096" o:spid="_x0000_s1290" type="#_x0000_t32" style="position:absolute;left:6321;top:3714;width:250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iQcYAAADdAAAADwAAAGRycy9kb3ducmV2LnhtbESPzW7CQAyE75V4h5WRuJUNIFVVYEFV&#10;JX6OQDnAzc26SUTWG7JLCDx9fUDiZmvGM59ni85VqqUmlJ4NjIYJKOLM25JzA4ef5fsnqBCRLVae&#10;ycCdAizmvbcZptbfeEftPuZKQjikaKCIsU61DllBDsPQ18Si/fnGYZS1ybVt8CbhrtLjJPnQDkuW&#10;hgJr+i4oO++vzsDxN2/Pj/F9tb6cfOcSv73ozdaYQb/7moKK1MWX+Xm9sYI/mgiufCMj6P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4kHGAAAA3QAAAA8AAAAAAAAA&#10;AAAAAAAAoQIAAGRycy9kb3ducmV2LnhtbFBLBQYAAAAABAAEAPkAAACUAwAAAAA=&#10;" strokecolor="#7f7f7f"/>
                <v:shape id="AutoShape 3097" o:spid="_x0000_s1291" type="#_x0000_t32" style="position:absolute;left:6321;top:4527;width:2500;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sMcMAAADdAAAADwAAAGRycy9kb3ducmV2LnhtbERPTWsCMRC9C/0PYQpepGZVKu7WKKJU&#10;PXio2t6HzbhZ3EyWTaqrv94Ihd7m8T5nOm9tJS7U+NKxgkE/AUGcO11yoeD7+Pk2AeEDssbKMSm4&#10;kYf57KUzxUy7K+/pcgiFiCHsM1RgQqgzKX1uyKLvu5o4cifXWAwRNoXUDV5juK3kMEnG0mLJscFg&#10;TUtD+fnwaxWM1imvbul92TO7r/eKfvjoxhuluq/t4gNEoDb8i//cWx3nD0YpPL+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17DHDAAAA3QAAAA8AAAAAAAAAAAAA&#10;AAAAoQIAAGRycy9kb3ducmV2LnhtbFBLBQYAAAAABAAEAPkAAACRAwAAAAA=&#10;" strokecolor="#7f7f7f" strokeweight=".25pt"/>
                <v:shape id="AutoShape 3098" o:spid="_x0000_s1292" type="#_x0000_t32" style="position:absolute;left:5871;top:4126;width:29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k20ccAAADdAAAADwAAAGRycy9kb3ducmV2LnhtbESPQW/CMAyF70j8h8iTuEwjhQ00OgJC&#10;ILYddmCw3a3Gayoap2oClP36+TCJm633/N7n+bLztTpTG6vABkbDDBRxEWzFpYGvw/bhGVRMyBbr&#10;wGTgShGWi35vjrkNF/6k8z6VSkI45mjApdTkWsfCkcc4DA2xaD+h9ZhkbUttW7xIuK/1OMum2mPF&#10;0uCwobWj4rg/eQOPrzPeXGe/63v3sZvU9M2HMH0zZnDXrV5AJerSzfx//W4Ff/Qk/PKNjK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TbRxwAAAN0AAAAPAAAAAAAA&#10;AAAAAAAAAKECAABkcnMvZG93bnJldi54bWxQSwUGAAAAAAQABAD5AAAAlQMAAAAA&#10;" strokecolor="#7f7f7f" strokeweight=".25pt"/>
                <v:shape id="Text Box 3099" o:spid="_x0000_s1293" type="#_x0000_t202" style="position:absolute;left:6361;top:3375;width:448;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07cIA&#10;AADdAAAADwAAAGRycy9kb3ducmV2LnhtbERPTYvCMBC9C/6HMAt706TiilajiMuCpxV1V/A2NGNb&#10;tpmUJmvrvzeC4G0e73MWq85W4kqNLx1rSIYKBHHmTMm5hp/j12AKwgdkg5Vj0nAjD6tlv7fA1LiW&#10;93Q9hFzEEPYpaihCqFMpfVaQRT90NXHkLq6xGCJscmkabGO4reRIqYm0WHJsKLCmTUHZ3+Hfavj9&#10;vpxPY7XLP+1H3bpOSbYzqfX7W7eegwjUhZf46d6aOD8ZJ/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TtwgAAAN0AAAAPAAAAAAAAAAAAAAAAAJgCAABkcnMvZG93&#10;bnJldi54bWxQSwUGAAAAAAQABAD1AAAAhwMAAAAA&#10;" filled="f" stroked="f">
                  <v:textbox>
                    <w:txbxContent>
                      <w:p w:rsidR="00173907" w:rsidRPr="006059EE" w:rsidRDefault="00173907" w:rsidP="008F2A38">
                        <w:pPr>
                          <w:ind w:firstLine="0"/>
                          <w:rPr>
                            <w:rFonts w:cs="Times New Roman"/>
                            <w:sz w:val="12"/>
                            <w:szCs w:val="12"/>
                          </w:rPr>
                        </w:pPr>
                        <w:r w:rsidRPr="006059EE">
                          <w:rPr>
                            <w:rFonts w:cs="Times New Roman"/>
                            <w:position w:val="-12"/>
                            <w:sz w:val="12"/>
                            <w:szCs w:val="12"/>
                          </w:rPr>
                          <w:object w:dxaOrig="400" w:dyaOrig="380">
                            <v:shape id="_x0000_i1062" type="#_x0000_t75" style="width:14.3pt;height:13.85pt" o:ole="">
                              <v:imagedata r:id="rId43" o:title=""/>
                            </v:shape>
                            <o:OLEObject Type="Embed" ProgID="Equation.3" ShapeID="_x0000_i1062" DrawAspect="Content" ObjectID="_1580212449" r:id="rId69"/>
                          </w:object>
                        </w:r>
                      </w:p>
                    </w:txbxContent>
                  </v:textbox>
                </v:shape>
                <v:line id="Line 3100" o:spid="_x0000_s1294" style="position:absolute;visibility:visible;mso-wrap-style:square" from="6745,3714" to="6746,4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2ORsIAAADdAAAADwAAAGRycy9kb3ducmV2LnhtbERPTWsCMRC9C/6HMEJvNetStK5G0ZYW&#10;8aYVz8Nm3KxuJkuS6ra/vhEK3ubxPme+7GwjruRD7VjBaJiBIC6drrlScPj6eH4FESKyxsYxKfih&#10;AMtFvzfHQrsb7+i6j5VIIRwKVGBibAspQ2nIYhi6ljhxJ+ctxgR9JbXHWwq3jcyzbCwt1pwaDLb0&#10;Zqi87L+tgulkojfjo7HVb/7p38+HfNuurVJPg241AxGpiw/xv3uj0/zRSw73b9IJ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M2ORsIAAADdAAAADwAAAAAAAAAAAAAA&#10;AAChAgAAZHJzL2Rvd25yZXYueG1sUEsFBgAAAAAEAAQA+QAAAJADAAAAAA==&#10;">
                  <v:stroke startarrow="classic" startarrowwidth="narrow" endarrow="classic" endarrowwidth="narrow"/>
                </v:line>
                <v:shape id="Text Box 3101" o:spid="_x0000_s1295" type="#_x0000_t202" style="position:absolute;left:6341;top:3739;width:588;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BPAcIA&#10;AADdAAAADwAAAGRycy9kb3ducmV2LnhtbERPS4vCMBC+L/gfwix408THLto1iiiCJ5f1BXsbmrEt&#10;20xKE23990YQ9jYf33Nmi9aW4ka1LxxrGPQVCOLUmYIzDcfDpjcB4QOywdIxabiTh8W88zbDxLiG&#10;f+i2D5mIIewT1JCHUCVS+jQni77vKuLIXVxtMURYZ9LU2MRwW8qhUp/SYsGxIceKVjmlf/ur1XDa&#10;XX7PY/Wdre1H1bhWSbZTqXX3vV1+gQjUhn/xy701cf5gP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E8BwgAAAN0AAAAPAAAAAAAAAAAAAAAAAJgCAABkcnMvZG93&#10;bnJldi54bWxQSwUGAAAAAAQABAD1AAAAhwMAAAAA&#10;" filled="f" stroked="f">
                  <v:textbox>
                    <w:txbxContent>
                      <w:p w:rsidR="00173907" w:rsidRPr="00953172" w:rsidRDefault="00173907" w:rsidP="008F2A38">
                        <w:pPr>
                          <w:ind w:firstLine="0"/>
                          <w:rPr>
                            <w:rFonts w:cs="Times New Roman"/>
                            <w:i/>
                            <w:sz w:val="14"/>
                            <w:szCs w:val="14"/>
                            <w:lang w:val="en-US"/>
                          </w:rPr>
                        </w:pPr>
                        <w:r w:rsidRPr="00953172">
                          <w:rPr>
                            <w:rFonts w:cs="Times New Roman"/>
                            <w:sz w:val="14"/>
                            <w:szCs w:val="14"/>
                          </w:rPr>
                          <w:t>∆</w:t>
                        </w:r>
                        <w:r w:rsidRPr="00953172">
                          <w:rPr>
                            <w:rFonts w:cs="Times New Roman"/>
                            <w:i/>
                            <w:sz w:val="14"/>
                            <w:szCs w:val="14"/>
                            <w:lang w:val="en-US"/>
                          </w:rPr>
                          <w:t>L</w:t>
                        </w:r>
                        <w:r w:rsidRPr="00953172">
                          <w:rPr>
                            <w:rFonts w:cs="Times New Roman"/>
                            <w:i/>
                            <w:sz w:val="14"/>
                            <w:szCs w:val="14"/>
                            <w:vertAlign w:val="subscript"/>
                            <w:lang w:val="en-US"/>
                          </w:rPr>
                          <w:t>y</w:t>
                        </w:r>
                      </w:p>
                      <w:p w:rsidR="00173907" w:rsidRPr="00953172" w:rsidRDefault="00173907" w:rsidP="00F151D8">
                        <w:pPr>
                          <w:rPr>
                            <w:rFonts w:cs="Times New Roman"/>
                            <w:sz w:val="14"/>
                            <w:szCs w:val="14"/>
                          </w:rPr>
                        </w:pPr>
                      </w:p>
                      <w:p w:rsidR="00173907" w:rsidRPr="00953172" w:rsidRDefault="00173907" w:rsidP="00F151D8">
                        <w:pPr>
                          <w:rPr>
                            <w:rFonts w:cs="Times New Roman"/>
                            <w:sz w:val="14"/>
                            <w:szCs w:val="14"/>
                          </w:rPr>
                        </w:pPr>
                      </w:p>
                    </w:txbxContent>
                  </v:textbox>
                </v:shape>
                <v:shape id="Text Box 3102" o:spid="_x0000_s1296" type="#_x0000_t202" style="position:absolute;left:5988;top:3885;width:55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nXdcMA&#10;AADdAAAADwAAAGRycy9kb3ducmV2LnhtbERPTWvCQBC9F/wPyxR6a3YjsdjUVcRS8KRU20JvQ3ZM&#10;QrOzIbtN4r93BcHbPN7nLFajbURPna8da0gTBYK4cKbmUsPX8eN5DsIHZIONY9JwJg+r5eRhgblx&#10;A39SfwiliCHsc9RQhdDmUvqiIos+cS1x5E6usxgi7EppOhxiuG3kVKkXabHm2FBhS5uKir/Dv9Xw&#10;vTv9/mRqX77bWTu4UUm2r1Lrp8dx/QYi0Bju4pt7a+L8NMvg+k08QS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nXdcMAAADdAAAADwAAAAAAAAAAAAAAAACYAgAAZHJzL2Rv&#10;d25yZXYueG1sUEsFBgAAAAAEAAQA9QAAAIgDAAAAAA==&#10;" filled="f" stroked="f">
                  <v:textbox>
                    <w:txbxContent>
                      <w:p w:rsidR="00173907" w:rsidRPr="00953172" w:rsidRDefault="00173907" w:rsidP="008F2A38">
                        <w:pPr>
                          <w:ind w:firstLine="0"/>
                          <w:rPr>
                            <w:rFonts w:cs="Times New Roman"/>
                            <w:i/>
                            <w:sz w:val="14"/>
                            <w:szCs w:val="14"/>
                            <w:lang w:val="en-US"/>
                          </w:rPr>
                        </w:pPr>
                        <w:r w:rsidRPr="00953172">
                          <w:rPr>
                            <w:rFonts w:cs="Times New Roman"/>
                            <w:sz w:val="14"/>
                            <w:szCs w:val="14"/>
                          </w:rPr>
                          <w:t>∆</w:t>
                        </w:r>
                        <w:r w:rsidRPr="00953172">
                          <w:rPr>
                            <w:rFonts w:cs="Times New Roman"/>
                            <w:i/>
                            <w:sz w:val="14"/>
                            <w:szCs w:val="14"/>
                            <w:lang w:val="en-US"/>
                          </w:rPr>
                          <w:t>L</w:t>
                        </w:r>
                        <w:r w:rsidRPr="00953172">
                          <w:rPr>
                            <w:rFonts w:cs="Times New Roman"/>
                            <w:i/>
                            <w:sz w:val="14"/>
                            <w:szCs w:val="14"/>
                            <w:vertAlign w:val="subscript"/>
                            <w:lang w:val="en-US"/>
                          </w:rPr>
                          <w:t>Θ</w:t>
                        </w:r>
                      </w:p>
                      <w:p w:rsidR="00173907" w:rsidRPr="00953172" w:rsidRDefault="00173907" w:rsidP="00F151D8">
                        <w:pPr>
                          <w:rPr>
                            <w:rFonts w:cs="Times New Roman"/>
                            <w:sz w:val="14"/>
                            <w:szCs w:val="14"/>
                          </w:rPr>
                        </w:pPr>
                      </w:p>
                      <w:p w:rsidR="00173907" w:rsidRPr="00953172" w:rsidRDefault="00173907" w:rsidP="00F151D8">
                        <w:pPr>
                          <w:rPr>
                            <w:rFonts w:cs="Times New Roman"/>
                            <w:sz w:val="14"/>
                            <w:szCs w:val="14"/>
                          </w:rPr>
                        </w:pPr>
                      </w:p>
                    </w:txbxContent>
                  </v:textbox>
                </v:shape>
                <v:shape id="Text Box 3103" o:spid="_x0000_s1297" type="#_x0000_t202" style="position:absolute;left:6321;top:4752;width:476;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y7sMA&#10;AADdAAAADwAAAGRycy9kb3ducmV2LnhtbERPTWvCQBC9F/wPywi91V1LUjS6ilgKPVmaquBtyI5J&#10;MDsbstsk/vtuodDbPN7nrLejbURPna8da5jPFAjiwpmaSw3Hr7enBQgfkA02jknDnTxsN5OHNWbG&#10;DfxJfR5KEUPYZ6ihCqHNpPRFRRb9zLXEkbu6zmKIsCul6XCI4baRz0q9SIs1x4YKW9pXVNzyb6vh&#10;dLhezon6KF9t2g5uVJLtUmr9OB13KxCBxvAv/nO/mzh/nq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Vy7sMAAADdAAAADwAAAAAAAAAAAAAAAACYAgAAZHJzL2Rv&#10;d25yZXYueG1sUEsFBgAAAAAEAAQA9QAAAIgDAAAAAA==&#10;" filled="f" stroked="f">
                  <v:textbox>
                    <w:txbxContent>
                      <w:p w:rsidR="00173907" w:rsidRPr="00953172" w:rsidRDefault="00173907" w:rsidP="008F2A38">
                        <w:pPr>
                          <w:ind w:firstLine="0"/>
                          <w:rPr>
                            <w:rFonts w:cs="Times New Roman"/>
                            <w:sz w:val="16"/>
                            <w:szCs w:val="16"/>
                            <w:lang w:val="en-US"/>
                          </w:rPr>
                        </w:pPr>
                        <w:r w:rsidRPr="00953172">
                          <w:rPr>
                            <w:rFonts w:cs="Times New Roman"/>
                            <w:i/>
                            <w:sz w:val="16"/>
                            <w:szCs w:val="16"/>
                            <w:lang w:val="en-US"/>
                          </w:rPr>
                          <w:t>L</w:t>
                        </w:r>
                        <w:r w:rsidRPr="00953172">
                          <w:rPr>
                            <w:rFonts w:cs="Times New Roman"/>
                            <w:sz w:val="16"/>
                            <w:szCs w:val="16"/>
                            <w:vertAlign w:val="subscript"/>
                            <w:lang w:val="en-US"/>
                          </w:rPr>
                          <w:t>0</w:t>
                        </w:r>
                      </w:p>
                      <w:p w:rsidR="00173907" w:rsidRPr="00953172" w:rsidRDefault="00173907" w:rsidP="00F151D8">
                        <w:pPr>
                          <w:rPr>
                            <w:rFonts w:cs="Times New Roman"/>
                            <w:sz w:val="14"/>
                            <w:szCs w:val="14"/>
                          </w:rPr>
                        </w:pPr>
                      </w:p>
                    </w:txbxContent>
                  </v:textbox>
                </v:shape>
                <v:line id="Line 3104" o:spid="_x0000_s1298" style="position:absolute;flip:x;visibility:visible;mso-wrap-style:square" from="6312,5416" to="6832,5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ov8UAAADdAAAADwAAAGRycy9kb3ducmV2LnhtbESPQWsCMRCF74X+hzBCL6VmXUSW1ShW&#10;WKm9Ve192IzZ1c1kSaJu/30jFHqb4b3vzZvFarCduJEPrWMFk3EGgrh2umWj4Hio3goQISJr7ByT&#10;gh8KsFo+Py2w1O7OX3TbRyNSCIcSFTQx9qWUoW7IYhi7njhpJ+ctxrR6I7XHewq3ncyzbCYttpwu&#10;NNjTpqH6sr/aVGN3KIqp/vTm/dVU5/w7r7bFVqmX0bCeg4g0xH/zH/2hEzeZzuDxTR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ov8UAAADdAAAADwAAAAAAAAAA&#10;AAAAAAChAgAAZHJzL2Rvd25yZXYueG1sUEsFBgAAAAAEAAQA+QAAAJMDAAAAAA==&#10;" strokeweight=".25pt"/>
                <v:shape id="Text Box 3105" o:spid="_x0000_s1299" type="#_x0000_t202" style="position:absolute;left:5728;top:4550;width:404;height:51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NJ8cUA&#10;AADdAAAADwAAAGRycy9kb3ducmV2LnhtbERPS2sCMRC+F/wPYQq91axWW9kaRQqFgiBd66W3YTNu&#10;9pHJ7ibV9d+bguBtPr7nLNeDbcSJel86VjAZJyCIc6dLLhQcfj6fFyB8QNbYOCYFF/KwXo0elphq&#10;d+aMTvtQiBjCPkUFJoQ2ldLnhiz6sWuJI3d0vcUQYV9I3eM5httGTpPkVVosOTYYbOnDUF7v/6yC&#10;l3n3XW+KrspNVh3kttslv9lOqafHYfMOItAQ7uKb+0vH+ZPZG/x/E0+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0nxxQAAAN0AAAAPAAAAAAAAAAAAAAAAAJgCAABkcnMv&#10;ZG93bnJldi54bWxQSwUGAAAAAAQABAD1AAAAigMAAAAA&#10;" filled="f" stroked="f">
                  <v:textbox inset="0,0,0,0">
                    <w:txbxContent>
                      <w:p w:rsidR="00173907" w:rsidRPr="006059EE" w:rsidRDefault="00173907" w:rsidP="008F2A38">
                        <w:pPr>
                          <w:ind w:firstLine="0"/>
                          <w:rPr>
                            <w:rFonts w:cs="Times New Roman"/>
                            <w:sz w:val="12"/>
                            <w:szCs w:val="12"/>
                          </w:rPr>
                        </w:pPr>
                        <w:r w:rsidRPr="006059EE">
                          <w:rPr>
                            <w:rFonts w:cs="Times New Roman"/>
                            <w:position w:val="-14"/>
                            <w:sz w:val="12"/>
                            <w:szCs w:val="12"/>
                          </w:rPr>
                          <w:object w:dxaOrig="560" w:dyaOrig="420">
                            <v:shape id="_x0000_i1063" type="#_x0000_t75" style="width:20.3pt;height:14.3pt" o:ole="">
                              <v:imagedata r:id="rId45" o:title=""/>
                            </v:shape>
                            <o:OLEObject Type="Embed" ProgID="Equation.3" ShapeID="_x0000_i1063" DrawAspect="Content" ObjectID="_1580212450" r:id="rId70"/>
                          </w:object>
                        </w:r>
                      </w:p>
                    </w:txbxContent>
                  </v:textbox>
                </v:shape>
                <v:shape id="Text Box 3106" o:spid="_x0000_s1300" type="#_x0000_t202" style="position:absolute;left:8391;top:4412;width:732;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S7UcgA&#10;AADdAAAADwAAAGRycy9kb3ducmV2LnhtbESPQUvDQBCF74L/YZmCF2k3iSKSdltEUQRLxdaDx2l2&#10;mkSzs2F3TaO/vnMQvM3w3rz3zWI1uk4NFGLr2UA+y0ARV962XBt43z1Ob0HFhGyx80wGfijCanl+&#10;tsDS+iO/0bBNtZIQjiUaaFLqS61j1ZDDOPM9sWgHHxwmWUOtbcCjhLtOF1l2ox22LA0N9nTfUPW1&#10;/XYGfl/D2hfF+inff1y1Q3q4/Ny8bIy5mIx3c1CJxvRv/rt+toKfXwuufCMj6OUJ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lLtRyAAAAN0AAAAPAAAAAAAAAAAAAAAAAJgCAABk&#10;cnMvZG93bnJldi54bWxQSwUGAAAAAAQABAD1AAAAjQMAAAAA&#10;" filled="f" stroked="f">
                  <v:textbox>
                    <w:txbxContent>
                      <w:p w:rsidR="00173907" w:rsidRPr="006059EE" w:rsidRDefault="00173907" w:rsidP="008F2A38">
                        <w:pPr>
                          <w:ind w:firstLine="0"/>
                          <w:rPr>
                            <w:rFonts w:cs="Times New Roman"/>
                            <w:sz w:val="12"/>
                            <w:szCs w:val="12"/>
                          </w:rPr>
                        </w:pPr>
                        <w:r w:rsidRPr="002E7F39">
                          <w:rPr>
                            <w:rFonts w:cs="Times New Roman"/>
                            <w:position w:val="-14"/>
                            <w:sz w:val="12"/>
                            <w:szCs w:val="12"/>
                          </w:rPr>
                          <w:object w:dxaOrig="620" w:dyaOrig="420">
                            <v:shape id="_x0000_i1064" type="#_x0000_t75" style="width:21.7pt;height:14.3pt" o:ole="">
                              <v:imagedata r:id="rId47" o:title=""/>
                            </v:shape>
                            <o:OLEObject Type="Embed" ProgID="Equation.3" ShapeID="_x0000_i1064" DrawAspect="Content" ObjectID="_1580212451" r:id="rId71"/>
                          </w:object>
                        </w:r>
                      </w:p>
                    </w:txbxContent>
                  </v:textbox>
                </v:shape>
                <v:line id="Line 3107" o:spid="_x0000_s1301" style="position:absolute;visibility:visible;mso-wrap-style:square" from="7093,5416" to="7094,5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EoU8IAAADdAAAADwAAAGRycy9kb3ducmV2LnhtbERPy6rCMBDdX/AfwgjuNFVUtBpFBEUQ&#10;FR8bd0MztsVmUppo69/fXBDubg7nOfNlYwrxpsrllhX0exEI4sTqnFMFt+umOwHhPLLGwjIp+JCD&#10;5aL1M8dY25rP9L74VIQQdjEqyLwvYyldkpFB17MlceAetjLoA6xSqSusQ7gp5CCKxtJgzqEhw5LW&#10;GSXPy8so2B/vZxpE22ky+tT7k98cZNkclOq0m9UMhKfG/4u/7p0O8/vDKfx9E0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EoU8IAAADdAAAADwAAAAAAAAAAAAAA&#10;AAChAgAAZHJzL2Rvd25yZXYueG1sUEsFBgAAAAAEAAQA+QAAAJADAAAAAA==&#10;" strokeweight=".25pt">
                  <v:stroke dashstyle="dash"/>
                </v:line>
                <v:line id="Line 3108" o:spid="_x0000_s1302" style="position:absolute;visibility:visible;mso-wrap-style:square" from="8262,5370" to="8263,5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IXE8UAAADdAAAADwAAAGRycy9kb3ducmV2LnhtbESPQYvCQAyF74L/YYjgTacKitt1lEVQ&#10;BHFF14u30Mm2ZTuZ0hlt/ffmIOwt4b2892W57lylHtSE0rOByTgBRZx5W3Ju4PqzHS1AhYhssfJM&#10;Bp4UYL3q95aYWt/ymR6XmCsJ4ZCigSLGOtU6ZAU5DGNfE4v26xuHUdYm17bBVsJdpadJMtcOS5aG&#10;AmvaFJT9Xe7OwOH7dqZpsvvIZs/2cIrbo667ozHDQff1CSpSF//N7+u9FfzJTPjlGxlBr1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IXE8UAAADdAAAADwAAAAAAAAAA&#10;AAAAAAChAgAAZHJzL2Rvd25yZXYueG1sUEsFBgAAAAAEAAQA+QAAAJMDAAAAAA==&#10;" strokeweight=".25pt">
                  <v:stroke dashstyle="dash"/>
                </v:line>
                <v:shape id="Text Box 3109" o:spid="_x0000_s1303" type="#_x0000_t202" style="position:absolute;left:6788;top:4080;width:174;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w:txbxContent>
                      <w:p w:rsidR="00173907" w:rsidRPr="006059EE" w:rsidRDefault="00173907" w:rsidP="00F151D8">
                        <w:pPr>
                          <w:rPr>
                            <w:rFonts w:cs="Times New Roman"/>
                            <w:sz w:val="12"/>
                            <w:szCs w:val="12"/>
                            <w:lang w:val="en-US"/>
                          </w:rPr>
                        </w:pPr>
                        <w:r w:rsidRPr="006059EE">
                          <w:rPr>
                            <w:rFonts w:cs="Times New Roman"/>
                            <w:sz w:val="12"/>
                            <w:szCs w:val="12"/>
                            <w:lang w:val="en-US"/>
                          </w:rPr>
                          <w:t>1</w:t>
                        </w:r>
                      </w:p>
                    </w:txbxContent>
                  </v:textbox>
                </v:shape>
                <v:shape id="Text Box 3110" o:spid="_x0000_s1304" type="#_x0000_t202" style="position:absolute;left:7306;top:4117;width:17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8R8MA&#10;AADdAAAADwAAAGRycy9kb3ducmV2LnhtbERPTWvCQBC9C/0PyxS86W7ESJu6BlEETy2mreBtyI5J&#10;aHY2ZFeT/vtuodDbPN7nrPPRtuJOvW8ca0jmCgRx6UzDlYaP98PsCYQPyAZbx6Thmzzkm4fJGjPj&#10;Bj7RvQiViCHsM9RQh9BlUvqyJot+7jriyF1dbzFE2FfS9DjEcNvKhVIrabHh2FBjR7uayq/iZjV8&#10;vl4v56V6q/Y27QY3Ksn2WWo9fRy3LyACjeFf/Oc+mjg/SR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V8R8MAAADdAAAADwAAAAAAAAAAAAAAAACYAgAAZHJzL2Rv&#10;d25yZXYueG1sUEsFBgAAAAAEAAQA9QAAAIgDAAAAAA==&#10;" filled="f" stroked="f">
                  <v:textbox>
                    <w:txbxContent>
                      <w:p w:rsidR="00173907" w:rsidRPr="006059EE" w:rsidRDefault="00173907" w:rsidP="00F151D8">
                        <w:pPr>
                          <w:rPr>
                            <w:rFonts w:cs="Times New Roman"/>
                            <w:sz w:val="12"/>
                            <w:szCs w:val="12"/>
                            <w:lang w:val="en-US"/>
                          </w:rPr>
                        </w:pPr>
                        <w:r w:rsidRPr="006059EE">
                          <w:rPr>
                            <w:rFonts w:cs="Times New Roman"/>
                            <w:sz w:val="12"/>
                            <w:szCs w:val="12"/>
                            <w:lang w:val="en-US"/>
                          </w:rPr>
                          <w:t>2</w:t>
                        </w:r>
                      </w:p>
                    </w:txbxContent>
                  </v:textbox>
                </v:shape>
                <v:shape id="Text Box 3111" o:spid="_x0000_s1305" type="#_x0000_t202" style="position:absolute;left:7829;top:4117;width:17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Z3MMA&#10;AADdAAAADwAAAGRycy9kb3ducmV2LnhtbERPS2vCQBC+F/wPywi91V1rLRqzEakIniz1Bd6G7JgE&#10;s7MhuzXpv3cLhd7m43tOuuxtLe7U+sqxhvFIgSDOnam40HA8bF5mIHxANlg7Jg0/5GGZDZ5STIzr&#10;+Ivu+1CIGMI+QQ1lCE0ipc9LsuhHriGO3NW1FkOEbSFNi10Mt7V8VepdWqw4NpTY0EdJ+W3/bTWc&#10;dtfL+U19Fms7bTrXK8l2LrV+HvarBYhAffgX/7m3Js4fTy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nZ3MMAAADdAAAADwAAAAAAAAAAAAAAAACYAgAAZHJzL2Rv&#10;d25yZXYueG1sUEsFBgAAAAAEAAQA9QAAAIgDAAAAAA==&#10;" filled="f" stroked="f">
                  <v:textbox>
                    <w:txbxContent>
                      <w:p w:rsidR="00173907" w:rsidRPr="006059EE" w:rsidRDefault="00173907" w:rsidP="00F151D8">
                        <w:pPr>
                          <w:rPr>
                            <w:rFonts w:cs="Times New Roman"/>
                            <w:sz w:val="12"/>
                            <w:szCs w:val="12"/>
                            <w:lang w:val="en-US"/>
                          </w:rPr>
                        </w:pPr>
                        <w:r w:rsidRPr="006059EE">
                          <w:rPr>
                            <w:rFonts w:cs="Times New Roman"/>
                            <w:sz w:val="12"/>
                            <w:szCs w:val="12"/>
                            <w:lang w:val="en-US"/>
                          </w:rPr>
                          <w:t>3</w:t>
                        </w:r>
                      </w:p>
                    </w:txbxContent>
                  </v:textbox>
                </v:shape>
                <v:shape id="Text Box 3112" o:spid="_x0000_s1306" type="#_x0000_t202" style="position:absolute;left:8228;top:4117;width:17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BqMMA&#10;AADdAAAADwAAAGRycy9kb3ducmV2LnhtbERPTWvCQBC9F/wPywi91V1LUjS6ilgKPVmaquBtyI5J&#10;MDsbstsk/vtuodDbPN7nrLejbURPna8da5jPFAjiwpmaSw3Hr7enBQgfkA02jknDnTxsN5OHNWbG&#10;DfxJfR5KEUPYZ6ihCqHNpPRFRRb9zLXEkbu6zmKIsCul6XCI4baRz0q9SIs1x4YKW9pXVNzyb6vh&#10;dLhezon6KF9t2g5uVJLtUmr9OB13KxCBxvAv/nO/mzh/ni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BBqMMAAADdAAAADwAAAAAAAAAAAAAAAACYAgAAZHJzL2Rv&#10;d25yZXYueG1sUEsFBgAAAAAEAAQA9QAAAIgDAAAAAA==&#10;" filled="f" stroked="f">
                  <v:textbox>
                    <w:txbxContent>
                      <w:p w:rsidR="00173907" w:rsidRPr="006059EE" w:rsidRDefault="00173907" w:rsidP="00F151D8">
                        <w:pPr>
                          <w:rPr>
                            <w:rFonts w:cs="Times New Roman"/>
                            <w:sz w:val="12"/>
                            <w:szCs w:val="12"/>
                            <w:lang w:val="en-US"/>
                          </w:rPr>
                        </w:pPr>
                        <w:r w:rsidRPr="006059EE">
                          <w:rPr>
                            <w:rFonts w:cs="Times New Roman"/>
                            <w:sz w:val="12"/>
                            <w:szCs w:val="12"/>
                            <w:lang w:val="en-US"/>
                          </w:rPr>
                          <w:t>4</w:t>
                        </w:r>
                      </w:p>
                    </w:txbxContent>
                  </v:textbox>
                </v:shape>
                <v:line id="Line 3113" o:spid="_x0000_s1307" style="position:absolute;visibility:visible;mso-wrap-style:square" from="7662,5416" to="7662,5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W0i8MAAADdAAAADwAAAGRycy9kb3ducmV2LnhtbERPTWvCQBC9C/0PyxS86UYhRaOrlIJF&#10;CFYSvXgbsmMSzM6G7NYk/75bKPQ2j/c52/1gGvGkztWWFSzmEQjiwuqaSwXXy2G2AuE8ssbGMikY&#10;ycF+9zLZYqJtzxk9c1+KEMIuQQWV920ipSsqMujmtiUO3N12Bn2AXSl1h30IN41cRtGbNFhzaKiw&#10;pY+Kikf+bRSkX7eMltHnuojHPj37w0m2w0mp6evwvgHhafD/4j/3UYf5iziG32/CCX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ltIvDAAAA3QAAAA8AAAAAAAAAAAAA&#10;AAAAoQIAAGRycy9kb3ducmV2LnhtbFBLBQYAAAAABAAEAPkAAACRAwAAAAA=&#10;" strokeweight=".25pt">
                  <v:stroke dashstyle="dash"/>
                </v:line>
                <v:shape id="Text Box 3114" o:spid="_x0000_s1308" type="#_x0000_t202" style="position:absolute;left:6123;top:6040;width:669;height:6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4cZcYA&#10;AADdAAAADwAAAGRycy9kb3ducmV2LnhtbERPTWvCQBC9F/wPyxR6KbpJpFKiq5SWilCxVD14HLPT&#10;JDY7G3bXmPbXu4VCb/N4nzNb9KYRHTlfW1aQjhIQxIXVNZcK9rvX4SMIH5A1NpZJwTd5WMwHNzPM&#10;tb3wB3XbUIoYwj5HBVUIbS6lLyoy6Ee2JY7cp3UGQ4SulNrhJYabRmZJMpEGa44NFbb0XFHxtT0b&#10;BT/vbm2zbL1Mj4dx3YWX+9PmbaPU3W3/NAURqA//4j/3Ssf56cMEfr+JJ8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4cZcYAAADdAAAADwAAAAAAAAAAAAAAAACYAgAAZHJz&#10;L2Rvd25yZXYueG1sUEsFBgAAAAAEAAQA9QAAAIsDAAAAAA==&#10;" filled="f" stroked="f">
                  <v:textbox>
                    <w:txbxContent>
                      <w:p w:rsidR="00173907" w:rsidRPr="006059EE" w:rsidRDefault="00173907" w:rsidP="008F2A38">
                        <w:pPr>
                          <w:ind w:firstLine="0"/>
                          <w:rPr>
                            <w:rFonts w:cs="Times New Roman"/>
                            <w:sz w:val="12"/>
                            <w:szCs w:val="12"/>
                          </w:rPr>
                        </w:pPr>
                        <w:r w:rsidRPr="002E7F39">
                          <w:rPr>
                            <w:rFonts w:cs="Times New Roman"/>
                            <w:position w:val="-10"/>
                            <w:sz w:val="12"/>
                            <w:szCs w:val="12"/>
                          </w:rPr>
                          <w:object w:dxaOrig="540" w:dyaOrig="380">
                            <v:shape id="_x0000_i1065" type="#_x0000_t75" style="width:18.9pt;height:13.85pt" o:ole="">
                              <v:imagedata r:id="rId49" o:title=""/>
                            </v:shape>
                            <o:OLEObject Type="Embed" ProgID="Equation.3" ShapeID="_x0000_i1065" DrawAspect="Content" ObjectID="_1580212452" r:id="rId72"/>
                          </w:object>
                        </w:r>
                      </w:p>
                    </w:txbxContent>
                  </v:textbox>
                </v:shape>
                <v:line id="Line 3115" o:spid="_x0000_s1309" style="position:absolute;visibility:visible;mso-wrap-style:square" from="6832,4864" to="6833,5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efpccAAADdAAAADwAAAGRycy9kb3ducmV2LnhtbESPS2vDMBCE74H+B7GF3ho5gSStayWU&#10;QiCHPIhTel6s9aOxVo6kOu6/rwKF3HaZ2flms9VgWtGT841lBZNxAoK4sLrhSsHnaf38AsIHZI2t&#10;ZVLwSx5Wy4dRhqm2Vz5Sn4dKxBD2KSqoQ+hSKX1Rk0E/th1x1ErrDIa4ukpqh9cYblo5TZK5NNhw&#10;JNTY0UdNxTn/MZFbVFt3+fo+D5tyt11fuH/dnw5KPT0O728gAg3hbv6/3uhYfzJbwO2bOIJ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h5+lxwAAAN0AAAAPAAAAAAAA&#10;AAAAAAAAAKECAABkcnMvZG93bnJldi54bWxQSwUGAAAAAAQABAD5AAAAlQMAAAAA&#10;">
                  <v:stroke dashstyle="dash"/>
                </v:line>
                <v:line id="Line 3116" o:spid="_x0000_s1310" style="position:absolute;flip:y;visibility:visible;mso-wrap-style:square" from="6832,5140" to="6832,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HV4sgAAADdAAAADwAAAGRycy9kb3ducmV2LnhtbESPT0sDMRDF74LfIYzgRWy2oqWuTUsR&#10;BA+99A9bvI2bcbPsZrImsV2/vXMoeJvhvXnvN4vV6Ht1opjawAamkwIUcR1sy42Bw/7tfg4qZWSL&#10;fWAy8EsJVsvrqwWWNpx5S6ddbpSEcCrRgMt5KLVOtSOPaRIGYtG+QvSYZY2NthHPEu57/VAUM+2x&#10;ZWlwONCro7rb/XgDer65+47rz8eu6o7HZ1fV1fCxMeb2Zly/gMo05n/z5frdCv70SX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GHV4sgAAADdAAAADwAAAAAA&#10;AAAAAAAAAAChAgAAZHJzL2Rvd25yZXYueG1sUEsFBgAAAAAEAAQA+QAAAJYDAAAAAA==&#10;"/>
                <v:line id="Line 3117" o:spid="_x0000_s1311" style="position:absolute;flip:y;visibility:visible;mso-wrap-style:square" from="6832,3497" to="6832,4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CAQcEAAADdAAAADwAAAGRycy9kb3ducmV2LnhtbERPS4vCMBC+C/sfwix4EU0rKms1yrIg&#10;ePWBsLehGZtiMilN1Lq/fiMI3ubje85y3TkrbtSG2rOCfJSBIC69rrlScDxshl8gQkTWaD2TggcF&#10;WK8+eksstL/zjm77WIkUwqFABSbGppAylIYchpFviBN39q3DmGBbSd3iPYU7K8dZNpMOa04NBhv6&#10;MVRe9lenQOfyd3uq+TK42qMt/8JEm2aiVP+z+16AiNTFt/jl3uo0P5/O4flNOkG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AIBBwQAAAN0AAAAPAAAAAAAAAAAAAAAA&#10;AKECAABkcnMvZG93bnJldi54bWxQSwUGAAAAAAQABAD5AAAAjwMAAAAA&#10;">
                  <v:stroke endarrow="classic" endarrowwidth="narrow" endarrowlength="long"/>
                </v:line>
                <v:line id="Line 3118" o:spid="_x0000_s1312" style="position:absolute;flip:y;visibility:visible;mso-wrap-style:square" from="6398,3717" to="6399,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7y8UAAADdAAAADwAAAGRycy9kb3ducmV2LnhtbESPQW/CMAyF70j8h8iTdkEjhQOwjoDY&#10;NLRdONDtB1iN11RrnCoJUPj1+DBpN1vv+b3P6+3gO3WmmNrABmbTAhRxHWzLjYHvr/3TClTKyBa7&#10;wGTgSgm2m/FojaUNFz7SucqNkhBOJRpwOfel1ql25DFNQ08s2k+IHrOssdE24kXCfafnRbHQHluW&#10;Boc9vTmqf6uTNxAn81Oij3d8dsv9UPeH26svbsY8Pgy7F1CZhvxv/rv+tII/Wwi/fCMj6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7y8UAAADdAAAADwAAAAAAAAAA&#10;AAAAAAChAgAAZHJzL2Rvd25yZXYueG1sUEsFBgAAAAAEAAQA+QAAAJMDAAAAAA==&#10;">
                  <v:stroke startarrow="classic" startarrowwidth="narrow" startarrowlength="long" endarrow="classic" endarrowwidth="narrow" endarrowlength="long"/>
                </v:line>
                <v:line id="Line 3119" o:spid="_x0000_s1313" style="position:absolute;visibility:visible;mso-wrap-style:square" from="6398,4917" to="6399,5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5o98UAAADdAAAADwAAAGRycy9kb3ducmV2LnhtbESPT4vCMBDF78J+hzALe9O0exCtRhFB&#10;8OCu+AfPQzO21WZSk2ztfnsjCN5meG/e78103platOR8ZVlBOkhAEOdWV1woOB5W/REIH5A11pZJ&#10;wT95mM8+elPMtL3zjtp9KEQMYZ+hgjKEJpPS5yUZ9APbEEftbJ3BEFdXSO3wHsNNLb+TZCgNVhwJ&#10;JTa0LCm/7v9M5ObFxt1Ol2u3Pv9sVjdux7+HrVJfn91iAiJQF97m1/Vax/rpMIXnN3EE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5o98UAAADdAAAADwAAAAAAAAAA&#10;AAAAAAChAgAAZHJzL2Rvd25yZXYueG1sUEsFBgAAAAAEAAQA+QAAAJMDAAAAAA==&#10;">
                  <v:stroke dashstyle="dash"/>
                </v:line>
                <v:line id="Line 3120" o:spid="_x0000_s1314" style="position:absolute;flip:y;visibility:visible;mso-wrap-style:square" from="6398,4513" to="6399,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jYjb8AAADdAAAADwAAAGRycy9kb3ducmV2LnhtbERPTYvCMBC9L/gfwgheFk0rIlKNIoLg&#10;VVcEb0MzNsVkUpqo1V9vhAVv83ifs1h1zoo7taH2rCAfZSCIS69rrhQc/7bDGYgQkTVaz6TgSQFW&#10;y97PAgvtH7yn+yFWIoVwKFCBibEppAylIYdh5BvixF186zAm2FZSt/hI4c7KcZZNpcOaU4PBhjaG&#10;yuvh5hToXJ53p5qvvzd7tOUrTLRpJkoN+t16DiJSF7/if/dOp/n5dAyfb9IJcvk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cjYjb8AAADdAAAADwAAAAAAAAAAAAAAAACh&#10;AgAAZHJzL2Rvd25yZXYueG1sUEsFBgAAAAAEAAQA+QAAAI0DAAAAAA==&#10;">
                  <v:stroke endarrow="classic" endarrowwidth="narrow" endarrowlength="long"/>
                </v:line>
                <v:line id="Line 3121" o:spid="_x0000_s1315" style="position:absolute;flip:y;visibility:visible;mso-wrap-style:square" from="6398,5140" to="6399,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nvf8QAAADdAAAADwAAAGRycy9kb3ducmV2LnhtbERPTWsCMRC9C/6HMAVvmrWC2K1RqqDo&#10;QahuCz0OmzG7dDPZbqKu/npTELzN433OdN7aSpyp8aVjBcNBAoI4d7pko+ArW/UnIHxA1lg5JgVX&#10;8jCfdTtTTLW78J7Oh2BEDGGfooIihDqV0ucFWfQDVxNH7ugaiyHCxkjd4CWG20q+JslYWiw5NhRY&#10;07Kg/Pdwsgr859/ubcHm52izbe7Xt2+zWlZK9V7aj3cQgdrwFD/cGx3nD8cj+P8mn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2e9/xAAAAN0AAAAPAAAAAAAAAAAA&#10;AAAAAKECAABkcnMvZG93bnJldi54bWxQSwUGAAAAAAQABAD5AAAAkgMAAAAA&#10;">
                  <v:stroke startarrow="classic" startarrowwidth="narrow" startarrowlength="long" endarrowwidth="narrow" endarrowlength="long"/>
                </v:line>
                <v:line id="Line 3122" o:spid="_x0000_s1316" style="position:absolute;flip:y;visibility:visible;mso-wrap-style:square" from="6095,4126" to="6096,4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lYsIAAADdAAAADwAAAGRycy9kb3ducmV2LnhtbERP32vCMBB+H/g/hBv4MjStFJHOKEMY&#10;+GpXBr4dza0pJpfSpLXzr18Gg73dx/fz9sfZWTHREDrPCvJ1BoK48brjVkH98b7agQgRWaP1TAq+&#10;KcDxsHjaY6n9nS80VbEVKYRDiQpMjH0pZWgMOQxr3xMn7ssPDmOCQyv1gPcU7qzcZNlWOuw4NRjs&#10;6WSouVWjU6BzeT1/dnx7GW1tm0cotOkLpZbP89sriEhz/Bf/uc86zc+3Bfx+k06Qh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3lYsIAAADdAAAADwAAAAAAAAAAAAAA&#10;AAChAgAAZHJzL2Rvd25yZXYueG1sUEsFBgAAAAAEAAQA+QAAAJADAAAAAA==&#10;">
                  <v:stroke endarrow="classic" endarrowwidth="narrow" endarrowlength="long"/>
                </v:line>
                <v:line id="Line 3123" o:spid="_x0000_s1317" style="position:absolute;visibility:visible;mso-wrap-style:square" from="6094,4864" to="6095,5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Vu9MUAAADdAAAADwAAAGRycy9kb3ducmV2LnhtbESPT4vCMBDF78J+hzAL3jR1QXG7RpEF&#10;wYN/UJc9D83YVptJTWKt394IgrcZ3pv3ezOZtaYSDTlfWlYw6CcgiDOrS84V/B0WvTEIH5A1VpZJ&#10;wZ08zKYfnQmm2t54R80+5CKGsE9RQRFCnUrps4IM+r6tiaN2tM5giKvLpXZ4i+Gmkl9JMpIGS46E&#10;Amv6LSg7768mcrN85S7/p3O7PK5Xiws335vDVqnuZzv/ARGoDW/z63qpY/3BaAjPb+IIcvo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XVu9MUAAADdAAAADwAAAAAAAAAA&#10;AAAAAAChAgAAZHJzL2Rvd25yZXYueG1sUEsFBgAAAAAEAAQA+QAAAJMDAAAAAA==&#10;">
                  <v:stroke dashstyle="dash"/>
                </v:line>
                <v:line id="Line 3124" o:spid="_x0000_s1318" style="position:absolute;flip:y;visibility:visible;mso-wrap-style:square" from="6095,5140" to="6096,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5M58MAAADdAAAADwAAAGRycy9kb3ducmV2LnhtbERPS4vCMBC+C/6HMMLeNNVDWbtG2RVc&#10;1sOCrwWPQzOmxWZSm6xWf70RBG/z8T1nMmttJc7U+NKxguEgAUGcO12yUbDbLvrvIHxA1lg5JgVX&#10;8jCbdjsTzLS78JrOm2BEDGGfoYIihDqT0ucFWfQDVxNH7uAaiyHCxkjd4CWG20qOkiSVFkuODQXW&#10;NC8oP27+rQK/Ov2Ov9jsD3a7zP337c8s5pVSb7328wNEoDa8xE/3j47zh2kKj2/iCXJ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2uTOfDAAAA3QAAAA8AAAAAAAAAAAAA&#10;AAAAoQIAAGRycy9kb3ducmV2LnhtbFBLBQYAAAAABAAEAPkAAACRAwAAAAA=&#10;">
                  <v:stroke startarrow="classic" startarrowwidth="narrow" startarrowlength="long" endarrowwidth="narrow" endarrowlength="long"/>
                </v:line>
                <v:line id="Line 3125" o:spid="_x0000_s1319" style="position:absolute;visibility:visible;mso-wrap-style:square" from="5921,5416" to="6312,5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lwvsMAAADdAAAADwAAAGRycy9kb3ducmV2LnhtbERPTWsCMRC9F/ofwhS81ay1aNkaRaQF&#10;6UFY9dDehs24WdxM1iRd139vBMHbPN7nzBa9bURHPtSOFYyGGQji0umaKwX73ffrB4gQkTU2jknB&#10;hQIs5s9PM8y1O3NB3TZWIoVwyFGBibHNpQylIYth6FrixB2ctxgT9JXUHs8p3DbyLcsm0mLNqcFg&#10;SytD5XH7bxX4vxh+i9P4p3uvvk6bozc7OhRKDV765SeISH18iO/utU7zR5Mp3L5JJ8j5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cL7DAAAA3QAAAA8AAAAAAAAAAAAA&#10;AAAAoQIAAGRycy9kb3ducmV2LnhtbFBLBQYAAAAABAAEAPkAAACRAwAAAAA=&#10;" strokeweight=".25pt"/>
                <v:line id="Line 3126" o:spid="_x0000_s1320" style="position:absolute;visibility:visible;mso-wrap-style:square" from="8479,4772" to="8480,5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TBasUAAADdAAAADwAAAGRycy9kb3ducmV2LnhtbESPTW/CMAyG70j7D5En7QYpO6CtI63Q&#10;JCQOsGmAdrYa0xYapyShdP9+PkzazZbfj8fLcnSdGijE1rOB+SwDRVx523Jt4HhYT19AxYRssfNM&#10;Bn4oQlk8TJaYW3/nLxr2qVYSwjFHA01Kfa51rBpyGGe+J5bbyQeHSdZQaxvwLuGu089ZttAOW5aG&#10;Bnt6b6i67G9Oeqt6G67f58u4Oe226ysPrx+HT2OeHsfVG6hEY/oX/7k3VvDnC8GVb2QEX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3TBasUAAADdAAAADwAAAAAAAAAA&#10;AAAAAAChAgAAZHJzL2Rvd25yZXYueG1sUEsFBgAAAAAEAAQA+QAAAJMDAAAAAA==&#10;">
                  <v:stroke dashstyle="dash"/>
                </v:line>
                <v:line id="Line 3127" o:spid="_x0000_s1321" style="position:absolute;flip:y;visibility:visible;mso-wrap-style:square" from="8479,3714" to="8479,4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xK/MIAAADdAAAADwAAAGRycy9kb3ducmV2LnhtbERPyWrDMBC9F/IPYgq9lEZ2CCFxI5tQ&#10;KPiahUJvgzW1TKSRsZTY6ddHhUJu83jrbKvJWXGlIXSeFeTzDARx43XHrYLT8fNtDSJEZI3WMym4&#10;UYCqnD1tsdB+5D1dD7EVKYRDgQpMjH0hZWgMOQxz3xMn7scPDmOCQyv1gGMKd1YusmwlHXacGgz2&#10;9GGoOR8uToHO5Xf91fH59WJPtvkNS236pVIvz9PuHUSkKT7E/+5ap/n5agN/36QTZH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2xK/MIAAADdAAAADwAAAAAAAAAAAAAA&#10;AAChAgAAZHJzL2Rvd25yZXYueG1sUEsFBgAAAAAEAAQA+QAAAJADAAAAAA==&#10;">
                  <v:stroke endarrow="classic" endarrowwidth="narrow" endarrowlength="long"/>
                </v:line>
                <v:shape id="Text Box 3128" o:spid="_x0000_s1322" type="#_x0000_t202" style="position:absolute;left:6335;top:5409;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4by8UA&#10;AADdAAAADwAAAGRycy9kb3ducmV2LnhtbESPT2vCQBDF70K/wzIFb7qrWG1TVymK4Kmi/QO9Ddkx&#10;Cc3Ohuxq0m/fOQjeZnhv3vvNct37Wl2pjVVgC5OxAUWcB1dxYeHzYzd6BhUTssM6MFn4owjr1cNg&#10;iZkLHR/pekqFkhCOGVooU2oyrWNeksc4Dg2xaOfQekyytoV2LXYS7ms9NWauPVYsDSU2tCkp/z1d&#10;vIWv9/PP98wciq1/arrQG83+RVs7fOzfXkEl6tPdfLveO8GfLI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hvLxQAAAN0AAAAPAAAAAAAAAAAAAAAAAJgCAABkcnMv&#10;ZG93bnJldi54bWxQSwUGAAAAAAQABAD1AAAAigMAAAAA&#10;" filled="f" stroked="f">
                  <v:textbox>
                    <w:txbxContent>
                      <w:p w:rsidR="00173907" w:rsidRPr="006059EE" w:rsidRDefault="00173907" w:rsidP="008F2A38">
                        <w:pPr>
                          <w:ind w:firstLine="0"/>
                          <w:rPr>
                            <w:rFonts w:cs="Times New Roman"/>
                            <w:sz w:val="12"/>
                            <w:szCs w:val="12"/>
                          </w:rPr>
                        </w:pPr>
                        <w:r w:rsidRPr="006059EE">
                          <w:rPr>
                            <w:rFonts w:cs="Times New Roman"/>
                            <w:position w:val="-12"/>
                            <w:sz w:val="12"/>
                            <w:szCs w:val="12"/>
                          </w:rPr>
                          <w:object w:dxaOrig="420" w:dyaOrig="400">
                            <v:shape id="_x0000_i1066" type="#_x0000_t75" style="width:18.9pt;height:15.7pt" o:ole="">
                              <v:imagedata r:id="rId51" o:title=""/>
                            </v:shape>
                            <o:OLEObject Type="Embed" ProgID="Equation.3" ShapeID="_x0000_i1066" DrawAspect="Content" ObjectID="_1580212453" r:id="rId73"/>
                          </w:object>
                        </w:r>
                      </w:p>
                      <w:p w:rsidR="00173907" w:rsidRPr="006059EE" w:rsidRDefault="00173907" w:rsidP="00F151D8">
                        <w:pPr>
                          <w:rPr>
                            <w:rFonts w:cs="Times New Roman"/>
                            <w:sz w:val="12"/>
                            <w:szCs w:val="12"/>
                          </w:rPr>
                        </w:pPr>
                      </w:p>
                    </w:txbxContent>
                  </v:textbox>
                </v:shape>
                <v:line id="Line 3129" o:spid="_x0000_s1323" style="position:absolute;visibility:visible;mso-wrap-style:square" from="7092,3714" to="7092,5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XbjMQAAADdAAAADwAAAGRycy9kb3ducmV2LnhtbERPTWsCMRC9F/wPYYTeanartGU1ihSF&#10;0oOw2kN7GzbjZnEzWZO4bv+9EQq9zeN9zmI12Fb05EPjWEE+yUAQV043XCv4Omyf3kCEiKyxdUwK&#10;finAajl6WGCh3ZVL6vexFimEQ4EKTIxdIWWoDFkME9cRJ+7ovMWYoK+l9nhN4baVz1n2Ii02nBoM&#10;dvRuqDrtL1aB/4nhuzxPP/tZvTnvTt4c6Fgq9Tge1nMQkYb4L/5zf+g0P3/N4f5NOkE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1duMxAAAAN0AAAAPAAAAAAAAAAAA&#10;AAAAAKECAABkcnMvZG93bnJldi54bWxQSwUGAAAAAAQABAD5AAAAkgMAAAAA&#10;" strokeweight=".25pt"/>
                <v:line id="Line 3130" o:spid="_x0000_s1324" style="position:absolute;visibility:visible;mso-wrap-style:square" from="7668,3750" to="7668,5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dF+8QAAADdAAAADwAAAGRycy9kb3ducmV2LnhtbERPS2sCMRC+F/ofwhR6q1kfVNkaRaRC&#10;8VBY9WBvw2bcLG4ma5Ku6783hYK3+fieM1/2thEd+VA7VjAcZCCIS6drrhQc9pu3GYgQkTU2jknB&#10;jQIsF89Pc8y1u3JB3S5WIoVwyFGBibHNpQylIYth4FrixJ2ctxgT9JXUHq8p3DZylGXv0mLNqcFg&#10;S2tD5Xn3axX4nxiOxWW87SbV5+X77M2eToVSry/96gNEpD4+xP/uL53mD6cj+PsmnS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0X7xAAAAN0AAAAPAAAAAAAAAAAA&#10;AAAAAKECAABkcnMvZG93bnJldi54bWxQSwUGAAAAAAQABAD5AAAAkgMAAAAA&#10;" strokeweight=".25pt"/>
                <v:line id="Line 3131" o:spid="_x0000_s1325" style="position:absolute;visibility:visible;mso-wrap-style:square" from="8262,3723" to="8262,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vgYMQAAADdAAAADwAAAGRycy9kb3ducmV2LnhtbERPS2sCMRC+C/0PYQq9adYHtWyNImKh&#10;9CCsemhvw2bcLG4ma5Ku239vhIK3+fies1j1thEd+VA7VjAeZSCIS6drrhQcDx/DNxAhImtsHJOC&#10;PwqwWj4NFphrd+WCun2sRArhkKMCE2ObSxlKQxbDyLXEiTs5bzEm6CupPV5TuG3kJMtepcWaU4PB&#10;ljaGyvP+1yrwPzF8F5fpVzertpfd2ZsDnQqlXp779TuISH18iP/dnzrNH8+n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S+BgxAAAAN0AAAAPAAAAAAAAAAAA&#10;AAAAAKECAABkcnMvZG93bnJldi54bWxQSwUGAAAAAAQABAD5AAAAkgMAAAAA&#10;" strokeweight=".25pt"/>
                <v:line id="Line 3132" o:spid="_x0000_s1326" style="position:absolute;visibility:visible;mso-wrap-style:square" from="6832,5416" to="8869,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bcMAAADdAAAADwAAAGRycy9kb3ducmV2LnhtbERPS2sCMRC+F/wPYYTealapVVajLELB&#10;Q6H1gV6HzbhZ3EzWJF23/74pFLzNx/ec5bq3jejIh9qxgvEoA0FcOl1zpeB4eH+ZgwgRWWPjmBT8&#10;UID1avC0xFy7O++o28dKpBAOOSowMba5lKE0ZDGMXEucuIvzFmOCvpLa4z2F20ZOsuxNWqw5NRhs&#10;aWOovO6/rQIqPk9fW4kT23h5O5vb9CPupko9D/tiASJSHx/if/dWp/nj2Sv8fZNO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o/23DAAAA3QAAAA8AAAAAAAAAAAAA&#10;AAAAoQIAAGRycy9kb3ducmV2LnhtbFBLBQYAAAAABAAEAPkAAACRAwAAAAA=&#10;">
                  <v:stroke endarrow="classic" endarrowwidth="narrow" endarrowlength="long"/>
                </v:line>
                <v:line id="Line 3133" o:spid="_x0000_s1327" style="position:absolute;flip:y;visibility:visible;mso-wrap-style:square" from="8479,5094" to="8479,5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VETcUAAADdAAAADwAAAGRycy9kb3ducmV2LnhtbERPS2vCQBC+F/wPywje6saCrUY3YgVL&#10;PRRaH+BxyE42wexszK6a+uu7hUJv8/E9Z77obC2u1PrKsYLRMAFBnDtdsVGw360fJyB8QNZYOyYF&#10;3+RhkfUe5phqd+Mvum6DETGEfYoKyhCaVEqfl2TRD11DHLnCtRZDhK2RusVbDLe1fEqSZ2mx4thQ&#10;YkOrkvLT9mIV+M/zx/SVzbGwu03u3+4Hs17VSg363XIGIlAX/sV/7ncd549exvD7TTxB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KVETcUAAADdAAAADwAAAAAAAAAA&#10;AAAAAAChAgAAZHJzL2Rvd25yZXYueG1sUEsFBgAAAAAEAAQA+QAAAJMDAAAAAA==&#10;">
                  <v:stroke startarrow="classic" startarrowwidth="narrow" startarrowlength="long" endarrowwidth="narrow" endarrowlength="long"/>
                </v:line>
                <v:shape id="Freeform 3134" o:spid="_x0000_s1328" style="position:absolute;left:7655;top:3706;width:607;height:401;visibility:visible;mso-wrap-style:square;v-text-anchor:top" coordsize="798,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NM08MA&#10;AADdAAAADwAAAGRycy9kb3ducmV2LnhtbERPS2vCQBC+F/wPywjedGPx1egqUmmRikhsDz0O2TEJ&#10;ZmdDdk3iv3cLQm/z8T1ntelMKRqqXWFZwXgUgSBOrS44U/Dz/TFcgHAeWWNpmRTcycFm3XtZYaxt&#10;ywk1Z5+JEMIuRgW591UspUtzMuhGtiIO3MXWBn2AdSZ1jW0IN6V8jaKZNFhwaMixovec0uv5ZhQk&#10;k1Sf2ga/ksP0WP5m8u1zl2ilBv1uuwThqfP/4qd7r8P88XwGf9+EE+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NM08MAAADdAAAADwAAAAAAAAAAAAAAAACYAgAAZHJzL2Rv&#10;d25yZXYueG1sUEsFBgAAAAAEAAQA9QAAAIgDAAAAAA==&#10;" path="m,9c38,4,76,,114,9v38,9,86,10,114,57c256,113,266,237,285,294v19,57,38,95,57,114c361,427,380,427,399,408v19,-19,38,-105,57,-114c475,285,494,361,513,351v19,-10,38,-67,57,-114c589,190,589,104,627,66,665,28,731,18,798,9e" filled="f">
                  <v:path arrowok="t" o:connecttype="custom" o:connectlocs="0,8;66,8;132,58;165,259;198,360;231,360;264,259;297,310;330,209;363,58;462,8" o:connectangles="0,0,0,0,0,0,0,0,0,0,0"/>
                </v:shape>
                <v:shape id="Freeform 3135" o:spid="_x0000_s1329" style="position:absolute;left:7067;top:3700;width:607;height:400;visibility:visible;mso-wrap-style:square;v-text-anchor:top" coordsize="798,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pSMMA&#10;AADdAAAADwAAAGRycy9kb3ducmV2LnhtbERPS2vCQBC+F/wPywje6sbiq9FVpNIiFZHYHnocsmMS&#10;zM6G7JrEf+8WBG/z8T1nue5MKRqqXWFZwWgYgSBOrS44U/D78/k6B+E8ssbSMim4kYP1qveyxFjb&#10;lhNqTj4TIYRdjApy76tYSpfmZNANbUUcuLOtDfoA60zqGtsQbkr5FkVTabDg0JBjRR85pZfT1ShI&#10;xqk+tg1+J/vJofzL5PvXNtFKDfrdZgHCU+ef4od7p8P80WwG/9+EE+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pSMMAAADdAAAADwAAAAAAAAAAAAAAAACYAgAAZHJzL2Rv&#10;d25yZXYueG1sUEsFBgAAAAAEAAQA9QAAAIgDAAAAAA==&#10;" path="m,9c38,4,76,,114,9v38,9,86,10,114,57c256,113,266,237,285,294v19,57,38,95,57,114c361,427,380,427,399,408v19,-19,38,-105,57,-114c475,285,494,361,513,351v19,-10,38,-67,57,-114c589,190,589,104,627,66,665,28,731,18,798,9e" filled="f">
                  <v:path arrowok="t" o:connecttype="custom" o:connectlocs="0,7;66,7;132,58;165,258;198,358;231,358;264,258;297,308;330,208;363,58;462,7" o:connectangles="0,0,0,0,0,0,0,0,0,0,0"/>
                </v:shape>
                <v:shape id="Freeform 3136" o:spid="_x0000_s1330" style="position:absolute;left:6810;top:3698;width:282;height:261;visibility:visible;mso-wrap-style:square;v-text-anchor:top" coordsize="370,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JGSMUA&#10;AADdAAAADwAAAGRycy9kb3ducmV2LnhtbESPT2vDMAzF74N9B6NBb6vT0f0hq1tKYdDbWDt21mIl&#10;No3lYLtNuk8/HQa7Sbyn935ababQqwul7CMbWMwrUMRNtJ47A5/Ht/sXULkgW+wjk4ErZdisb29W&#10;WNs48gddDqVTEsK5RgOulKHWOjeOAuZ5HIhFa2MKWGRNnbYJRwkPvX6oqicd0LM0OBxo56g5Hc7B&#10;QJv8uz837msc4k97bK/L79Pj3pjZ3bR9BVVoKv/mv+u9FfzFs+DKNzKC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wkZIxQAAAN0AAAAPAAAAAAAAAAAAAAAAAJgCAABkcnMv&#10;ZG93bnJldi54bWxQSwUGAAAAAAQABAD1AAAAigMAAAAA&#10;" path="m370,19c332,9,294,,256,19,218,38,170,86,142,133,114,180,104,285,85,304,66,323,,238,28,247e" filled="f">
                  <v:path arrowok="t" o:connecttype="custom" o:connectlocs="215,12;149,12;82,86;50,199;16,162" o:connectangles="0,0,0,0,0"/>
                </v:shape>
                <v:shape id="Text Box 3137" o:spid="_x0000_s1331" type="#_x0000_t202" style="position:absolute;left:7145;top:4329;width:1075;height:1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XG4cMA&#10;AADdAAAADwAAAGRycy9kb3ducmV2LnhtbERPzWrCQBC+F3yHZYTedBMLRqMbEbGlPXjw5wHG7GQT&#10;zM6G7FbTPn23UOhtPr7fWW8G24o79b5xrCCdJiCIS6cbNgou59fJAoQPyBpbx6TgizxsitHTGnPt&#10;Hnyk+ykYEUPY56igDqHLpfRlTRb91HXEkatcbzFE2Bupe3zEcNvKWZLMpcWGY0ONHe1qKm+nT6tg&#10;912hSa7d4W1evpiPQNm+qTKlnsfDdgUi0BD+xX/udx3np9kSfr+JJ8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9XG4cMAAADdAAAADwAAAAAAAAAAAAAAAACYAgAAZHJzL2Rv&#10;d25yZXYueG1sUEsFBgAAAAAEAAQA9QAAAIgDAAAAAA==&#10;" stroked="f">
                  <v:textbox inset="0,0,0,0">
                    <w:txbxContent>
                      <w:p w:rsidR="00173907" w:rsidRPr="006059EE" w:rsidRDefault="00173907" w:rsidP="008F2A38">
                        <w:pPr>
                          <w:ind w:firstLine="0"/>
                          <w:rPr>
                            <w:rFonts w:cs="Times New Roman"/>
                            <w:sz w:val="12"/>
                            <w:szCs w:val="12"/>
                          </w:rPr>
                        </w:pPr>
                        <w:r w:rsidRPr="006059EE">
                          <w:rPr>
                            <w:rFonts w:cs="Times New Roman"/>
                            <w:sz w:val="12"/>
                            <w:szCs w:val="12"/>
                          </w:rPr>
                          <w:t>Номера лопаток</w:t>
                        </w:r>
                      </w:p>
                    </w:txbxContent>
                  </v:textbox>
                </v:shape>
                <v:shape id="Text Box 3138" o:spid="_x0000_s1332" type="#_x0000_t202" style="position:absolute;left:8683;top:5441;width:397;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MwJcUA&#10;AADdAAAADwAAAGRycy9kb3ducmV2LnhtbESPzW7CQAyE75V4h5WReqnKBg4VClkQBZH20kOAB7Cy&#10;zo/IeqPsQtI+fX2o1JutGc98znaT69SDhtB6NrBcJKCIS29brg1cL6fXNagQkS12nsnANwXYbWdP&#10;GabWj1zQ4xxrJSEcUjTQxNinWoeyIYdh4Xti0So/OIyyDrW2A44S7jq9SpI37bBlaWiwp0ND5e18&#10;dwZoX/ifr1vIXfF+PORVy/SiP4x5nk/7DahIU/w3/11/WsFfroVfvpER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czAlxQAAAN0AAAAPAAAAAAAAAAAAAAAAAJgCAABkcnMv&#10;ZG93bnJldi54bWxQSwUGAAAAAAQABAD1AAAAigMAAAAA&#10;" filled="f" stroked="f">
                  <v:textbox inset="0,0,0,0">
                    <w:txbxContent>
                      <w:p w:rsidR="00173907" w:rsidRPr="00953172" w:rsidRDefault="00173907" w:rsidP="008F2A38">
                        <w:pPr>
                          <w:ind w:firstLine="0"/>
                          <w:rPr>
                            <w:rFonts w:cs="Times New Roman"/>
                            <w:sz w:val="18"/>
                            <w:szCs w:val="18"/>
                          </w:rPr>
                        </w:pPr>
                        <w:r w:rsidRPr="00953172">
                          <w:rPr>
                            <w:rFonts w:cs="Times New Roman"/>
                            <w:i/>
                            <w:sz w:val="18"/>
                            <w:szCs w:val="18"/>
                            <w:lang w:val="en-US"/>
                          </w:rPr>
                          <w:t>t</w:t>
                        </w:r>
                        <w:r w:rsidRPr="00953172">
                          <w:rPr>
                            <w:rFonts w:cs="Times New Roman"/>
                            <w:sz w:val="18"/>
                            <w:szCs w:val="18"/>
                            <w:lang w:val="en-US"/>
                          </w:rPr>
                          <w:t>(</w:t>
                        </w:r>
                        <w:r w:rsidRPr="00953172">
                          <w:rPr>
                            <w:rFonts w:cs="Times New Roman"/>
                            <w:i/>
                            <w:sz w:val="18"/>
                            <w:szCs w:val="18"/>
                            <w:lang w:val="en-US"/>
                          </w:rPr>
                          <w:t>z</w:t>
                        </w:r>
                        <w:r w:rsidRPr="00953172">
                          <w:rPr>
                            <w:rFonts w:cs="Times New Roman"/>
                            <w:sz w:val="18"/>
                            <w:szCs w:val="18"/>
                            <w:lang w:val="en-US"/>
                          </w:rPr>
                          <w:t>)</w:t>
                        </w:r>
                      </w:p>
                    </w:txbxContent>
                  </v:textbox>
                </v:shape>
                <v:oval id="Oval 3139" o:spid="_x0000_s1333" style="position:absolute;left:7922;top:4096;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dh4MEA&#10;AADdAAAADwAAAGRycy9kb3ducmV2LnhtbERPTYvCMBC9C/6HMMLeNK2HRatRqiDsdXXR3dvYjE2x&#10;mZQmavXXmwXB2zze58yXna3FlVpfOVaQjhIQxIXTFZcKfnab4QSED8gaa8ek4E4elot+b46Zdjf+&#10;pus2lCKGsM9QgQmhyaT0hSGLfuQa4sidXGsxRNiWUrd4i+G2luMk+ZQWK44NBhtaGyrO24tV0PHq&#10;jOvjdG8sF5fy8Jv/4SNX6mPQ5TMQgbrwFr/cXzrOTycp/H8TT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YeDBAAAA3QAAAA8AAAAAAAAAAAAAAAAAmAIAAGRycy9kb3du&#10;cmV2LnhtbFBLBQYAAAAABAAEAPUAAACGAwAAAAA=&#10;" strokeweight="0"/>
                <v:oval id="Oval 3140" o:spid="_x0000_s1334" style="position:absolute;left:7922;top:4096;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zsh8MA&#10;AADdAAAADwAAAGRycy9kb3ducmV2LnhtbERPyWrDMBC9B/oPYgq9JXJyMMGNHEIhJRTa4iw9D9bY&#10;MrFGRlIc9++rQqG3ebx1NtvJ9mIkHzrHCpaLDARx7XTHrYLzaT9fgwgRWWPvmBR8U4Bt+TDbYKHd&#10;nSsaj7EVKYRDgQpMjEMhZagNWQwLNxAnrnHeYkzQt1J7vKdw28tVluXSYsepweBAL4bq6/FmFVy+&#10;qor89P5mPs6vudnT56XJR6WeHqfdM4hIU/wX/7kPOs1frlfw+006QZ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zsh8MAAADdAAAADwAAAAAAAAAAAAAAAACYAgAAZHJzL2Rv&#10;d25yZXYueG1sUEsFBgAAAAAEAAQA9QAAAIgDAAAAAA==&#10;" filled="f" strokeweight=".2pt">
                  <v:stroke endcap="round"/>
                </v:oval>
                <v:oval id="Oval 3141" o:spid="_x0000_s1335" style="position:absolute;left:7334;top:4097;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aDMIA&#10;AADdAAAADwAAAGRycy9kb3ducmV2LnhtbERPTWvCQBC9F/oflin0pptYEI2uIQqFXmul1duYHbPB&#10;7GzIrknqr+8WCr3N433OOh9tI3rqfO1YQTpNQBCXTtdcKTh8vE4WIHxA1tg4JgXf5CHfPD6sMdNu&#10;4Hfq96ESMYR9hgpMCG0mpS8NWfRT1xJH7uI6iyHCrpK6wyGG20bOkmQuLdYcGwy2tDNUXvc3q2Dk&#10;7RV35+WnsVzeqq9jccJ7odTz01isQAQaw7/4z/2m4/x08QK/38QT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CVoMwgAAAN0AAAAPAAAAAAAAAAAAAAAAAJgCAABkcnMvZG93&#10;bnJldi54bWxQSwUGAAAAAAQABAD1AAAAhwMAAAAA&#10;" strokeweight="0"/>
                <v:oval id="Oval 3142" o:spid="_x0000_s1336" style="position:absolute;left:7334;top:4097;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nRaMMA&#10;AADdAAAADwAAAGRycy9kb3ducmV2LnhtbERPW2vCMBR+F/Yfwhn4pqkiRTqjyMAhAzfqZc+H5tgU&#10;m5OSZLX++2Uw2Nv5+K5ntRlsK3ryoXGsYDbNQBBXTjdcKzifdpMliBCRNbaOScGDAmzWT6MVFtrd&#10;uaT+GGuRQjgUqMDE2BVShsqQxTB1HXHirs5bjAn6WmqP9xRuWznPslxabDg1GOzo1VB1O35bBZev&#10;siQ/HN7Nx/ktNzv6vFzzXqnx87B9ARFpiP/iP/dep/mz5QJ+v0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nRaMMAAADdAAAADwAAAAAAAAAAAAAAAACYAgAAZHJzL2Rv&#10;d25yZXYueG1sUEsFBgAAAAAEAAQA9QAAAIgDAAAAAA==&#10;" filled="f" strokeweight=".2pt">
                  <v:stroke endcap="round"/>
                </v:oval>
                <v:oval id="Oval 3143" o:spid="_x0000_s1337" style="position:absolute;left:7074;top:3684;width:3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xn48IA&#10;AADdAAAADwAAAGRycy9kb3ducmV2LnhtbERPTWvCQBC9F/oflin0ppsIFY2uIQqFXmul1duYHbPB&#10;7GzIrknqr+8WCr3N433OOh9tI3rqfO1YQTpNQBCXTtdcKTh8vE4WIHxA1tg4JgXf5CHfPD6sMdNu&#10;4Hfq96ESMYR9hgpMCG0mpS8NWfRT1xJH7uI6iyHCrpK6wyGG20bOkmQuLdYcGwy2tDNUXvc3q2Dk&#10;7RV35+WnsVzeqq9jccJ7odTz01isQAQaw7/4z/2m4/x08QK/38QT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rGfjwgAAAN0AAAAPAAAAAAAAAAAAAAAAAJgCAABkcnMvZG93&#10;bnJldi54bWxQSwUGAAAAAAQABAD1AAAAhwMAAAAA&#10;" strokeweight="0"/>
                <v:oval id="Oval 3144" o:spid="_x0000_s1338" style="position:absolute;left:7074;top:3684;width:3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fqhMIA&#10;AADdAAAADwAAAGRycy9kb3ducmV2LnhtbERP32vCMBB+H/g/hBN8m6k+FOmMMgaKCDrqdM9HczZl&#10;zaUksdb/3gwGe7uP7+ct14NtRU8+NI4VzKYZCOLK6YZrBeevzesCRIjIGlvHpOBBAdar0csSC+3u&#10;XFJ/irVIIRwKVGBi7AopQ2XIYpi6jjhxV+ctxgR9LbXHewq3rZxnWS4tNpwaDHb0Yaj6Od2sgst3&#10;WZIfDntzPG9zs6HPyzXvlZqMh/c3EJGG+C/+c+90mj9b5PD7TTpBr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N+qEwgAAAN0AAAAPAAAAAAAAAAAAAAAAAJgCAABkcnMvZG93&#10;bnJldi54bWxQSwUGAAAAAAQABAD1AAAAhwMAAAAA&#10;" filled="f" strokeweight=".2pt">
                  <v:stroke endcap="round"/>
                </v:oval>
                <v:oval id="Oval 3145" o:spid="_x0000_s1339" style="position:absolute;left:7649;top:3691;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JcD8MA&#10;AADdAAAADwAAAGRycy9kb3ducmV2LnhtbERPTWvCQBC9F/oflin0ppt4qBpdQxQKvdZKq7cxO2aD&#10;2dmQXZPUX98tFHqbx/ucdT7aRvTU+dqxgnSagCAuna65UnD4eJ0sQPiArLFxTAq+yUO+eXxYY6bd&#10;wO/U70MlYgj7DBWYENpMSl8asuinriWO3MV1FkOEXSV1h0MMt42cJcmLtFhzbDDY0s5Qed3frIKR&#10;t1fcnZefxnJ5q76OxQnvhVLPT2OxAhFoDP/iP/ebjvPTxRx+v4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JcD8MAAADdAAAADwAAAAAAAAAAAAAAAACYAgAAZHJzL2Rv&#10;d25yZXYueG1sUEsFBgAAAAAEAAQA9QAAAIgDAAAAAA==&#10;" strokeweight="0"/>
                <v:oval id="Oval 3146" o:spid="_x0000_s1340" style="position:absolute;left:7649;top:3691;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bbcUA&#10;AADdAAAADwAAAGRycy9kb3ducmV2LnhtbESPT2vDMAzF74N+B6PBbqvTHUJJ65YxaBmDbaT/ziJW&#10;47BYDraXZt9+Ogx2k3hP7/203k6+VyPF1AU2sJgXoIibYDtuDZyOu8clqJSRLfaBycAPJdhuZndr&#10;rGy4cU3jIbdKQjhVaMDlPFRap8aRxzQPA7Fo1xA9Zlljq23Em4T7Xj8VRak9diwNDgd6cdR8Hb69&#10;gfOlrilO72/u47Qv3Y4+z9dyNObhfnpegco05X/z3/WrFfzFUnDlGxlB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5NttxQAAAN0AAAAPAAAAAAAAAAAAAAAAAJgCAABkcnMv&#10;ZG93bnJldi54bWxQSwUGAAAAAAQABAD1AAAAigMAAAAA&#10;" filled="f" strokeweight=".2pt">
                  <v:stroke endcap="round"/>
                </v:oval>
                <v:oval id="Oval 3147" o:spid="_x0000_s1341" style="position:absolute;left:8243;top:3694;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t5sIA&#10;AADdAAAADwAAAGRycy9kb3ducmV2LnhtbERPTWvCQBC9F/oflil4qxs9SJK6SioUvBpLtbdpdpoN&#10;ZmdDdjXRX+8Khd7m8T5nuR5tKy7U+8axgtk0AUFcOd1wreBz//GagvABWWPrmBRcycN69fy0xFy7&#10;gXd0KUMtYgj7HBWYELpcSl8ZsuinriOO3K/rLYYI+1rqHocYbls5T5KFtNhwbDDY0cZQdSrPVsHI&#10;7yfc/GRfxnJ1rg/H4htvhVKTl7F4AxFoDP/iP/dWx/mzNIPHN/EE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4W3mwgAAAN0AAAAPAAAAAAAAAAAAAAAAAJgCAABkcnMvZG93&#10;bnJldi54bWxQSwUGAAAAAAQABAD1AAAAhwMAAAAA&#10;" strokeweight="0"/>
                <v:oval id="Oval 3148" o:spid="_x0000_s1342" style="position:absolute;left:8243;top:3694;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tBtsYA&#10;AADdAAAADwAAAGRycy9kb3ducmV2LnhtbESPT0vDQBDF70K/wzIFb3ZTD0Fjt0UKLSKopH88D9lp&#10;NpidDbtrGr+9cxC8zfDevPeb1WbyvRoppi6wgeWiAEXcBNtxa+B03N09gEoZ2WIfmAz8UILNenaz&#10;wsqGK9c0HnKrJIRThQZczkOldWoceUyLMBCLdgnRY5Y1ttpGvEq47/V9UZTaY8fS4HCgraPm6/Dt&#10;DZw/65ri9Pbq3k/70u3o43wpR2Nu59PzE6hMU/43/12/WMFfPgq/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ktBtsYAAADdAAAADwAAAAAAAAAAAAAAAACYAgAAZHJz&#10;L2Rvd25yZXYueG1sUEsFBgAAAAAEAAQA9QAAAIsDAAAAAA==&#10;" filled="f" strokeweight=".2pt">
                  <v:stroke endcap="round"/>
                </v:oval>
                <v:shape id="AutoShape 3149" o:spid="_x0000_s1343" type="#_x0000_t32" style="position:absolute;left:2205;top:3107;width:345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QcJcMAAADdAAAADwAAAGRycy9kb3ducmV2LnhtbERP20rDQBB9F/yHZQTf7CZipU27LUGs&#10;WKFIL9DXITtNotnZkB3T9O+7guDbHM515svBNaqnLtSeDaSjBBRx4W3NpYHDfvUwARUE2WLjmQxc&#10;KMBycXszx8z6M2+p30mpYgiHDA1UIm2mdSgqchhGviWO3Ml3DiXCrtS2w3MMd41+TJJn7bDm2FBh&#10;Sy8VFd+7H2fg82O9yo+5SL955bev8SEgPk2Mub8b8hkooUH+xX/udxvnp9MUfr+JJ+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EHCXDAAAA3QAAAA8AAAAAAAAAAAAA&#10;AAAAoQIAAGRycy9kb3ducmV2LnhtbFBLBQYAAAAABAAEAPkAAACRAwAAAAA=&#10;">
                  <v:stroke endarrow="classic" endarrowwidth="narrow" endarrowlength="long"/>
                </v:shape>
                <v:shape id="AutoShape 3150" o:spid="_x0000_s1344" type="#_x0000_t32" style="position:absolute;left:5942;top:3104;width:30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aCUsMAAADdAAAADwAAAGRycy9kb3ducmV2LnhtbERPTWvCQBC9F/wPywi91Y1ii0ZXCaKl&#10;FkqpCl6H7DRJzc6G7DSm/94tFHqbx/uc5bp3teqoDZVnA+NRAoo497biwsDpuHuYgQqCbLH2TAZ+&#10;KMB6NbhbYmr9lT+oO0ihYgiHFA2UIk2qdchLchhGviGO3KdvHUqEbaFti9cY7mo9SZIn7bDi2FBi&#10;Q5uS8svh2xl4f93vsnMm0r1t+fnr8RQQpzNj7od9tgAl1Mu/+M/9YuP88XwCv9/EE/Tq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WglLDAAAA3QAAAA8AAAAAAAAAAAAA&#10;AAAAoQIAAGRycy9kb3ducmV2LnhtbFBLBQYAAAAABAAEAPkAAACRAwAAAAA=&#10;">
                  <v:stroke endarrow="classic" endarrowwidth="narrow" endarrowlength="long"/>
                </v:shape>
                <v:shape id="AutoShape 3151" o:spid="_x0000_s1345" type="#_x0000_t32" style="position:absolute;left:2210;top:1887;width:340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E4cMAAADdAAAADwAAAGRycy9kb3ducmV2LnhtbERPTWsCMRC9C/0PYQpepGZVKu7WKKJU&#10;PXio2t6HzbhZ3EyWTaqrv94Ihd7m8T5nOm9tJS7U+NKxgkE/AUGcO11yoeD7+Pk2AeEDssbKMSm4&#10;kYf57KUzxUy7K+/pcgiFiCHsM1RgQqgzKX1uyKLvu5o4cifXWAwRNoXUDV5juK3kMEnG0mLJscFg&#10;TUtD+fnwaxWM1imvbul92TO7r/eKfvjoxhuluq/t4gNEoDb8i//cWx3nD9IRPL+JJ8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7hOHDAAAA3QAAAA8AAAAAAAAAAAAA&#10;AAAAoQIAAGRycy9kb3ducmV2LnhtbFBLBQYAAAAABAAEAPkAAACRAwAAAAA=&#10;" strokecolor="#7f7f7f" strokeweight=".25pt"/>
                <v:shape id="AutoShape 3152" o:spid="_x0000_s1346" type="#_x0000_t32" style="position:absolute;left:2989;top:2204;width:2643;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IclcUAAADdAAAADwAAAGRycy9kb3ducmV2LnhtbERPS2vCQBC+F/oflin0Irqx2mBSVykW&#10;H4ceWh/3ITvNhmZnQ3ar0V/vCkJv8/E9ZzrvbC2O1PrKsYLhIAFBXDhdcalgv1v2JyB8QNZYOyYF&#10;Z/Iwnz0+TDHX7sTfdNyGUsQQ9jkqMCE0uZS+MGTRD1xDHLkf11oMEbal1C2eYrit5UuSpNJixbHB&#10;YEMLQ8Xv9s8qGK0y/jhnl0XPfH691nTgnUvXSj0/de9vIAJ14V98d290nD/MxnD7Jp4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IclcUAAADdAAAADwAAAAAAAAAA&#10;AAAAAAChAgAAZHJzL2Rvd25yZXYueG1sUEsFBgAAAAAEAAQA+QAAAJMDAAAAAA==&#10;" strokecolor="#7f7f7f" strokeweight=".25pt"/>
                <v:shape id="Text Box 3153" o:spid="_x0000_s1347" type="#_x0000_t202" style="position:absolute;left:2507;top:1342;width:477;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eqcMA&#10;AADdAAAADwAAAGRycy9kb3ducmV2LnhtbERPTWvCQBC9F/wPywi9NbsWLSa6CVIRemqpVcHbkB2T&#10;YHY2ZFeT/vtuodDbPN7nrIvRtuJOvW8ca5glCgRx6UzDlYbD1+5pCcIHZIOtY9LwTR6KfPKwxsy4&#10;gT/pvg+ViCHsM9RQh9BlUvqyJos+cR1x5C6utxgi7CtpehxiuG3ls1Iv0mLDsaHGjl5rKq/7m9Vw&#10;fL+cT3P1UW3tohvcqCTbVGr9OB03KxCBxvAv/nO/mTh/li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VeqcMAAADdAAAADwAAAAAAAAAAAAAAAACYAgAAZHJzL2Rv&#10;d25yZXYueG1sUEsFBgAAAAAEAAQA9QAAAIgDAAAAAA==&#10;" filled="f" stroked="f">
                  <v:textbox>
                    <w:txbxContent>
                      <w:p w:rsidR="00173907" w:rsidRPr="00C209A1" w:rsidRDefault="00173907" w:rsidP="008F2A38">
                        <w:pPr>
                          <w:ind w:firstLine="0"/>
                          <w:rPr>
                            <w:rFonts w:cs="Times New Roman"/>
                            <w:sz w:val="12"/>
                            <w:szCs w:val="12"/>
                          </w:rPr>
                        </w:pPr>
                        <w:r w:rsidRPr="00C209A1">
                          <w:rPr>
                            <w:rFonts w:cs="Times New Roman"/>
                            <w:position w:val="-12"/>
                            <w:sz w:val="12"/>
                            <w:szCs w:val="12"/>
                          </w:rPr>
                          <w:object w:dxaOrig="400" w:dyaOrig="380">
                            <v:shape id="_x0000_i1067" type="#_x0000_t75" style="width:14.3pt;height:13.85pt" o:ole="">
                              <v:imagedata r:id="rId35" o:title=""/>
                            </v:shape>
                            <o:OLEObject Type="Embed" ProgID="Equation.3" ShapeID="_x0000_i1067" DrawAspect="Content" ObjectID="_1580212454" r:id="rId74"/>
                          </w:object>
                        </w:r>
                      </w:p>
                      <w:p w:rsidR="00173907" w:rsidRPr="00C209A1" w:rsidRDefault="00173907" w:rsidP="008F2A38">
                        <w:pPr>
                          <w:ind w:firstLine="0"/>
                          <w:rPr>
                            <w:rFonts w:cs="Times New Roman"/>
                            <w:sz w:val="12"/>
                            <w:szCs w:val="12"/>
                          </w:rPr>
                        </w:pPr>
                      </w:p>
                    </w:txbxContent>
                  </v:textbox>
                </v:shape>
                <v:shape id="Text Box 3154" o:spid="_x0000_s1348" type="#_x0000_t202" style="position:absolute;left:5442;top:3168;width:292;height:3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bF8AA&#10;AADdAAAADwAAAGRycy9kb3ducmV2LnhtbERPy6rCMBDdX/AfwghuLprqQrQaxQc+Ni6qfsDQjG2x&#10;mZQmavXrjSC4m8N5znTemFLcqXaFZQX9XgSCOLW64EzB+bTpjkA4j6yxtEwKnuRgPmv9TTHW9sEJ&#10;3Y8+EyGEXYwKcu+rWEqX5mTQ9WxFHLiLrQ36AOtM6hofIdyUchBFQ2mw4NCQY0WrnNLr8WYU0CKx&#10;r8PVbU2yXK+2l4LpX+6U6rSbxQSEp8b/xF/3Xof5/fEQPt+EE+Ts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Q+bF8AAAADdAAAADwAAAAAAAAAAAAAAAACYAgAAZHJzL2Rvd25y&#10;ZXYueG1sUEsFBgAAAAAEAAQA9QAAAIUDAAAAAA==&#10;" filled="f" stroked="f">
                  <v:textbox inset="0,0,0,0">
                    <w:txbxContent>
                      <w:p w:rsidR="00173907" w:rsidRPr="00A4565A" w:rsidRDefault="00173907" w:rsidP="008F2A38">
                        <w:pPr>
                          <w:ind w:firstLine="0"/>
                          <w:rPr>
                            <w:rFonts w:cs="Times New Roman"/>
                            <w:sz w:val="18"/>
                            <w:szCs w:val="18"/>
                          </w:rPr>
                        </w:pPr>
                        <w:r w:rsidRPr="00A4565A">
                          <w:rPr>
                            <w:rFonts w:cs="Times New Roman"/>
                            <w:i/>
                            <w:sz w:val="18"/>
                            <w:szCs w:val="18"/>
                            <w:lang w:val="en-US"/>
                          </w:rPr>
                          <w:t>t</w:t>
                        </w:r>
                        <w:r w:rsidRPr="00A4565A">
                          <w:rPr>
                            <w:rFonts w:cs="Times New Roman"/>
                            <w:sz w:val="18"/>
                            <w:szCs w:val="18"/>
                            <w:lang w:val="en-US"/>
                          </w:rPr>
                          <w:t>(</w:t>
                        </w:r>
                        <w:r w:rsidRPr="00A4565A">
                          <w:rPr>
                            <w:rFonts w:cs="Times New Roman"/>
                            <w:i/>
                            <w:sz w:val="18"/>
                            <w:szCs w:val="18"/>
                            <w:lang w:val="en-US"/>
                          </w:rPr>
                          <w:t>z</w:t>
                        </w:r>
                        <w:r w:rsidRPr="00A4565A">
                          <w:rPr>
                            <w:rFonts w:cs="Times New Roman"/>
                            <w:sz w:val="18"/>
                            <w:szCs w:val="18"/>
                            <w:lang w:val="en-US"/>
                          </w:rPr>
                          <w:t>)</w:t>
                        </w:r>
                      </w:p>
                    </w:txbxContent>
                  </v:textbox>
                </v:shape>
                <v:line id="Line 3155" o:spid="_x0000_s1349" style="position:absolute;flip:x;visibility:visible;mso-wrap-style:square" from="2685,2204" to="2959,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vhY8YAAADdAAAADwAAAGRycy9kb3ducmV2LnhtbESPQW/CMAyF75P4D5GRuEwjpZpG6Qho&#10;QyrauAHjbjVeWmicKsmg+/fLpEm72Xrve35ergfbiSv50DpWMJtmIIhrp1s2Cj6O1UMBIkRkjZ1j&#10;UvBNAdar0d0SS+1uvKfrIRqRQjiUqKCJsS+lDHVDFsPU9cRJ+3TeYkyrN1J7vKVw28k8y56kxZbT&#10;hQZ72jRUXw5fNtV4PxbFo95583pvqnN+yqttsVVqMh5enkFEGuK/+Y9+04mbLebw+00aQa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L4WPGAAAA3QAAAA8AAAAAAAAA&#10;AAAAAAAAoQIAAGRycy9kb3ducmV2LnhtbFBLBQYAAAAABAAEAPkAAACUAwAAAAA=&#10;" strokeweight=".25pt"/>
                <v:line id="Line 3156" o:spid="_x0000_s1350" style="position:absolute;visibility:visible;mso-wrap-style:square" from="2839,1898" to="2840,2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WV68UAAADdAAAADwAAAGRycy9kb3ducmV2LnhtbESPQW/CMAyF75P2HyJP2m2k9ACjI6AN&#10;tAlxG0M7W43XdGucKsmg8OvxAYmbrff83uf5cvCdOlBMbWAD41EBirgOtuXGwP7r/ekZVMrIFrvA&#10;ZOBECZaL+7s5VjYc+ZMOu9woCeFUoQGXc19pnWpHHtMo9MSi/YToMcsaG20jHiXcd7osion22LI0&#10;OOxp5aj+2/17A7Pp1G4m38435/Ijrn/35bZ/88Y8PgyvL6AyDflmvl5vrOCPZ4Ir38gIenE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WV68UAAADdAAAADwAAAAAAAAAA&#10;AAAAAAChAgAAZHJzL2Rvd25yZXYueG1sUEsFBgAAAAAEAAQA+QAAAJMDAAAAAA==&#10;">
                  <v:stroke startarrow="classic" startarrowwidth="narrow" endarrow="classic" endarrowwidth="narrow"/>
                </v:line>
                <v:shape id="Text Box 3157" o:spid="_x0000_s1351" type="#_x0000_t202" style="position:absolute;left:2418;top:1862;width:617;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rMIA&#10;AADdAAAADwAAAGRycy9kb3ducmV2LnhtbERPS4vCMBC+L/gfwgje1kRxF9s1iiiCp5X1sbC3oRnb&#10;ss2kNNHWf28Ewdt8fM+ZLTpbiSs1vnSsYTRUIIgzZ0rONRwPm/cpCB+QDVaOScONPCzmvbcZpsa1&#10;/EPXfchFDGGfooYihDqV0mcFWfRDVxNH7uwaiyHCJpemwTaG20qOlfqUFkuODQXWtCoo+99frIbT&#10;9/nvd6J2+dp+1K3rlGSbSK0H/W75BSJQF17ip3tr4vxR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swgAAAN0AAAAPAAAAAAAAAAAAAAAAAJgCAABkcnMvZG93&#10;bnJldi54bWxQSwUGAAAAAAQABAD1AAAAhwMAAAAA&#10;" filled="f" stroked="f">
                  <v:textbox>
                    <w:txbxContent>
                      <w:p w:rsidR="00173907" w:rsidRPr="007C4BF6" w:rsidRDefault="00173907" w:rsidP="00F151D8">
                        <w:pPr>
                          <w:rPr>
                            <w:rFonts w:cs="Times New Roman"/>
                            <w:i/>
                            <w:sz w:val="16"/>
                            <w:szCs w:val="16"/>
                            <w:lang w:val="en-US"/>
                          </w:rPr>
                        </w:pPr>
                        <w:r w:rsidRPr="007C4BF6">
                          <w:rPr>
                            <w:rFonts w:cs="Times New Roman"/>
                            <w:sz w:val="16"/>
                            <w:szCs w:val="16"/>
                          </w:rPr>
                          <w:t>∆</w:t>
                        </w:r>
                        <w:r w:rsidRPr="007C4BF6">
                          <w:rPr>
                            <w:rFonts w:cs="Times New Roman"/>
                            <w:i/>
                            <w:sz w:val="16"/>
                            <w:szCs w:val="16"/>
                            <w:lang w:val="en-US"/>
                          </w:rPr>
                          <w:t>L</w:t>
                        </w:r>
                        <w:r w:rsidRPr="007C4BF6">
                          <w:rPr>
                            <w:rFonts w:cs="Times New Roman"/>
                            <w:i/>
                            <w:sz w:val="16"/>
                            <w:szCs w:val="16"/>
                            <w:vertAlign w:val="subscript"/>
                            <w:lang w:val="en-US"/>
                          </w:rPr>
                          <w:t>y</w:t>
                        </w:r>
                      </w:p>
                      <w:p w:rsidR="00173907" w:rsidRPr="007C4BF6" w:rsidRDefault="00173907" w:rsidP="00F151D8">
                        <w:pPr>
                          <w:rPr>
                            <w:rFonts w:cs="Times New Roman"/>
                            <w:sz w:val="16"/>
                            <w:szCs w:val="16"/>
                          </w:rPr>
                        </w:pPr>
                      </w:p>
                    </w:txbxContent>
                  </v:textbox>
                </v:shape>
                <v:shape id="Text Box 3158" o:spid="_x0000_s1352" type="#_x0000_t202" style="position:absolute;left:2999;top:2155;width:183;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JysQA&#10;AADdAAAADwAAAGRycy9kb3ducmV2LnhtbESPQWsCMRCF74X+hzAFb92kYsVuN0qpCJ4qalvobdiM&#10;u0s3k7CJ7vrvjSB4m+G9982bYjHYVpyoC41jDS+ZAkFcOtNwpeF7v3qegQgR2WDrmDScKcBi/vhQ&#10;YG5cz1s67WIlEoRDjhrqGH0uZShrshgy54mTdnCdxZjWrpKmwz7BbSvHSk2lxYbThRo9fdZU/u+O&#10;VsPP1+Hvd6I21dK++t4NSrJ9k1qPnoaPdxCRhng339Jrk+onJFy/SSP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tCcrEAAAA3QAAAA8AAAAAAAAAAAAAAAAAmAIAAGRycy9k&#10;b3ducmV2LnhtbFBLBQYAAAAABAAEAPUAAACJAwAAAAA=&#10;" filled="f" stroked="f">
                  <v:textbox>
                    <w:txbxContent>
                      <w:p w:rsidR="00173907" w:rsidRPr="00C209A1" w:rsidRDefault="00173907" w:rsidP="00F151D8">
                        <w:pPr>
                          <w:rPr>
                            <w:rFonts w:cs="Times New Roman"/>
                            <w:sz w:val="12"/>
                            <w:szCs w:val="12"/>
                            <w:lang w:val="en-US"/>
                          </w:rPr>
                        </w:pPr>
                        <w:r w:rsidRPr="00C209A1">
                          <w:rPr>
                            <w:rFonts w:cs="Times New Roman"/>
                            <w:sz w:val="12"/>
                            <w:szCs w:val="12"/>
                            <w:lang w:val="en-US"/>
                          </w:rPr>
                          <w:t>1</w:t>
                        </w:r>
                      </w:p>
                    </w:txbxContent>
                  </v:textbox>
                </v:shape>
                <v:shape id="Text Box 3159" o:spid="_x0000_s1353" type="#_x0000_t202" style="position:absolute;left:3481;top:2174;width:183;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GsUcMA&#10;AADdAAAADwAAAGRycy9kb3ducmV2LnhtbERPTWvCQBC9C/0Pywi9md1IFU2zhqIUerKordDbkB2T&#10;YHY2ZLcm/ffdQsHbPN7n5MVoW3Gj3jeONaSJAkFcOtNwpeHj9DpbgfAB2WDrmDT8kIdi8zDJMTNu&#10;4APdjqESMYR9hhrqELpMSl/WZNEnriOO3MX1FkOEfSVNj0MMt62cK7WUFhuODTV2tK2pvB6/rYbP&#10;/eXr/KTeq51ddIMblWS7llo/TseXZxCBxnAX/7vfTJw/Vy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GsUcMAAADdAAAADwAAAAAAAAAAAAAAAACYAgAAZHJzL2Rv&#10;d25yZXYueG1sUEsFBgAAAAAEAAQA9QAAAIgDAAAAAA==&#10;" filled="f" stroked="f">
                  <v:textbox>
                    <w:txbxContent>
                      <w:p w:rsidR="00173907" w:rsidRPr="00C209A1" w:rsidRDefault="00173907" w:rsidP="00F151D8">
                        <w:pPr>
                          <w:rPr>
                            <w:rFonts w:cs="Times New Roman"/>
                            <w:sz w:val="12"/>
                            <w:szCs w:val="12"/>
                            <w:lang w:val="en-US"/>
                          </w:rPr>
                        </w:pPr>
                        <w:r w:rsidRPr="00C209A1">
                          <w:rPr>
                            <w:rFonts w:cs="Times New Roman"/>
                            <w:sz w:val="12"/>
                            <w:szCs w:val="12"/>
                            <w:lang w:val="en-US"/>
                          </w:rPr>
                          <w:t>2</w:t>
                        </w:r>
                      </w:p>
                    </w:txbxContent>
                  </v:textbox>
                </v:shape>
                <v:shape id="Text Box 3160" o:spid="_x0000_s1354" type="#_x0000_t202" style="position:absolute;left:3951;top:2155;width:184;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yJsMA&#10;AADdAAAADwAAAGRycy9kb3ducmV2LnhtbERPTWvCQBC9C/6HZQq9md2GKm3qKqIIPVmMreBtyI5J&#10;aHY2ZNck/ffdQsHbPN7nLNejbURPna8da3hKFAjiwpmaSw2fp/3sBYQPyAYbx6ThhzysV9PJEjPj&#10;Bj5Sn4dSxBD2GWqoQmgzKX1RkUWfuJY4clfXWQwRdqU0HQ4x3DYyVWohLdYcGypsaVtR8Z3frIav&#10;w/VyflYf5c7O28GNSrJ9lVo/PoybNxCBxnAX/7vfTZyfqh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MyJsMAAADdAAAADwAAAAAAAAAAAAAAAACYAgAAZHJzL2Rv&#10;d25yZXYueG1sUEsFBgAAAAAEAAQA9QAAAIgDAAAAAA==&#10;" filled="f" stroked="f">
                  <v:textbox>
                    <w:txbxContent>
                      <w:p w:rsidR="00173907" w:rsidRPr="00C209A1" w:rsidRDefault="00173907" w:rsidP="00F151D8">
                        <w:pPr>
                          <w:rPr>
                            <w:rFonts w:cs="Times New Roman"/>
                            <w:sz w:val="12"/>
                            <w:szCs w:val="12"/>
                            <w:lang w:val="en-US"/>
                          </w:rPr>
                        </w:pPr>
                        <w:r w:rsidRPr="00C209A1">
                          <w:rPr>
                            <w:rFonts w:cs="Times New Roman"/>
                            <w:sz w:val="12"/>
                            <w:szCs w:val="12"/>
                            <w:lang w:val="en-US"/>
                          </w:rPr>
                          <w:t>3</w:t>
                        </w:r>
                      </w:p>
                    </w:txbxContent>
                  </v:textbox>
                </v:shape>
                <v:shape id="Text Box 3161" o:spid="_x0000_s1355" type="#_x0000_t202" style="position:absolute;left:4455;top:2155;width:184;height: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XvcMA&#10;AADdAAAADwAAAGRycy9kb3ducmV2LnhtbERPTWvCQBC9F/oflil4092qLW2ajRRF8GQxrUJvQ3ZM&#10;QrOzIbua+O9dQehtHu9z0sVgG3GmzteONTxPFAjiwpmaSw0/3+vxGwgfkA02jknDhTwssseHFBPj&#10;et7ROQ+liCHsE9RQhdAmUvqiIot+4lriyB1dZzFE2JXSdNjHcNvIqVKv0mLNsaHClpYVFX/5yWrY&#10;b4+/h7n6Klf2pe3doCTbd6n16Gn4/AARaAj/4rt7Y+L8qZrB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XvcMAAADdAAAADwAAAAAAAAAAAAAAAACYAgAAZHJzL2Rv&#10;d25yZXYueG1sUEsFBgAAAAAEAAQA9QAAAIgDAAAAAA==&#10;" filled="f" stroked="f">
                  <v:textbox>
                    <w:txbxContent>
                      <w:p w:rsidR="00173907" w:rsidRPr="00C209A1" w:rsidRDefault="00173907" w:rsidP="00F151D8">
                        <w:pPr>
                          <w:rPr>
                            <w:rFonts w:cs="Times New Roman"/>
                            <w:sz w:val="12"/>
                            <w:szCs w:val="12"/>
                            <w:lang w:val="en-US"/>
                          </w:rPr>
                        </w:pPr>
                        <w:r w:rsidRPr="00C209A1">
                          <w:rPr>
                            <w:rFonts w:cs="Times New Roman"/>
                            <w:sz w:val="12"/>
                            <w:szCs w:val="12"/>
                            <w:lang w:val="en-US"/>
                          </w:rPr>
                          <w:t>4</w:t>
                        </w:r>
                      </w:p>
                    </w:txbxContent>
                  </v:textbox>
                </v:shape>
                <v:shape id="Text Box 3162" o:spid="_x0000_s1356" type="#_x0000_t202" style="position:absolute;left:5005;top:2368;width:732;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Zp6MYA&#10;AADdAAAADwAAAGRycy9kb3ducmV2LnhtbERPTWvCQBC9F/oflil4Ed2YSpHUVUpFKVQsjR56nGan&#10;STQ7G3a3Me2v7wpCb/N4nzNf9qYRHTlfW1YwGScgiAuray4VHPbr0QyED8gaG8uk4Ic8LBe3N3PM&#10;tD3zO3V5KEUMYZ+hgiqENpPSFxUZ9GPbEkfuyzqDIUJXSu3wHMNNI9MkeZAGa44NFbb0XFFxyr+N&#10;gt83t7Vput1MPj/u6y6shsfd606pwV3/9AgiUB/+xVf3i47z02QKl2/iCX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5Zp6MYAAADdAAAADwAAAAAAAAAAAAAAAACYAgAAZHJz&#10;L2Rvd25yZXYueG1sUEsFBgAAAAAEAAQA9QAAAIsDAAAAAA==&#10;" filled="f" stroked="f">
                  <v:textbox>
                    <w:txbxContent>
                      <w:p w:rsidR="00173907" w:rsidRPr="00C209A1" w:rsidRDefault="00173907" w:rsidP="008F2A38">
                        <w:pPr>
                          <w:ind w:firstLine="0"/>
                          <w:rPr>
                            <w:rFonts w:cs="Times New Roman"/>
                            <w:sz w:val="12"/>
                            <w:szCs w:val="12"/>
                          </w:rPr>
                        </w:pPr>
                        <w:r w:rsidRPr="002E7F39">
                          <w:rPr>
                            <w:rFonts w:cs="Times New Roman"/>
                            <w:position w:val="-14"/>
                            <w:sz w:val="12"/>
                            <w:szCs w:val="12"/>
                          </w:rPr>
                          <w:object w:dxaOrig="620" w:dyaOrig="420">
                            <v:shape id="_x0000_i1068" type="#_x0000_t75" style="width:21.7pt;height:14.3pt" o:ole="">
                              <v:imagedata r:id="rId37" o:title=""/>
                            </v:shape>
                            <o:OLEObject Type="Embed" ProgID="Equation.3" ShapeID="_x0000_i1068" DrawAspect="Content" ObjectID="_1580212455" r:id="rId75"/>
                          </w:object>
                        </w:r>
                      </w:p>
                    </w:txbxContent>
                  </v:textbox>
                </v:shape>
                <v:group id="Group 3163" o:spid="_x0000_s1357" style="position:absolute;left:3882;top:1868;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v:oval id="Oval 3164" o:spid="_x0000_s1358"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bssAA&#10;AADdAAAADwAAAGRycy9kb3ducmV2LnhtbERPTYvCMBC9L/gfwgje1lQP4lajVEHY66qsehubsSk2&#10;k9JErf56Iwje5vE+ZzpvbSWu1PjSsYJBPwFBnDtdcqFgu1l9j0H4gKyxckwK7uRhPut8TTHV7sZ/&#10;dF2HQsQQ9ikqMCHUqZQ+N2TR911NHLmTayyGCJtC6gZvMdxWcpgkI2mx5NhgsKalofy8vlgFLS/O&#10;uDz+/BvL+aXY7bMDPjKlet02m4AI1IaP+O3+1XH+MBnB65t4gp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oibssAAAADdAAAADwAAAAAAAAAAAAAAAACYAgAAZHJzL2Rvd25y&#10;ZXYueG1sUEsFBgAAAAAEAAQA9QAAAIUDAAAAAA==&#10;" strokeweight="0"/>
                  <v:oval id="Oval 3165" o:spid="_x0000_s1359"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0tOcMA&#10;AADdAAAADwAAAGRycy9kb3ducmV2LnhtbERP32vCMBB+H/g/hBP2NlN96EZnFBEUGWyjnfp8NGdT&#10;bC4libX775fBYG/38f285Xq0nRjIh9axgvksA0FcO91yo+D4tXt6AREissbOMSn4pgDr1eRhiYV2&#10;dy5pqGIjUgiHAhWYGPtCylAbshhmridO3MV5izFB30jt8Z7CbScXWZZLiy2nBoM9bQ3V1+pmFZzO&#10;ZUl+fH8zH8d9bnb0ebrkg1KP03HzCiLSGP/Ff+6DTvMX2TP8fpNOk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0tOcMAAADdAAAADwAAAAAAAAAAAAAAAACYAgAAZHJzL2Rv&#10;d25yZXYueG1sUEsFBgAAAAAEAAQA9QAAAIgDAAAAAA==&#10;" filled="f" strokeweight=".2pt">
                    <v:stroke endcap="round"/>
                  </v:oval>
                </v:group>
                <v:line id="Line 3166" o:spid="_x0000_s1360" style="position:absolute;visibility:visible;mso-wrap-style:square" from="2835,2600" to="2836,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JVdMYAAADdAAAADwAAAGRycy9kb3ducmV2LnhtbESPQWvCQBCF70L/wzJCb7proEVTVykF&#10;S0GsRL14G7LTJDQ7G7JbE/9951DobYb35r1v1tvRt+pGfWwCW1jMDSjiMriGKwuX8262BBUTssM2&#10;MFm4U4Tt5mGyxtyFgQu6nVKlJIRjjhbqlLpc61jW5DHOQ0cs2lfoPSZZ+0q7HgcJ963OjHnWHhuW&#10;hho7equp/D79eAv7z2tBmXlflU/3YX9Mu4PuxoO1j9Px9QVUojH9m/+uP5zgZ0Z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VXTGAAAA3QAAAA8AAAAAAAAA&#10;AAAAAAAAoQIAAGRycy9kb3ducmV2LnhtbFBLBQYAAAAABAAEAPkAAACUAwAAAAA=&#10;" strokeweight=".25pt">
                  <v:stroke dashstyle="dash"/>
                </v:line>
                <v:line id="Line 3167" o:spid="_x0000_s1361" style="position:absolute;visibility:visible;mso-wrap-style:square" from="2977,2569" to="2978,2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LgLcYAAADdAAAADwAAAGRycy9kb3ducmV2LnhtbESPQWvCQBCF7wX/wzKCt7rRQ2miq4gg&#10;eEgtjaXnITsm0exs3F2T9N93C4XeZnhv3vdmvR1NK3pyvrGsYDFPQBCXVjdcKfg8H55fQfiArLG1&#10;TAq+ycN2M3laY6btwB/UF6ESMYR9hgrqELpMSl/WZNDPbUcctYt1BkNcXSW1wyGGm1Yuk+RFGmw4&#10;EmrsaF9TeSseJnLLKnf3r+ttPF7e8sOd+/R0fldqNh13KxCBxvBv/rs+6lh/maTw+00cQW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7C4C3GAAAA3QAAAA8AAAAAAAAA&#10;AAAAAAAAoQIAAGRycy9kb3ducmV2LnhtbFBLBQYAAAAABAAEAPkAAACUAwAAAAA=&#10;">
                  <v:stroke dashstyle="dash"/>
                </v:line>
                <v:line id="Line 3168" o:spid="_x0000_s1362" style="position:absolute;flip:y;visibility:visible;mso-wrap-style:square" from="2977,1385" to="2978,2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XxYMQAAADdAAAADwAAAGRycy9kb3ducmV2LnhtbESPQWvDMAyF74P9B6NBL2N1UkoZWZ0w&#10;BoNe25XCbiLW4lBbDrHbpv311aGwm8R7eu/TupmCV2caUx/ZQDkvQBG30fbcGdj/fL+9g0oZ2aKP&#10;TAaulKCpn5/WWNl44S2dd7lTEsKpQgMu56HSOrWOAqZ5HIhF+4tjwCzr2Gk74kXCg9eLoljpgD1L&#10;g8OBvhy1x90pGLCl/t0cej6+nvzet7e0tG5YGjN7mT4/QGWa8r/5cb2xgr8ohV++kRF0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fFgxAAAAN0AAAAPAAAAAAAAAAAA&#10;AAAAAKECAABkcnMvZG93bnJldi54bWxQSwUGAAAAAAQABAD5AAAAkgMAAAAA&#10;">
                  <v:stroke endarrow="classic" endarrowwidth="narrow" endarrowlength="long"/>
                </v:line>
                <v:line id="Line 3169" o:spid="_x0000_s1363" style="position:absolute;flip:y;visibility:visible;mso-wrap-style:square" from="2977,2943" to="2977,3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Skw8UAAADdAAAADwAAAGRycy9kb3ducmV2LnhtbERPTWsCMRC9F/wPYYReimZXSrGrUaRQ&#10;6MFLraz0Nm7GzbKbyTZJdfvvG0HwNo/3Ocv1YDtxJh8axwryaQaCuHK64VrB/ut9MgcRIrLGzjEp&#10;+KMA69XoYYmFdhf+pPMu1iKFcChQgYmxL6QMlSGLYep64sSdnLcYE/S11B4vKdx2cpZlL9Jiw6nB&#10;YE9vhqp292sVyPn26cdvjs9t2R4Or6asyv57q9TjeNgsQEQa4l18c3/oNH+W5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Skw8UAAADdAAAADwAAAAAAAAAA&#10;AAAAAAChAgAAZHJzL2Rvd25yZXYueG1sUEsFBgAAAAAEAAQA+QAAAJMDAAAAAA==&#10;"/>
                <v:line id="Line 3170" o:spid="_x0000_s1364" style="position:absolute;flip:y;visibility:visible;mso-wrap-style:square" from="2833,2854" to="2834,3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sOd8IAAADdAAAADwAAAGRycy9kb3ducmV2LnhtbERP3WrCMBS+H/gO4QjezcSAY1SjjIFO&#10;ECZTH+DQnLVdm5PaZLZ7+0UQvDsf3+9ZrgfXiCt1ofJsYDZVIIhzbysuDJxPm+dXECEiW2w8k4E/&#10;CrBejZ6WmFnf8xddj7EQKYRDhgbKGNtMypCX5DBMfUucuG/fOYwJdoW0HfYp3DVSK/UiHVacGkps&#10;6b2kvD7+OgNa+kOt1MVtP/b7efUz3/b1pzZmMh7eFiAiDfEhvrt3Ns3XMw23b9IJ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sOd8IAAADdAAAADwAAAAAAAAAAAAAA&#10;AAChAgAAZHJzL2Rvd25yZXYueG1sUEsFBgAAAAAEAAQA+QAAAJADAAAAAA==&#10;" strokeweight="1pt">
                  <v:stroke startarrow="classic" startarrowwidth="narrow" startarrowlength="long"/>
                </v:line>
                <v:line id="Line 3171" o:spid="_x0000_s1365" style="position:absolute;flip:y;visibility:visible;mso-wrap-style:square" from="2838,2208" to="2838,2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dvF8IAAADdAAAADwAAAGRycy9kb3ducmV2LnhtbERPTWvDMAy9F/YfjAa7lNZJVsbI6oZR&#10;KPTarAx2E7Eah9pyiJ0026+fC4Pd9Hif2lazs2KiIXSeFeTrDARx43XHrYLzx2H1CiJEZI3WMyn4&#10;pgDV7mGxxVL7G59oqmMrUgiHEhWYGPtSytAYchjWvidO3MUPDmOCQyv1gLcU7qwssuxFOuw4NRjs&#10;aW+oudajU6Bz+XX87Pi6HO3ZNj9ho02/UerpcX5/AxFpjv/iP/dRp/lF/gz3b9IJcvc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advF8IAAADdAAAADwAAAAAAAAAAAAAA&#10;AAChAgAAZHJzL2Rvd25yZXYueG1sUEsFBgAAAAAEAAQA+QAAAJADAAAAAA==&#10;">
                  <v:stroke endarrow="classic" endarrowwidth="narrow" endarrowlength="long"/>
                </v:line>
                <v:line id="Line 3172" o:spid="_x0000_s1366" style="position:absolute;visibility:visible;mso-wrap-style:square" from="2210,2204" to="2714,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j8yMMAAADdAAAADwAAAGRycy9kb3ducmV2LnhtbERPTWsCMRC9F/wPYQq91axWRLZGKaIg&#10;PRRWPdjbsBk3i5vJmsR1++8bQfA2j/c582VvG9GRD7VjBaNhBoK4dLrmSsFhv3mfgQgRWWPjmBT8&#10;UYDlYvAyx1y7GxfU7WIlUgiHHBWYGNtcylAashiGriVO3Ml5izFBX0nt8ZbCbSPHWTaVFmtODQZb&#10;Whkqz7urVeB/YzgWl4/vblKtLz9nb/Z0KpR6e+2/PkFE6uNT/HBvdZo/Hk3g/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Y/MjDAAAA3QAAAA8AAAAAAAAAAAAA&#10;AAAAoQIAAGRycy9kb3ducmV2LnhtbFBLBQYAAAAABAAEAPkAAACRAwAAAAA=&#10;" strokeweight=".25pt"/>
                <v:line id="Line 3173" o:spid="_x0000_s1367" style="position:absolute;visibility:visible;mso-wrap-style:square" from="5106,2548" to="5107,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Z89cYAAADdAAAADwAAAGRycy9kb3ducmV2LnhtbESPQWvCQBCF7wX/wzKCt7oxYKmpqxRB&#10;8JC2VKXnITsmqdnZZHdN0n/fLRS8zfDevO/NejuaRvTkfG1ZwWKegCAurK65VHA+7R+fQfiArLGx&#10;TAp+yMN2M3lYY6btwJ/UH0MpYgj7DBVUIbSZlL6oyKCf25Y4ahfrDIa4ulJqh0MMN41Mk+RJGqw5&#10;EipsaVdRcT3eTOQWZe66r+/reLi85fuO+9X76UOp2XR8fQERaAx38//1Qcf66WIJ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WfPXGAAAA3QAAAA8AAAAAAAAA&#10;AAAAAAAAoQIAAGRycy9kb3ducmV2LnhtbFBLBQYAAAAABAAEAPkAAACUAwAAAAA=&#10;">
                  <v:stroke dashstyle="dash"/>
                </v:line>
                <v:line id="Line 3174" o:spid="_x0000_s1368" style="position:absolute;visibility:visible;mso-wrap-style:square" from="5106,2866" to="5107,3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xAXcIAAADdAAAADwAAAGRycy9kb3ducmV2LnhtbERP32vCMBB+F/wfwg1809RCZVSjyEDw&#10;YeDqxnw9mltT1lxqkrXdf78MBnu7j+/n7Q6T7cRAPrSOFaxXGQji2umWGwVvr6flI4gQkTV2jknB&#10;NwU47OezHZbajVzRcI2NSCEcSlRgYuxLKUNtyGJYuZ44cR/OW4wJ+kZqj2MKt53Ms2wjLbacGgz2&#10;9GSo/rx+WQV0vLy/nCXmtvPyfjP34jlWhVKLh+m4BRFpiv/iP/dZp/n5egO/36QT5P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xAXcIAAADdAAAADwAAAAAAAAAAAAAA&#10;AAChAgAAZHJzL2Rvd25yZXYueG1sUEsFBgAAAAAEAAQA+QAAAJADAAAAAA==&#10;">
                  <v:stroke endarrow="classic" endarrowwidth="narrow" endarrowlength="long"/>
                </v:line>
                <v:line id="Line 3175" o:spid="_x0000_s1369" style="position:absolute;flip:y;visibility:visible;mso-wrap-style:square" from="5106,1865" to="5107,2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xpFMAAAADdAAAADwAAAGRycy9kb3ducmV2LnhtbERPTYvCMBC9C/6HMMJeRNOKqFSjiCB4&#10;XRXB29CMTTGZlCZq119vFhb2No/3OatN56x4UhtqzwrycQaCuPS65krB+bQfLUCEiKzReiYFPxRg&#10;s+73Vlho/+Jveh5jJVIIhwIVmBibQspQGnIYxr4hTtzNtw5jgm0ldYuvFO6snGTZTDqsOTUYbGhn&#10;qLwfH06BzuX1cKn5PnzYsy3fYapNM1Xqa9BtlyAidfFf/Oc+6DR/ks/h95t0gl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6caRTAAAAA3QAAAA8AAAAAAAAAAAAAAAAA&#10;oQIAAGRycy9kb3ducmV2LnhtbFBLBQYAAAAABAAEAPkAAACOAwAAAAA=&#10;">
                  <v:stroke endarrow="classic" endarrowwidth="narrow" endarrowlength="long"/>
                </v:line>
                <v:shape id="Freeform 3176" o:spid="_x0000_s1370" style="position:absolute;left:3264;top:1892;width:275;height:306;visibility:visible;mso-wrap-style:square;v-text-anchor:top" coordsize="342,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t/GcUA&#10;AADdAAAADwAAAGRycy9kb3ducmV2LnhtbESPQWsCMRCF74X+hzAFbzWroNjVKFIo1IIHtaDHYTNu&#10;FpPJdhN1/fedQ6G3Gd6b975ZrPrg1Y261EQ2MBoWoIiraBuuDXwfPl5noFJGtugjk4EHJVgtn58W&#10;WNp45x3d9rlWEsKpRAMu57bUOlWOAqZhbIlFO8cuYJa1q7Xt8C7hwetxUUx1wIalwWFL746qy/4a&#10;DPz449uGJo+ZPbmvXdZ+O237rTGDl349B5Wpz//mv+tPK/jjkeDKNzKCX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38ZxQAAAN0AAAAPAAAAAAAAAAAAAAAAAJgCAABkcnMv&#10;ZG93bnJldi54bWxQSwUGAAAAAAQABAD1AAAAigMAAAAA&#10;" path="m,9c14,4,29,,57,9v28,9,76,28,114,57c209,95,257,123,285,180v28,57,42,142,57,228e" filled="f">
                  <v:path arrowok="t" o:connecttype="custom" o:connectlocs="0,5;37,5;111,38;184,101;221,230" o:connectangles="0,0,0,0,0"/>
                </v:shape>
                <v:shape id="Freeform 3177" o:spid="_x0000_s1371" style="position:absolute;left:3539;top:1898;width:367;height:328;visibility:visible;mso-wrap-style:square;v-text-anchor:top" coordsize="456,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B8MUA&#10;AADdAAAADwAAAGRycy9kb3ducmV2LnhtbERPS2vCQBC+C/0PyxR6041SxKZZJZQWfB7UIh4n2TFJ&#10;m51Ns6um/94tCL3Nx/ecZNaZWlyodZVlBcNBBII4t7riQsHn/qM/AeE8ssbaMin4JQez6UMvwVjb&#10;K2/psvOFCCHsYlRQet/EUrq8JINuYBviwJ1sa9AH2BZSt3gN4aaWoygaS4MVh4YSG3orKf/enY2C&#10;1Cz3Xz/pQj5vzPvheMiy+WS9UurpsUtfQXjq/L/47p7rMH80fIG/b8IJcn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8HwxQAAAN0AAAAPAAAAAAAAAAAAAAAAAJgCAABkcnMv&#10;ZG93bnJldi54bWxQSwUGAAAAAAQABAD1AAAAigMAAAAA&#10;" path="m456,9c418,4,380,,342,9,304,18,266,28,228,66,190,104,143,180,114,237,85,294,76,380,57,408,38,436,19,422,,408e" filled="f">
                  <v:path arrowok="t" o:connecttype="custom" o:connectlocs="295,5;221,5;148,38;74,134;37,231;0,231" o:connectangles="0,0,0,0,0,0"/>
                </v:shape>
                <v:shape id="Freeform 3178" o:spid="_x0000_s1372" style="position:absolute;left:3925;top:1898;width:275;height:307;visibility:visible;mso-wrap-style:square;v-text-anchor:top" coordsize="342,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G5osUA&#10;AADdAAAADwAAAGRycy9kb3ducmV2LnhtbESPQWsCMRCF74X+hzAFbzXbBUVXo5RCoRY8aAt6HDbj&#10;ZjGZbDdR13/fORR6m+G9ee+b5XoIXl2pT21kAy/jAhRxHW3LjYHvr/fnGaiUkS36yGTgTgnWq8eH&#10;JVY23nhH131ulIRwqtCAy7mrtE61o4BpHDti0U6xD5hl7Rtte7xJePC6LIqpDtiyNDjs6M1Rfd5f&#10;goEff5hvaHKf2aP73GXtt9Nu2BozehpeF6AyDfnf/Hf9YQW/LIVfvpER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bmixQAAAN0AAAAPAAAAAAAAAAAAAAAAAJgCAABkcnMv&#10;ZG93bnJldi54bWxQSwUGAAAAAAQABAD1AAAAigMAAAAA&#10;" path="m,9c14,4,29,,57,9v28,9,76,28,114,57c209,95,257,123,285,180v28,57,42,142,57,228e" filled="f">
                  <v:path arrowok="t" o:connecttype="custom" o:connectlocs="0,5;37,5;111,38;184,102;221,231" o:connectangles="0,0,0,0,0"/>
                </v:shape>
                <v:shape id="Freeform 3179" o:spid="_x0000_s1373" style="position:absolute;left:4193;top:1898;width:367;height:328;visibility:visible;mso-wrap-style:square;v-text-anchor:top" coordsize="456,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UHS8UA&#10;AADdAAAADwAAAGRycy9kb3ducmV2LnhtbERPTWvCQBC9C/6HZQRvujGUImlWCWLB2vagltDjmJ0m&#10;0exsmt1q+u+7BcHbPN7npMveNOJCnastK5hNIxDEhdU1lwo+Ds+TOQjnkTU2lknBLzlYLoaDFBNt&#10;r7yjy96XIoSwS1BB5X2bSOmKigy6qW2JA/dlO4M+wK6UusNrCDeNjKPoURqsOTRU2NKqouK8/zEK&#10;MrM9nL6zF/nwbtb5Z348buZvr0qNR332BMJT7+/im3ujw/w4nsH/N+EE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RQdLxQAAAN0AAAAPAAAAAAAAAAAAAAAAAJgCAABkcnMv&#10;ZG93bnJldi54bWxQSwUGAAAAAAQABAD1AAAAigMAAAAA&#10;" path="m456,9c418,4,380,,342,9,304,18,266,28,228,66,190,104,143,180,114,237,85,294,76,380,57,408,38,436,19,422,,408e" filled="f">
                  <v:path arrowok="t" o:connecttype="custom" o:connectlocs="295,5;221,5;148,38;74,134;37,231;0,231" o:connectangles="0,0,0,0,0,0"/>
                </v:shape>
                <v:shape id="Freeform 3180" o:spid="_x0000_s1374" style="position:absolute;left:2989;top:1892;width:275;height:135;visibility:visible;mso-wrap-style:square;v-text-anchor:top" coordsize="34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TGcIA&#10;AADdAAAADwAAAGRycy9kb3ducmV2LnhtbERPTYvCMBC9C/6HMMLeNLWHRapRRBSEhYWtq3gcm7Et&#10;NpOSZLXbX78RhL3N433OYtWZRtzJ+dqygukkAUFcWF1zqeD7sBvPQPiArLGxTAp+ycNqORwsMNP2&#10;wV90z0MpYgj7DBVUIbSZlL6oyKCf2JY4clfrDIYIXSm1w0cMN41Mk+RdGqw5NlTY0qai4pb/GAXt&#10;tr/15/x0lscPo5N+e8H+0yn1NurWcxCBuvAvfrn3Os5P0xSe38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uJMZwgAAAN0AAAAPAAAAAAAAAAAAAAAAAJgCAABkcnMvZG93&#10;bnJldi54bWxQSwUGAAAAAAQABAD1AAAAhwMAAAAA&#10;" path="m342,9c304,4,266,,228,9,190,18,152,37,114,66,76,95,38,137,,180e" filled="f">
                  <v:path arrowok="t" o:connecttype="custom" o:connectlocs="221,5;147,5;74,38;0,101" o:connectangles="0,0,0,0"/>
                </v:shape>
                <v:shape id="Freeform 3181" o:spid="_x0000_s1375" style="position:absolute;left:4547;top:1898;width:275;height:307;visibility:visible;mso-wrap-style:square;v-text-anchor:top" coordsize="342,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Mn1cIA&#10;AADdAAAADwAAAGRycy9kb3ducmV2LnhtbERPTWsCMRC9C/6HMEJvmnWLYlejSKHQFjyohfY4bMbN&#10;YjJZN6mu/94Igrd5vM9ZrDpnxZnaUHtWMB5lIIhLr2uuFPzsP4YzECEia7SeScGVAqyW/d4CC+0v&#10;vKXzLlYihXAoUIGJsSmkDKUhh2HkG+LEHXzrMCbYVlK3eEnhzso8y6bSYc2pwWBD74bK4+7fKTjZ&#10;37cvmlxn+s98b6O0m2nTbZR6GXTrOYhIXXyKH+5Pnebn+Svcv0kny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yfVwgAAAN0AAAAPAAAAAAAAAAAAAAAAAJgCAABkcnMvZG93&#10;bnJldi54bWxQSwUGAAAAAAQABAD1AAAAhwMAAAAA&#10;" path="m,9c14,4,29,,57,9v28,9,76,28,114,57c209,95,257,123,285,180v28,57,42,142,57,228e" filled="f">
                  <v:path arrowok="t" o:connecttype="custom" o:connectlocs="0,5;37,5;111,38;184,102;221,231" o:connectangles="0,0,0,0,0"/>
                </v:shape>
                <v:shape id="Text Box 3182" o:spid="_x0000_s1376" type="#_x0000_t202" style="position:absolute;left:3337;top:2376;width:1118;height:1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InHsMA&#10;AADdAAAADwAAAGRycy9kb3ducmV2LnhtbERPzWrCQBC+F3yHZYTe6sa0qEQ3QcQWe/BQ6wOM2ckm&#10;mJ0N2a2mPn23IHibj+93VsVgW3Gh3jeOFUwnCQji0umGjYLj9/vLAoQPyBpbx6TglzwU+ehphZl2&#10;V/6iyyEYEUPYZ6igDqHLpPRlTRb9xHXEkatcbzFE2Bupe7zGcNvKNElm0mLDsaHGjjY1lefDj1Ww&#10;uVVoklO3/5iVr+Yz0HzbVHOlnsfDegki0BAe4rt7p+P8NH2D/2/iC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InHsMAAADdAAAADwAAAAAAAAAAAAAAAACYAgAAZHJzL2Rv&#10;d25yZXYueG1sUEsFBgAAAAAEAAQA9QAAAIgDAAAAAA==&#10;" stroked="f">
                  <v:textbox inset="0,0,0,0">
                    <w:txbxContent>
                      <w:p w:rsidR="00173907" w:rsidRPr="00C209A1" w:rsidRDefault="00173907" w:rsidP="008F2A38">
                        <w:pPr>
                          <w:ind w:firstLine="0"/>
                          <w:rPr>
                            <w:rFonts w:cs="Times New Roman"/>
                            <w:sz w:val="12"/>
                            <w:szCs w:val="12"/>
                          </w:rPr>
                        </w:pPr>
                        <w:r w:rsidRPr="00C209A1">
                          <w:rPr>
                            <w:rFonts w:cs="Times New Roman"/>
                            <w:sz w:val="12"/>
                            <w:szCs w:val="12"/>
                          </w:rPr>
                          <w:t>Номера лопаток</w:t>
                        </w:r>
                      </w:p>
                    </w:txbxContent>
                  </v:textbox>
                </v:shape>
                <v:shape id="AutoShape 3183" o:spid="_x0000_s1377" type="#_x0000_t32" style="position:absolute;left:6003;top:1886;width:283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QRlcQAAADdAAAADwAAAGRycy9kb3ducmV2LnhtbERPS2vCQBC+F/oflin0UnRjiqLRNUhK&#10;aw8e6us+ZMdsMDsbsluN/vpuodDbfHzPWeS9bcSFOl87VjAaJiCIS6drrhQc9u+DKQgfkDU2jknB&#10;jTzky8eHBWbaXXlLl12oRAxhn6ECE0KbSelLQxb90LXEkTu5zmKIsKuk7vAaw20j0ySZSIs1xwaD&#10;LRWGyvPu2yp4/Zjx2212L17M5mvc0JH3brJW6vmpX81BBOrDv/jP/anj/DQdw+838QS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hBGVxAAAAN0AAAAPAAAAAAAAAAAA&#10;AAAAAKECAABkcnMvZG93bnJldi54bWxQSwUGAAAAAAQABAD5AAAAkgMAAAAA&#10;" strokecolor="#7f7f7f" strokeweight=".25pt"/>
                <v:shape id="AutoShape 3184" o:spid="_x0000_s1378" type="#_x0000_t32" style="position:absolute;left:5976;top:2316;width:289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aP4sQAAADdAAAADwAAAGRycy9kb3ducmV2LnhtbERPTWvCQBC9F/oflhG8lLoxYqipqxRF&#10;68FDq+19yE6zwexsyK4a/fVdQfA2j/c503lna3Gi1leOFQwHCQjiwumKSwU/+9XrGwgfkDXWjknB&#10;hTzMZ89PU8y1O/M3nXahFDGEfY4KTAhNLqUvDFn0A9cQR+7PtRZDhG0pdYvnGG5rmSZJJi1WHBsM&#10;NrQwVBx2R6tgtJ7w8jK5Ll7M9mtc0y/vXfapVL/XfbyDCNSFh/ju3ug4P00zuH0TT5C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Vo/ixAAAAN0AAAAPAAAAAAAAAAAA&#10;AAAAAKECAABkcnMvZG93bnJldi54bWxQSwUGAAAAAAQABAD5AAAAkgMAAAAA&#10;" strokecolor="#7f7f7f" strokeweight=".25pt"/>
                <v:line id="Line 3185" o:spid="_x0000_s1379" style="position:absolute;visibility:visible;mso-wrap-style:square" from="6634,1886" to="6635,2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CpAsIAAADdAAAADwAAAGRycy9kb3ducmV2LnhtbERPS2sCMRC+F/ofwhS81WxzcNvVKH2g&#10;SG+14nnYjJu1m8mSRN321zeC4G0+vufMFoPrxIlCbD1reBoXIIhrb1puNGy/l4/PIGJCNth5Jg2/&#10;FGExv7+bYWX8mb/otEmNyCEcK9RgU+orKWNtyWEc+544c3sfHKYMQyNNwHMOd51URTGRDlvODRZ7&#10;erdU/2yOTsNLWZr1ZGdd86dW4eOwVZ/9m9N69DC8TkEkGtJNfHWvTZ6vVAmXb/IJcv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kCpAsIAAADdAAAADwAAAAAAAAAAAAAA&#10;AAChAgAAZHJzL2Rvd25yZXYueG1sUEsFBgAAAAAEAAQA+QAAAJADAAAAAA==&#10;">
                  <v:stroke startarrow="classic" startarrowwidth="narrow" endarrow="classic" endarrowwidth="narrow"/>
                </v:line>
                <v:shape id="Text Box 3186" o:spid="_x0000_s1380" type="#_x0000_t202" style="position:absolute;left:6195;top:1893;width:623;height: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ZrMUA&#10;AADdAAAADwAAAGRycy9kb3ducmV2LnhtbESPQWvCQBCF7wX/wzKCt7prsKVNXUVaCp4q1VbwNmTH&#10;JDQ7G7JbE/+9cxC8zfDevPfNYjX4Rp2pi3VgC7OpAUVcBFdzaeFn//n4AiomZIdNYLJwoQir5ehh&#10;gbkLPX/TeZdKJSEcc7RQpdTmWseiIo9xGlpi0U6h85hk7UrtOuwl3Dc6M+ZZe6xZGips6b2i4m/3&#10;7y38fp2Oh7nZlh/+qe3DYDT7V23tZDys30AlGtLdfLveOMHPMsGVb2QEv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LlmsxQAAAN0AAAAPAAAAAAAAAAAAAAAAAJgCAABkcnMv&#10;ZG93bnJldi54bWxQSwUGAAAAAAQABAD1AAAAigMAAAAA&#10;" filled="f" stroked="f">
                  <v:textbox>
                    <w:txbxContent>
                      <w:p w:rsidR="00173907" w:rsidRPr="007C4BF6" w:rsidRDefault="00173907" w:rsidP="008F2A38">
                        <w:pPr>
                          <w:ind w:firstLine="0"/>
                          <w:rPr>
                            <w:rFonts w:cs="Times New Roman"/>
                            <w:i/>
                            <w:sz w:val="16"/>
                            <w:szCs w:val="16"/>
                            <w:lang w:val="en-US"/>
                          </w:rPr>
                        </w:pPr>
                        <w:r w:rsidRPr="007C4BF6">
                          <w:rPr>
                            <w:rFonts w:cs="Times New Roman"/>
                            <w:sz w:val="16"/>
                            <w:szCs w:val="16"/>
                          </w:rPr>
                          <w:t>∆</w:t>
                        </w:r>
                        <w:r w:rsidRPr="007C4BF6">
                          <w:rPr>
                            <w:rFonts w:cs="Times New Roman"/>
                            <w:i/>
                            <w:sz w:val="16"/>
                            <w:szCs w:val="16"/>
                            <w:lang w:val="en-US"/>
                          </w:rPr>
                          <w:t>L</w:t>
                        </w:r>
                        <w:r w:rsidRPr="007C4BF6">
                          <w:rPr>
                            <w:rFonts w:cs="Times New Roman"/>
                            <w:i/>
                            <w:sz w:val="16"/>
                            <w:szCs w:val="16"/>
                            <w:vertAlign w:val="subscript"/>
                            <w:lang w:val="en-US"/>
                          </w:rPr>
                          <w:t>y</w:t>
                        </w:r>
                      </w:p>
                      <w:p w:rsidR="00173907" w:rsidRPr="007C4BF6" w:rsidRDefault="00173907" w:rsidP="008F2A38">
                        <w:pPr>
                          <w:ind w:firstLine="0"/>
                          <w:rPr>
                            <w:rFonts w:cs="Times New Roman"/>
                            <w:sz w:val="16"/>
                            <w:szCs w:val="16"/>
                          </w:rPr>
                        </w:pPr>
                      </w:p>
                      <w:p w:rsidR="00173907" w:rsidRPr="007C4BF6" w:rsidRDefault="00173907" w:rsidP="008F2A38">
                        <w:pPr>
                          <w:ind w:firstLine="0"/>
                          <w:rPr>
                            <w:rFonts w:cs="Times New Roman"/>
                            <w:sz w:val="16"/>
                            <w:szCs w:val="16"/>
                          </w:rPr>
                        </w:pPr>
                      </w:p>
                    </w:txbxContent>
                  </v:textbox>
                </v:shape>
                <v:shape id="Text Box 3187" o:spid="_x0000_s1381" type="#_x0000_t202" style="position:absolute;left:6202;top:2425;width:794;height:29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UsAA&#10;AADdAAAADwAAAGRycy9kb3ducmV2LnhtbERPTYvCMBC9L/gfwgje1sQeZK1GEVHwquuKx6EZm2Iz&#10;KU2s1V9vFhb2No/3OYtV72rRURsqzxomYwWCuPCm4lLD6Xv3+QUiRGSDtWfS8KQAq+XgY4G58Q8+&#10;UHeMpUghHHLUYGNscilDYclhGPuGOHFX3zqMCbalNC0+UrirZabUVDqsODVYbGhjqbgd705DuKmz&#10;2r+268vP7L6xzvfdSVqtR8N+PQcRqY//4j/33qT5WTaD32/SCXL5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ZUsAAAADdAAAADwAAAAAAAAAAAAAAAACYAgAAZHJzL2Rvd25y&#10;ZXYueG1sUEsFBgAAAAAEAAQA9QAAAIUDAAAAAA==&#10;" filled="f" stroked="f">
                  <v:textbox style="mso-fit-shape-to-text:t" inset="0,0,0,0">
                    <w:txbxContent>
                      <w:p w:rsidR="00173907" w:rsidRPr="006059EE" w:rsidRDefault="00173907" w:rsidP="00F151D8">
                        <w:pPr>
                          <w:rPr>
                            <w:rFonts w:cs="Times New Roman"/>
                            <w:sz w:val="12"/>
                            <w:szCs w:val="12"/>
                          </w:rPr>
                        </w:pPr>
                        <w:r w:rsidRPr="006059EE">
                          <w:rPr>
                            <w:rFonts w:cs="Times New Roman"/>
                            <w:position w:val="-14"/>
                            <w:sz w:val="12"/>
                            <w:szCs w:val="12"/>
                          </w:rPr>
                          <w:object w:dxaOrig="580" w:dyaOrig="420">
                            <v:shape id="_x0000_i1069" type="#_x0000_t75" style="width:20.3pt;height:14.3pt" o:ole="">
                              <v:imagedata r:id="rId55" o:title=""/>
                            </v:shape>
                            <o:OLEObject Type="Embed" ProgID="Equation.3" ShapeID="_x0000_i1069" DrawAspect="Content" ObjectID="_1580212456" r:id="rId76"/>
                          </w:object>
                        </w:r>
                      </w:p>
                    </w:txbxContent>
                  </v:textbox>
                </v:shape>
                <v:shape id="Text Box 3188" o:spid="_x0000_s1382" type="#_x0000_t202" style="position:absolute;left:8406;top:2359;width:732;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GlVskA&#10;AADdAAAADwAAAGRycy9kb3ducmV2LnhtbESPQUvDQBCF74L/YZlCL2I3TaFI7LYURSm0tFg9eByz&#10;YxLNzobdbRr99Z2D4G2G9+a9bxarwbWqpxAbzwamkwwUceltw5WBt9en2ztQMSFbbD2TgR+KsFpe&#10;Xy2wsP7ML9QfU6UkhGOBBuqUukLrWNbkME58Ryzapw8Ok6yh0jbgWcJdq/Msm2uHDUtDjR091FR+&#10;H0/OwO8h7Hye756nH++zpk+PN1/77d6Y8WhY34NKNKR/89/1xgp+PhN++UZG0M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sGlVskAAADdAAAADwAAAAAAAAAAAAAAAACYAgAA&#10;ZHJzL2Rvd25yZXYueG1sUEsFBgAAAAAEAAQA9QAAAI4DAAAAAA==&#10;" filled="f" stroked="f">
                  <v:textbox>
                    <w:txbxContent>
                      <w:p w:rsidR="00173907" w:rsidRPr="006059EE" w:rsidRDefault="00173907" w:rsidP="008F2A38">
                        <w:pPr>
                          <w:ind w:firstLine="0"/>
                          <w:rPr>
                            <w:rFonts w:cs="Times New Roman"/>
                            <w:sz w:val="12"/>
                            <w:szCs w:val="12"/>
                          </w:rPr>
                        </w:pPr>
                        <w:r w:rsidRPr="002E7F39">
                          <w:rPr>
                            <w:rFonts w:cs="Times New Roman"/>
                            <w:position w:val="-14"/>
                            <w:sz w:val="12"/>
                            <w:szCs w:val="12"/>
                          </w:rPr>
                          <w:object w:dxaOrig="620" w:dyaOrig="420">
                            <v:shape id="_x0000_i1070" type="#_x0000_t75" style="width:21.7pt;height:14.3pt" o:ole="">
                              <v:imagedata r:id="rId47" o:title=""/>
                            </v:shape>
                            <o:OLEObject Type="Embed" ProgID="Equation.3" ShapeID="_x0000_i1070" DrawAspect="Content" ObjectID="_1580212457" r:id="rId77"/>
                          </w:object>
                        </w:r>
                      </w:p>
                    </w:txbxContent>
                  </v:textbox>
                </v:shape>
                <v:shape id="Text Box 3189" o:spid="_x0000_s1383" type="#_x0000_t202" style="position:absolute;left:5824;top:1134;width:51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m7MMA&#10;AADdAAAADwAAAGRycy9kb3ducmV2LnhtbERPS2vCQBC+C/6HZQredFetoqmriFLoqWJ8QG9DdkxC&#10;s7MhuzXpv+8WBG/z8T1ntelsJe7U+NKxhvFIgSDOnCk513A+vQ8XIHxANlg5Jg2/5GGz7vdWmBjX&#10;8pHuachFDGGfoIYihDqR0mcFWfQjVxNH7uYaiyHCJpemwTaG20pOlJpLiyXHhgJr2hWUfac/VsPl&#10;8/Z1fVWHfG9ndes6JdkupdaDl277BiJQF57ih/vDxPmT6Rj+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1m7MMAAADdAAAADwAAAAAAAAAAAAAAAACYAgAAZHJzL2Rv&#10;d25yZXYueG1sUEsFBgAAAAAEAAQA9QAAAIgDAAAAAA==&#10;" filled="f" stroked="f">
                  <v:textbox>
                    <w:txbxContent>
                      <w:p w:rsidR="00173907" w:rsidRPr="00E37EC0" w:rsidRDefault="00173907" w:rsidP="00F151D8">
                        <w:pPr>
                          <w:rPr>
                            <w:rFonts w:cs="Times New Roman"/>
                            <w:sz w:val="18"/>
                            <w:szCs w:val="18"/>
                          </w:rPr>
                        </w:pPr>
                        <w:r w:rsidRPr="00E37EC0">
                          <w:rPr>
                            <w:rFonts w:cs="Times New Roman"/>
                            <w:sz w:val="18"/>
                            <w:szCs w:val="18"/>
                          </w:rPr>
                          <w:t>(1)</w:t>
                        </w:r>
                      </w:p>
                    </w:txbxContent>
                  </v:textbox>
                </v:shape>
                <v:shape id="Text Box 3190" o:spid="_x0000_s1384" type="#_x0000_t202" style="position:absolute;left:6803;top:2270;width:174;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4m8IA&#10;AADdAAAADwAAAGRycy9kb3ducmV2LnhtbERPTWvCQBC9C/0PyxS86W5jKzV1laIIPVnUKngbsmMS&#10;mp0N2dXEf+8Kgrd5vM+ZzjtbiQs1vnSs4W2oQBBnzpSca/jbrQafIHxANlg5Jg1X8jCfvfSmmBrX&#10;8oYu25CLGMI+RQ1FCHUqpc8KsuiHriaO3Mk1FkOETS5Ng20Mt5VMlBpLiyXHhgJrWhSU/W/PVsN+&#10;fToe3tVvvrQfdes6JdlOpNb91+77C0SgLjzFD/ePifOTU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H/ibwgAAAN0AAAAPAAAAAAAAAAAAAAAAAJgCAABkcnMvZG93&#10;bnJldi54bWxQSwUGAAAAAAQABAD1AAAAhwMAAAAA&#10;" filled="f" stroked="f">
                  <v:textbox>
                    <w:txbxContent>
                      <w:p w:rsidR="00173907" w:rsidRPr="006059EE" w:rsidRDefault="00173907" w:rsidP="00F151D8">
                        <w:pPr>
                          <w:rPr>
                            <w:rFonts w:cs="Times New Roman"/>
                            <w:sz w:val="12"/>
                            <w:szCs w:val="12"/>
                            <w:lang w:val="en-US"/>
                          </w:rPr>
                        </w:pPr>
                        <w:r w:rsidRPr="006059EE">
                          <w:rPr>
                            <w:rFonts w:cs="Times New Roman"/>
                            <w:sz w:val="12"/>
                            <w:szCs w:val="12"/>
                            <w:lang w:val="en-US"/>
                          </w:rPr>
                          <w:t>1</w:t>
                        </w:r>
                      </w:p>
                    </w:txbxContent>
                  </v:textbox>
                </v:shape>
                <v:shape id="Text Box 3191" o:spid="_x0000_s1385" type="#_x0000_t202" style="position:absolute;left:7321;top:2270;width:17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dAMMA&#10;AADdAAAADwAAAGRycy9kb3ducmV2LnhtbERPS2vCQBC+C/6HZYTedFdtRaOriKXQU4vxAd6G7JgE&#10;s7MhuzXpv+8WBG/z8T1ntelsJe7U+NKxhvFIgSDOnCk513A8fAznIHxANlg5Jg2/5GGz7vdWmBjX&#10;8p7uachFDGGfoIYihDqR0mcFWfQjVxNH7uoaiyHCJpemwTaG20pOlJpJiyXHhgJr2hWU3dIfq+H0&#10;db2cX9V3/m7f6tZ1SrJdSK1fBt12CSJQF57ih/vTxPmT6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NdAMMAAADdAAAADwAAAAAAAAAAAAAAAACYAgAAZHJzL2Rv&#10;d25yZXYueG1sUEsFBgAAAAAEAAQA9QAAAIgDAAAAAA==&#10;" filled="f" stroked="f">
                  <v:textbox>
                    <w:txbxContent>
                      <w:p w:rsidR="00173907" w:rsidRPr="006059EE" w:rsidRDefault="00173907" w:rsidP="00F151D8">
                        <w:pPr>
                          <w:rPr>
                            <w:rFonts w:cs="Times New Roman"/>
                            <w:sz w:val="12"/>
                            <w:szCs w:val="12"/>
                            <w:lang w:val="en-US"/>
                          </w:rPr>
                        </w:pPr>
                        <w:r w:rsidRPr="006059EE">
                          <w:rPr>
                            <w:rFonts w:cs="Times New Roman"/>
                            <w:sz w:val="12"/>
                            <w:szCs w:val="12"/>
                            <w:lang w:val="en-US"/>
                          </w:rPr>
                          <w:t>2</w:t>
                        </w:r>
                      </w:p>
                    </w:txbxContent>
                  </v:textbox>
                </v:shape>
                <v:shape id="Text Box 3192" o:spid="_x0000_s1386" type="#_x0000_t202" style="position:absolute;left:7844;top:2270;width:173;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rFdMIA&#10;AADdAAAADwAAAGRycy9kb3ducmV2LnhtbERPS4vCMBC+L/gfwgjeNFl1F+0aRRTBk8v6gr0NzdiW&#10;bSalibb+eyMIe5uP7zmzRWtLcaPaF441vA8UCOLUmYIzDcfDpj8B4QOywdIxabiTh8W88zbDxLiG&#10;f+i2D5mIIewT1JCHUCVS+jQni37gKuLIXVxtMURYZ9LU2MRwW8qhUp/SYsGxIceKVjmlf/ur1XDa&#10;XX7PY/Wdre1H1bhWSbZTqXWv2y6/QARqw7/45d6aOH84Gs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usV0wgAAAN0AAAAPAAAAAAAAAAAAAAAAAJgCAABkcnMvZG93&#10;bnJldi54bWxQSwUGAAAAAAQABAD1AAAAhwMAAAAA&#10;" filled="f" stroked="f">
                  <v:textbox>
                    <w:txbxContent>
                      <w:p w:rsidR="00173907" w:rsidRPr="006059EE" w:rsidRDefault="00173907" w:rsidP="00F151D8">
                        <w:pPr>
                          <w:rPr>
                            <w:rFonts w:cs="Times New Roman"/>
                            <w:sz w:val="12"/>
                            <w:szCs w:val="12"/>
                            <w:lang w:val="en-US"/>
                          </w:rPr>
                        </w:pPr>
                        <w:r w:rsidRPr="006059EE">
                          <w:rPr>
                            <w:rFonts w:cs="Times New Roman"/>
                            <w:sz w:val="12"/>
                            <w:szCs w:val="12"/>
                            <w:lang w:val="en-US"/>
                          </w:rPr>
                          <w:t>3</w:t>
                        </w:r>
                      </w:p>
                    </w:txbxContent>
                  </v:textbox>
                </v:shape>
                <v:shape id="Text Box 3193" o:spid="_x0000_s1387" type="#_x0000_t202" style="position:absolute;left:8243;top:2270;width:174;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78IA&#10;AADdAAAADwAAAGRycy9kb3ducmV2LnhtbERPS4vCMBC+L/gfwgh700RdF61GEUXwtLK+wNvQjG2x&#10;mZQma7v/fiMIe5uP7znzZWtL8aDaF441DPoKBHHqTMGZhtNx25uA8AHZYOmYNPySh+Wi8zbHxLiG&#10;v+lxCJmIIewT1JCHUCVS+jQni77vKuLI3VxtMURYZ9LU2MRwW8qhUp/SYsGxIceK1jml98OP1XD+&#10;ul0vH2qfbey4alyrJNup1Pq9265mIAK14V/8cu9MnD8cje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9mDvwgAAAN0AAAAPAAAAAAAAAAAAAAAAAJgCAABkcnMvZG93&#10;bnJldi54bWxQSwUGAAAAAAQABAD1AAAAhwMAAAAA&#10;" filled="f" stroked="f">
                  <v:textbox>
                    <w:txbxContent>
                      <w:p w:rsidR="00173907" w:rsidRPr="006059EE" w:rsidRDefault="00173907" w:rsidP="00F151D8">
                        <w:pPr>
                          <w:rPr>
                            <w:rFonts w:cs="Times New Roman"/>
                            <w:sz w:val="12"/>
                            <w:szCs w:val="12"/>
                            <w:lang w:val="en-US"/>
                          </w:rPr>
                        </w:pPr>
                        <w:r w:rsidRPr="006059EE">
                          <w:rPr>
                            <w:rFonts w:cs="Times New Roman"/>
                            <w:sz w:val="12"/>
                            <w:szCs w:val="12"/>
                            <w:lang w:val="en-US"/>
                          </w:rPr>
                          <w:t>4</w:t>
                        </w:r>
                      </w:p>
                    </w:txbxContent>
                  </v:textbox>
                </v:shape>
                <v:line id="Line 3194" o:spid="_x0000_s1388" style="position:absolute;visibility:visible;mso-wrap-style:square" from="6847,2577" to="6848,2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G+4sYAAADdAAAADwAAAGRycy9kb3ducmV2LnhtbESPQWvCQBCF7wX/wzJCb3WjhVCjqxRB&#10;yCFtqYrnITsmqdnZuLtN0n/fLRS8zfDevO/NejuaVvTkfGNZwXyWgCAurW64UnA67p9eQPiArLG1&#10;TAp+yMN2M3lYY6btwJ/UH0IlYgj7DBXUIXSZlL6syaCf2Y44ahfrDIa4ukpqh0MMN61cJEkqDTYc&#10;CTV2tKupvB6+TeSWVeFu56/rmF/eiv2N++X78UOpx+n4ugIRaAx38/91rmP9xXMK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xvuLGAAAA3QAAAA8AAAAAAAAA&#10;AAAAAAAAoQIAAGRycy9kb3ducmV2LnhtbFBLBQYAAAAABAAEAPkAAACUAwAAAAA=&#10;">
                  <v:stroke dashstyle="dash"/>
                </v:line>
                <v:line id="Line 3195" o:spid="_x0000_s1389" style="position:absolute;flip:y;visibility:visible;mso-wrap-style:square" from="6847,2916" to="6847,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TFTMUAAADdAAAADwAAAGRycy9kb3ducmV2LnhtbERPTWsCMRC9C/0PYQq9FM1WS2u3RpGC&#10;4MFLbVnxNt1MN8tuJtsk6vrvTUHwNo/3ObNFb1txJB9qxwqeRhkI4tLpmisF31+r4RREiMgaW8ek&#10;4EwBFvO7wQxz7U78ScdtrEQK4ZCjAhNjl0sZSkMWw8h1xIn7dd5iTNBXUns8pXDbynGWvUiLNacG&#10;gx19GCqb7cEqkNPN459f/jw3RbPbvZmiLLr9RqmH+375DiJSH2/iq3ut0/zx5BX+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TFTMUAAADdAAAADwAAAAAAAAAA&#10;AAAAAAChAgAAZHJzL2Rvd25yZXYueG1sUEsFBgAAAAAEAAQA+QAAAJMDAAAAAA==&#10;"/>
                <v:line id="Line 3196" o:spid="_x0000_s1390" style="position:absolute;flip:y;visibility:visible;mso-wrap-style:square" from="6847,1471" to="6847,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ahBsQAAADdAAAADwAAAGRycy9kb3ducmV2LnhtbESPT2sCMRDF70K/Q5hCL1Kz/qGUrVFE&#10;ELxqReht2Ew3i8lk2cR17ad3DkJvM7w37/1muR6CVz11qYlsYDopQBFX0TZcGzh9794/QaWMbNFH&#10;JgN3SrBevYyWWNp44wP1x1wrCeFUogGXc1tqnSpHAdMktsSi/cYuYJa1q7Xt8CbhwetZUXzogA1L&#10;g8OWto6qy/EaDNip/tmfG76Mr/7kq7+0sK5dGPP2Omy+QGUa8r/5eb23gj+bC658IyPo1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tqEGxAAAAN0AAAAPAAAAAAAAAAAA&#10;AAAAAKECAABkcnMvZG93bnJldi54bWxQSwUGAAAAAAQABAD5AAAAkgMAAAAA&#10;">
                  <v:stroke endarrow="classic" endarrowwidth="narrow" endarrowlength="long"/>
                </v:line>
                <v:line id="Line 3197" o:spid="_x0000_s1391" style="position:absolute;visibility:visible;mso-wrap-style:square" from="6638,2603" to="6639,2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4qkMYAAADdAAAADwAAAGRycy9kb3ducmV2LnhtbESPQWvCQBCF7wX/wzKCt7qpQqmpqxQh&#10;kEPaUhXPQ3ZMUrOzcXdN0n/fLRS8zfDevO/NejuaVvTkfGNZwdM8AUFcWt1wpeB4yB5fQPiArLG1&#10;TAp+yMN2M3lYY6rtwF/U70MlYgj7FBXUIXSplL6syaCf2444amfrDIa4ukpqh0MMN61cJMmzNNhw&#10;JNTY0a6m8rK/mcgtq8JdT9+XMT+/F9mV+9XH4VOp2XR8ewURaAx38/91rmP9xXIF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uKpDGAAAA3QAAAA8AAAAAAAAA&#10;AAAAAAAAoQIAAGRycy9kb3ducmV2LnhtbFBLBQYAAAAABAAEAPkAAACUAwAAAAA=&#10;">
                  <v:stroke dashstyle="dash"/>
                </v:line>
                <v:line id="Line 3198" o:spid="_x0000_s1392" style="position:absolute;flip:y;visibility:visible;mso-wrap-style:square" from="6638,2307" to="6639,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efcQAAADdAAAADwAAAGRycy9kb3ducmV2LnhtbESPT2sCMRDF74LfIYzgRWpWWUrZGqUI&#10;glf/UOht2Ew3i8lk2URd/fSdQ8HbDO/Ne79ZbYbg1Y361EY2sJgXoIjraFtuDJxPu7cPUCkjW/SR&#10;ycCDEmzW49EKKxvvfKDbMTdKQjhVaMDl3FVap9pRwDSPHbFov7EPmGXtG217vEt48HpZFO86YMvS&#10;4LCjraP6crwGA3ahf/bfLV9mV3/29TOV1nWlMdPJ8PUJKtOQX+b/670V/GUp/PKNjK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t59xAAAAN0AAAAPAAAAAAAAAAAA&#10;AAAAAKECAABkcnMvZG93bnJldi54bWxQSwUGAAAAAAQABAD5AAAAkgMAAAAA&#10;">
                  <v:stroke endarrow="classic" endarrowwidth="narrow" endarrowlength="long"/>
                </v:line>
                <v:line id="Line 3199" o:spid="_x0000_s1393" style="position:absolute;flip:y;visibility:visible;mso-wrap-style:square" from="6638,2844" to="6639,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Rze8UAAADdAAAADwAAAGRycy9kb3ducmV2LnhtbERPS2sCMRC+F/ofwgi9iGZ9sqxGqVKh&#10;VJBWPXgcNuPutpvJkkTd/nsjFHqbj+8582VranEl5yvLCgb9BARxbnXFhYLjYdNLQfiArLG2TAp+&#10;ycNy8fw0x0zbG3/RdR8KEUPYZ6igDKHJpPR5SQZ93zbEkTtbZzBE6AqpHd5iuKnlMEmm0mDFsaHE&#10;htYl5T/7i1HQ7Y5P7vS9mxy3o3Tl3tKR/fhkpV467esMRKA2/Iv/3O86zh+OB/D4Jp4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Rze8UAAADdAAAADwAAAAAAAAAA&#10;AAAAAAChAgAAZHJzL2Rvd25yZXYueG1sUEsFBgAAAAAEAAQA+QAAAJMDAAAAAA==&#10;">
                  <v:stroke startarrow="classic" startarrowwidth="narrow" startarrowlength="long"/>
                </v:line>
                <v:line id="Line 3200" o:spid="_x0000_s1394" style="position:absolute;visibility:visible;mso-wrap-style:square" from="8494,2539" to="8495,2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DbXsQAAADdAAAADwAAAGRycy9kb3ducmV2LnhtbERPS2vCQBC+C/6HZYTezMbQSpu6igiW&#10;gmgx9eJtyE6TYHY2ZLd5/PtuQfA2H99zVpvB1KKj1lWWFSyiGARxbnXFhYLL937+CsJ5ZI21ZVIw&#10;koPNejpZYaptz2fqMl+IEMIuRQWl900qpctLMugi2xAH7se2Bn2AbSF1i30IN7VM4ngpDVYcGkps&#10;aFdSfst+jYLD6XqmJP54y1/G/vDl90fZDEelnmbD9h2Ep8E/xHf3pw7zk+cE/r8JJ8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8NtexAAAAN0AAAAPAAAAAAAAAAAA&#10;AAAAAKECAABkcnMvZG93bnJldi54bWxQSwUGAAAAAAQABAD5AAAAkgMAAAAA&#10;" strokeweight=".25pt">
                  <v:stroke dashstyle="dash"/>
                </v:line>
                <v:line id="Line 3201" o:spid="_x0000_s1395" style="position:absolute;flip:y;visibility:visible;mso-wrap-style:square" from="8494,1868" to="8494,2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RACsIAAADdAAAADwAAAGRycy9kb3ducmV2LnhtbERP32vCMBB+H/g/hBvsZWhqV0Q6Y5HB&#10;oK9TGeztaM6mmFxKk2rnX28GA9/u4/t5m2pyVlxoCJ1nBctFBoK48brjVsHx8DlfgwgRWaP1TAp+&#10;KUC1nT1tsNT+yl902cdWpBAOJSowMfallKEx5DAsfE+cuJMfHMYEh1bqAa8p3FmZZ9lKOuw4NRjs&#10;6cNQc96PToFeyp/6u+Pz62iPtrmFQpu+UOrledq9g4g0xYf4313rND8v3uDvm3SC3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hRACsIAAADdAAAADwAAAAAAAAAAAAAA&#10;AAChAgAAZHJzL2Rvd25yZXYueG1sUEsFBgAAAAAEAAQA+QAAAJADAAAAAA==&#10;">
                  <v:stroke endarrow="classic" endarrowwidth="narrow" endarrowlength="long"/>
                </v:line>
                <v:line id="Line 3202" o:spid="_x0000_s1396" style="position:absolute;visibility:visible;mso-wrap-style:square" from="7107,1886" to="7107,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T1cMAAADdAAAADwAAAGRycy9kb3ducmV2LnhtbERPTWsCMRC9F/wPYYTeala7lLIaRaQF&#10;8VBY7UFvw2bcLG4maxLX9d83hUJv83ifs1gNthU9+dA4VjCdZCCIK6cbrhV8Hz5f3kGEiKyxdUwK&#10;HhRgtRw9LbDQ7s4l9ftYixTCoUAFJsaukDJUhiyGieuIE3d23mJM0NdSe7yncNvKWZa9SYsNpwaD&#10;HW0MVZf9zSrwpxiO5fV11+f1x/Xr4s2BzqVSz+NhPQcRaYj/4j/3Vqf5szyH32/SC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r09XDAAAA3QAAAA8AAAAAAAAAAAAA&#10;AAAAoQIAAGRycy9kb3ducmV2LnhtbFBLBQYAAAAABAAEAPkAAACRAwAAAAA=&#10;" strokeweight=".25pt"/>
                <v:line id="Line 3203" o:spid="_x0000_s1397" style="position:absolute;visibility:visible;mso-wrap-style:square" from="7683,1886" to="7683,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d2TsMAAADdAAAADwAAAGRycy9kb3ducmV2LnhtbERPTWsCMRC9F/wPYQq91WytFdkaRUSh&#10;9CCserC3YTNuFjeTNYnr9t83QsHbPN7nzBa9bURHPtSOFbwNMxDEpdM1VwoO+83rFESIyBobx6Tg&#10;lwIs5oOnGeba3bigbhcrkUI45KjAxNjmUobSkMUwdC1x4k7OW4wJ+kpqj7cUbhs5yrKJtFhzajDY&#10;0spQed5drQL/E8OxuLx/d+NqfdmevdnTqVDq5blffoKI1MeH+N/9pdP80fgD7t+k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ndk7DAAAA3QAAAA8AAAAAAAAAAAAA&#10;AAAAoQIAAGRycy9kb3ducmV2LnhtbFBLBQYAAAAABAAEAPkAAACRAwAAAAA=&#10;" strokeweight=".25pt"/>
                <v:line id="Line 3204" o:spid="_x0000_s1398" style="position:absolute;visibility:visible;mso-wrap-style:square" from="8277,1886" to="8277,3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XoOcMAAADdAAAADwAAAGRycy9kb3ducmV2LnhtbERPTWsCMRC9C/0PYQreNFsrIlujFLFQ&#10;PAirHuxt2Iybxc1kTdJ1++8bQfA2j/c5i1VvG9GRD7VjBW/jDARx6XTNlYLj4Ws0BxEissbGMSn4&#10;owCr5ctggbl2Ny6o28dKpBAOOSowMba5lKE0ZDGMXUucuLPzFmOCvpLa4y2F20ZOsmwmLdacGgy2&#10;tDZUXva/VoH/ieFUXN+33bTaXHcXbw50LpQavvafHyAi9fEpfri/dZo/mc7g/k06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16DnDAAAA3QAAAA8AAAAAAAAAAAAA&#10;AAAAoQIAAGRycy9kb3ducmV2LnhtbFBLBQYAAAAABAAEAPkAAACRAwAAAAA=&#10;" strokeweight=".25pt"/>
                <v:line id="Line 3205" o:spid="_x0000_s1399" style="position:absolute;visibility:visible;mso-wrap-style:square" from="8498,2798" to="8498,3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K28IAAADdAAAADwAAAGRycy9kb3ducmV2LnhtbERPS2sCMRC+F/wPYQRvNeuitWyNIkLB&#10;Q8En7XXYjJvFzWRNUt3+eyMUvM3H95zZorONuJIPtWMFo2EGgrh0uuZKwfHw+foOIkRkjY1jUvBH&#10;ARbz3ssMC+1uvKPrPlYihXAoUIGJsS2kDKUhi2HoWuLEnZy3GBP0ldQebyncNjLPsjdpsebUYLCl&#10;laHyvP+1Cmi5+d6uJea28fLyYy6Tr7ibKDXod8sPEJG6+BT/u9c6zc/HU3h8k06Q8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PK28IAAADdAAAADwAAAAAAAAAAAAAA&#10;AAChAgAAZHJzL2Rvd25yZXYueG1sUEsFBgAAAAAEAAQA+QAAAJADAAAAAA==&#10;">
                  <v:stroke endarrow="classic" endarrowwidth="narrow" endarrowlength="long"/>
                </v:line>
                <v:shape id="Freeform 3206" o:spid="_x0000_s1400" style="position:absolute;left:7670;top:1878;width:607;height:429;visibility:visible;mso-wrap-style:square;v-text-anchor:top" coordsize="798,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nW+8YA&#10;AADdAAAADwAAAGRycy9kb3ducmV2LnhtbESPQWvCQBCF7wX/wzKCN91UVNroKqWlIi1SYj14HLJj&#10;EpqdDdk1if++cyj0NsN78943m93gatVRGyrPBh5nCSji3NuKCwPn7/fpE6gQkS3WnsnAnQLstqOH&#10;DabW95xRd4qFkhAOKRooY2xSrUNeksMw8w2xaFffOoyytoW2LfYS7mo9T5KVdlixNJTY0GtJ+c/p&#10;5gxki9x+9R1+ZJ/LY30p9PP+LbPGTMbDyxpUpCH+m/+uD1bw5wvBlW9kBL3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nW+8YAAADdAAAADwAAAAAAAAAAAAAAAACYAgAAZHJz&#10;L2Rvd25yZXYueG1sUEsFBgAAAAAEAAQA9QAAAIsDAAAAAA==&#10;" path="m,9c38,4,76,,114,9v38,9,86,10,114,57c256,113,266,237,285,294v19,57,38,95,57,114c361,427,380,427,399,408v19,-19,38,-105,57,-114c475,285,494,361,513,351v19,-10,38,-67,57,-114c589,190,589,104,627,66,665,28,731,18,798,9e" filled="f">
                  <v:path arrowok="t" o:connecttype="custom" o:connectlocs="0,9;66,9;132,66;165,296;198,412;231,412;264,296;297,355;330,239;363,66;462,9" o:connectangles="0,0,0,0,0,0,0,0,0,0,0"/>
                </v:shape>
                <v:shape id="Freeform 3207" o:spid="_x0000_s1401" style="position:absolute;left:7082;top:1872;width:607;height:435;visibility:visible;mso-wrap-style:square;v-text-anchor:top" coordsize="798,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VzYMMA&#10;AADdAAAADwAAAGRycy9kb3ducmV2LnhtbERPTWvCQBC9C/6HZYTezEZRqdFVpKVFKlKiHjwO2TEJ&#10;ZmdDdpuk/75bELzN433OetubSrTUuNKygkkUgyDOrC45V3A5f4xfQTiPrLGyTAp+ycF2MxysMdG2&#10;45Tak89FCGGXoILC+zqR0mUFGXSRrYkDd7ONQR9gk0vdYBfCTSWncbyQBksODQXW9FZQdj/9GAXp&#10;LNPfXYtf6WF+rK65XH6+p1qpl1G/W4Hw1Pun+OHe6zB/OlvC/zfhB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VzYMMAAADdAAAADwAAAAAAAAAAAAAAAACYAgAAZHJzL2Rv&#10;d25yZXYueG1sUEsFBgAAAAAEAAQA9QAAAIgDAAAAAA==&#10;" path="m,9c38,4,76,,114,9v38,9,86,10,114,57c256,113,266,237,285,294v19,57,38,95,57,114c361,427,380,427,399,408v19,-19,38,-105,57,-114c475,285,494,361,513,351v19,-10,38,-67,57,-114c589,190,589,104,627,66,665,28,731,18,798,9e" filled="f">
                  <v:path arrowok="t" o:connecttype="custom" o:connectlocs="0,9;66,9;132,68;165,306;198,424;231,424;264,306;297,365;330,246;363,68;462,9" o:connectangles="0,0,0,0,0,0,0,0,0,0,0"/>
                </v:shape>
                <v:shape id="Freeform 3208" o:spid="_x0000_s1402" style="position:absolute;left:6825;top:1870;width:282;height:261;visibility:visible;mso-wrap-style:square;v-text-anchor:top" coordsize="370,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R3UsUA&#10;AADdAAAADwAAAGRycy9kb3ducmV2LnhtbESPQWvDMAyF74P+B6PCbquzso6R1S2jUOhtrB07a7ES&#10;m8ZysN0m3a+fDoPdJN7Te5/W2yn06kop+8gGHhcVKOImWs+dgc/T/uEFVC7IFvvIZOBGGbab2d0a&#10;axtH/qDrsXRKQjjXaMCVMtRa58ZRwLyIA7FobUwBi6yp0zbhKOGh18uqetYBPUuDw4F2jprz8RIM&#10;tMm/+0vjvsYh/rSn9vb0fV4djLmfT2+voApN5d/8d32wgr9cCb9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JHdSxQAAAN0AAAAPAAAAAAAAAAAAAAAAAJgCAABkcnMv&#10;ZG93bnJldi54bWxQSwUGAAAAAAQABAD1AAAAigMAAAAA&#10;" path="m370,19c332,9,294,,256,19,218,38,170,86,142,133,114,180,104,285,85,304,66,323,,238,28,247e" filled="f">
                  <v:path arrowok="t" o:connecttype="custom" o:connectlocs="215,12;149,12;82,86;50,199;16,162" o:connectangles="0,0,0,0,0"/>
                </v:shape>
                <v:shape id="Text Box 3209" o:spid="_x0000_s1403" type="#_x0000_t202" style="position:absolute;left:7160;top:2474;width:1075;height:1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3+8IA&#10;AADdAAAADwAAAGRycy9kb3ducmV2LnhtbERP24rCMBB9F/Yfwizsm6a6eKFrFBFX9MEHLx8wNtO0&#10;bDMpTVarX28Ewbc5nOtM562txIUaXzpW0O8lIIgzp0s2Ck7H3+4EhA/IGivHpOBGHuazj84UU+2u&#10;vKfLIRgRQ9inqKAIoU6l9FlBFn3P1cSRy11jMUTYGKkbvMZwW8lBkoykxZJjQ4E1LQvK/g7/VsHy&#10;nqNJzvVuPcq+zTbQeFXmY6W+PtvFD4hAbXiLX+6NjvMHwz48v4kn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M/f7wgAAAN0AAAAPAAAAAAAAAAAAAAAAAJgCAABkcnMvZG93&#10;bnJldi54bWxQSwUGAAAAAAQABAD1AAAAhwMAAAAA&#10;" stroked="f">
                  <v:textbox inset="0,0,0,0">
                    <w:txbxContent>
                      <w:p w:rsidR="00173907" w:rsidRPr="006059EE" w:rsidRDefault="00173907" w:rsidP="008F2A38">
                        <w:pPr>
                          <w:ind w:firstLine="0"/>
                          <w:rPr>
                            <w:rFonts w:cs="Times New Roman"/>
                            <w:sz w:val="12"/>
                            <w:szCs w:val="12"/>
                          </w:rPr>
                        </w:pPr>
                        <w:r w:rsidRPr="006059EE">
                          <w:rPr>
                            <w:rFonts w:cs="Times New Roman"/>
                            <w:sz w:val="12"/>
                            <w:szCs w:val="12"/>
                          </w:rPr>
                          <w:t>Номера лопаток</w:t>
                        </w:r>
                      </w:p>
                    </w:txbxContent>
                  </v:textbox>
                </v:shape>
                <v:shape id="Text Box 3210" o:spid="_x0000_s1404" type="#_x0000_t202" style="position:absolute;left:8698;top:3154;width:308;height:32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hG8sMA&#10;AADdAAAADwAAAGRycy9kb3ducmV2LnhtbERPzWrCQBC+C32HZYReRDcGKiW6io2YevEQ6wMM2TEJ&#10;ZmdDdk3SPn1XKPQ2H9/vbHajaURPnastK1guIhDEhdU1lwquX8f5OwjnkTU2lknBNznYbV8mG0y0&#10;HTin/uJLEULYJaig8r5NpHRFRQbdwrbEgbvZzqAPsCul7nAI4aaRcRStpMGaQ0OFLaUVFffLwyig&#10;fW5/zneXmfzjkGa3mmkmP5V6nY77NQhPo/8X/7lPOsyP32J4fh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hG8sMAAADdAAAADwAAAAAAAAAAAAAAAACYAgAAZHJzL2Rv&#10;d25yZXYueG1sUEsFBgAAAAAEAAQA9QAAAIgDAAAAAA==&#10;" filled="f" stroked="f">
                  <v:textbox inset="0,0,0,0">
                    <w:txbxContent>
                      <w:p w:rsidR="00173907" w:rsidRPr="00C52C15" w:rsidRDefault="00173907" w:rsidP="008F2A38">
                        <w:pPr>
                          <w:ind w:firstLine="0"/>
                          <w:rPr>
                            <w:rFonts w:cs="Times New Roman"/>
                            <w:sz w:val="18"/>
                            <w:szCs w:val="18"/>
                          </w:rPr>
                        </w:pPr>
                        <w:r w:rsidRPr="00C52C15">
                          <w:rPr>
                            <w:rFonts w:cs="Times New Roman"/>
                            <w:i/>
                            <w:sz w:val="18"/>
                            <w:szCs w:val="18"/>
                            <w:lang w:val="en-US"/>
                          </w:rPr>
                          <w:t>t</w:t>
                        </w:r>
                        <w:r w:rsidRPr="00C52C15">
                          <w:rPr>
                            <w:rFonts w:cs="Times New Roman"/>
                            <w:sz w:val="18"/>
                            <w:szCs w:val="18"/>
                            <w:lang w:val="en-US"/>
                          </w:rPr>
                          <w:t>(</w:t>
                        </w:r>
                        <w:r w:rsidRPr="00C52C15">
                          <w:rPr>
                            <w:rFonts w:cs="Times New Roman"/>
                            <w:i/>
                            <w:sz w:val="18"/>
                            <w:szCs w:val="18"/>
                            <w:lang w:val="en-US"/>
                          </w:rPr>
                          <w:t>z</w:t>
                        </w:r>
                        <w:r w:rsidRPr="00C52C15">
                          <w:rPr>
                            <w:rFonts w:cs="Times New Roman"/>
                            <w:sz w:val="18"/>
                            <w:szCs w:val="18"/>
                            <w:lang w:val="en-US"/>
                          </w:rPr>
                          <w:t>)</w:t>
                        </w:r>
                      </w:p>
                    </w:txbxContent>
                  </v:textbox>
                </v:shape>
                <v:oval id="Oval 3211" o:spid="_x0000_s1405" style="position:absolute;left:7349;top:2287;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XN8IA&#10;AADdAAAADwAAAGRycy9kb3ducmV2LnhtbERPTWvCQBC9F/wPywje6saIxUZXiQHBq7bU9jbNjtlg&#10;djZkV43++m6h0Ns83ucs171txJU6XztWMBknIIhLp2uuFLy/bZ/nIHxA1tg4JgV38rBeDZ6WmGl3&#10;4z1dD6ESMYR9hgpMCG0mpS8NWfRj1xJH7uQ6iyHCrpK6w1sMt41Mk+RFWqw5NhhsqTBUng8Xq6Dn&#10;zRmL79cPY7m8VMfP/AsfuVKjYZ8vQATqw7/4z73TcX46m8LvN/EE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TBc3wgAAAN0AAAAPAAAAAAAAAAAAAAAAAJgCAABkcnMvZG93&#10;bnJldi54bWxQSwUGAAAAAAQABAD1AAAAhwMAAAAA&#10;" strokeweight="0"/>
                <v:oval id="Oval 3212" o:spid="_x0000_s1406" style="position:absolute;left:7089;top:1856;width:3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WPQ8IA&#10;AADdAAAADwAAAGRycy9kb3ducmV2LnhtbERPTWvCQBC9F/wPywje6sagxUZXiQHBq7bU9jbNjtlg&#10;djZkV43++m6h0Ns83ucs171txJU6XztWMBknIIhLp2uuFLy/bZ/nIHxA1tg4JgV38rBeDZ6WmGl3&#10;4z1dD6ESMYR9hgpMCG0mpS8NWfRj1xJH7uQ6iyHCrpK6w1sMt41Mk+RFWqw5NhhsqTBUng8Xq6Dn&#10;zRmL79cPY7m8VMfP/AsfuVKjYZ8vQATqw7/4z73TcX46m8LvN/EE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Y9DwgAAAN0AAAAPAAAAAAAAAAAAAAAAAJgCAABkcnMvZG93&#10;bnJldi54bWxQSwUGAAAAAAQABAD1AAAAhwMAAAAA&#10;" strokeweight="0"/>
                <v:oval id="Oval 3213" o:spid="_x0000_s1407" style="position:absolute;left:7089;top:1856;width:3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A5yMIA&#10;AADdAAAADwAAAGRycy9kb3ducmV2LnhtbERPW2vCMBR+H+w/hDPwbaYKllGNIoJjDNyot+dDc2yK&#10;zUlJslr/vRkM9nY+vutZrAbbip58aBwrmIwzEMSV0w3XCo6H7esbiBCRNbaOScGdAqyWz08LLLS7&#10;cUn9PtYihXAoUIGJsSukDJUhi2HsOuLEXZy3GBP0tdQebynctnKaZbm02HBqMNjRxlB13f9YBadz&#10;WZIfdp/m6/iemy19ny55r9ToZVjPQUQa4r/4z/2h0/zpbAa/36QT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oDnIwgAAAN0AAAAPAAAAAAAAAAAAAAAAAJgCAABkcnMvZG93&#10;bnJldi54bWxQSwUGAAAAAAQABAD1AAAAhwMAAAAA&#10;" filled="f" strokeweight=".2pt">
                  <v:stroke endcap="round"/>
                </v:oval>
                <v:oval id="Oval 3214" o:spid="_x0000_s1408" style="position:absolute;left:7664;top:1863;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u0r8MA&#10;AADdAAAADwAAAGRycy9kb3ducmV2LnhtbERPS2vCQBC+F/oflhF6041Cg0ZXSYVCr02Lj9uYHbPB&#10;7GzIrknaX98tFHqbj+85m91oG9FT52vHCuazBARx6XTNlYLPj9fpEoQPyBobx6Tgizzsto8PG8y0&#10;G/id+iJUIoawz1CBCaHNpPSlIYt+5lriyF1dZzFE2FVSdzjEcNvIRZKk0mLNscFgS3tD5a24WwUj&#10;v9xwf1kdjOXyXh1P+Rm/c6WeJmO+BhFoDP/iP/ebjvMXzyn8fhN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u0r8MAAADdAAAADwAAAAAAAAAAAAAAAACYAgAAZHJzL2Rv&#10;d25yZXYueG1sUEsFBgAAAAAEAAQA9QAAAIgDAAAAAA==&#10;" strokeweight="0"/>
                <v:oval id="Oval 3215" o:spid="_x0000_s1409" style="position:absolute;left:7664;top:1863;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4CJMMA&#10;AADdAAAADwAAAGRycy9kb3ducmV2LnhtbERPW2vCMBR+H+w/hDPY20wnrJNqFBk4xkBHvT0fmmNT&#10;bE5KktX6781g4Nv5+K5nthhsK3ryoXGs4HWUgSCunG64VrDfrV4mIEJE1tg6JgVXCrCYPz7MsNDu&#10;wiX121iLFMKhQAUmxq6QMlSGLIaR64gTd3LeYkzQ11J7vKRw28pxluXSYsOpwWBHH4aq8/bXKjgc&#10;y5L8sP42m/1nblb0czjlvVLPT8NyCiLSEO/if/eXTvPHb+/w9006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4CJMMAAADdAAAADwAAAAAAAAAAAAAAAACYAgAAZHJzL2Rv&#10;d25yZXYueG1sUEsFBgAAAAAEAAQA9QAAAIgDAAAAAA==&#10;" filled="f" strokeweight=".2pt">
                  <v:stroke endcap="round"/>
                </v:oval>
                <v:oval id="Oval 3216" o:spid="_x0000_s1410" style="position:absolute;left:8258;top:1866;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FRsQA&#10;AADdAAAADwAAAGRycy9kb3ducmV2LnhtbESPQWvCQBCF7wX/wzKF3uqmQqVGV4mC4LVaWnubZsds&#10;MDsbsqum/nrnIHib4b1575vZoveNOlMX68AG3oYZKOIy2JorA1+79esHqJiQLTaBycA/RVjMB08z&#10;zG248Cedt6lSEsIxRwMupTbXOpaOPMZhaIlFO4TOY5K1q7Tt8CLhvtGjLBtrjzVLg8OWVo7K4/bk&#10;DfS8POLqb/LtPJen6mdf/OK1MObluS+moBL16WG+X2+s4I/eBVe+kRH0/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ohUbEAAAA3QAAAA8AAAAAAAAAAAAAAAAAmAIAAGRycy9k&#10;b3ducmV2LnhtbFBLBQYAAAAABAAEAPUAAACJAwAAAAA=&#10;" strokeweight="0"/>
                <v:oval id="Oval 3217" o:spid="_x0000_s1411" style="position:absolute;left:8258;top:1866;width:35;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zzcMA&#10;AADdAAAADwAAAGRycy9kb3ducmV2LnhtbERPW2vCMBR+H+w/hDPY20wnrMxqFBk4xkBHvT0fmmNT&#10;bE5KktX6781g4Nv5+K5nthhsK3ryoXGs4HWUgSCunG64VrDfrV7eQYSIrLF1TAquFGAxf3yYYaHd&#10;hUvqt7EWKYRDgQpMjF0hZagMWQwj1xEn7uS8xZigr6X2eEnhtpXjLMulxYZTg8GOPgxV5+2vVXA4&#10;liX5Yf1tNvvP3Kzo53DKe6Wen4blFESkId7F/+4vneaP3ybw9006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zzcMAAADdAAAADwAAAAAAAAAAAAAAAACYAgAAZHJzL2Rv&#10;d25yZXYueG1sUEsFBgAAAAAEAAQA9QAAAIgDAAAAAA==&#10;" filled="f" strokeweight=".2pt">
                  <v:stroke endcap="round"/>
                </v:oval>
                <v:shape id="Text Box 3218" o:spid="_x0000_s1412" type="#_x0000_t202" style="position:absolute;left:6321;top:1359;width:477;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LsasUA&#10;AADdAAAADwAAAGRycy9kb3ducmV2LnhtbESPQWvCQBCF7wX/wzKCt7qrtGKjq4il4MnS2Ba8Ddkx&#10;CWZnQ3Zr4r/vHAq9zfDevPfNejv4Rt2oi3VgC7OpAUVcBFdzaeHz9Pa4BBUTssMmMFm4U4TtZvSw&#10;xsyFnj/olqdSSQjHDC1UKbWZ1rGoyGOchpZYtEvoPCZZu1K7DnsJ942eG7PQHmuWhgpb2ldUXPMf&#10;b+HreDl/P5n38tU/t30YjGb/oq2djIfdClSiIf2b/64PTvDnC+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uxqxQAAAN0AAAAPAAAAAAAAAAAAAAAAAJgCAABkcnMv&#10;ZG93bnJldi54bWxQSwUGAAAAAAQABAD1AAAAigMAAAAA&#10;" filled="f" stroked="f">
                  <v:textbox>
                    <w:txbxContent>
                      <w:p w:rsidR="00173907" w:rsidRPr="00C209A1" w:rsidRDefault="00173907" w:rsidP="008F2A38">
                        <w:pPr>
                          <w:ind w:firstLine="0"/>
                          <w:rPr>
                            <w:rFonts w:cs="Times New Roman"/>
                            <w:sz w:val="12"/>
                            <w:szCs w:val="12"/>
                          </w:rPr>
                        </w:pPr>
                        <w:r w:rsidRPr="00C209A1">
                          <w:rPr>
                            <w:rFonts w:cs="Times New Roman"/>
                            <w:position w:val="-12"/>
                            <w:sz w:val="12"/>
                            <w:szCs w:val="12"/>
                          </w:rPr>
                          <w:object w:dxaOrig="400" w:dyaOrig="380">
                            <v:shape id="_x0000_i1071" type="#_x0000_t75" style="width:14.3pt;height:13.85pt" o:ole="">
                              <v:imagedata r:id="rId35" o:title=""/>
                            </v:shape>
                            <o:OLEObject Type="Embed" ProgID="Equation.3" ShapeID="_x0000_i1071" DrawAspect="Content" ObjectID="_1580212458" r:id="rId78"/>
                          </w:object>
                        </w:r>
                      </w:p>
                      <w:p w:rsidR="00173907" w:rsidRPr="00C209A1" w:rsidRDefault="00173907" w:rsidP="00F151D8">
                        <w:pPr>
                          <w:rPr>
                            <w:rFonts w:cs="Times New Roman"/>
                            <w:sz w:val="12"/>
                            <w:szCs w:val="12"/>
                          </w:rPr>
                        </w:pPr>
                      </w:p>
                    </w:txbxContent>
                  </v:textbox>
                </v:shape>
                <v:shape id="Text Box 3219" o:spid="_x0000_s1413" type="#_x0000_t202" style="position:absolute;left:2468;top:2412;width:397;height:29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WslMIA&#10;AADdAAAADwAAAGRycy9kb3ducmV2LnhtbERPTWvCQBC9F/oflil4q7t6kDZmIyIKXpumpcchO2aD&#10;2dmQXWPqr3eFQm/zeJ+TbybXiZGG0HrWsJgrEMS1Ny03GqrPw+sbiBCRDXaeScMvBdgUz085ZsZf&#10;+YPGMjYihXDIUIONsc+kDLUlh2Hue+LEnfzgMCY4NNIMeE3hrpNLpVbSYcupwWJPO0v1ubw4DeGs&#10;vtXxtt/+fL1fdtb5aayk1Xr2Mm3XICJN8V/85z6aNH+5WsDjm3SC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1ayUwgAAAN0AAAAPAAAAAAAAAAAAAAAAAJgCAABkcnMvZG93&#10;bnJldi54bWxQSwUGAAAAAAQABAD1AAAAhwMAAAAA&#10;" filled="f" stroked="f">
                  <v:textbox style="mso-fit-shape-to-text:t" inset="0,0,0,0">
                    <w:txbxContent>
                      <w:p w:rsidR="00173907" w:rsidRPr="006059EE" w:rsidRDefault="00173907" w:rsidP="008F2A38">
                        <w:pPr>
                          <w:ind w:firstLine="0"/>
                          <w:rPr>
                            <w:rFonts w:cs="Times New Roman"/>
                            <w:sz w:val="12"/>
                            <w:szCs w:val="12"/>
                          </w:rPr>
                        </w:pPr>
                        <w:r w:rsidRPr="006059EE">
                          <w:rPr>
                            <w:rFonts w:cs="Times New Roman"/>
                            <w:position w:val="-14"/>
                            <w:sz w:val="12"/>
                            <w:szCs w:val="12"/>
                          </w:rPr>
                          <w:object w:dxaOrig="580" w:dyaOrig="420">
                            <v:shape id="_x0000_i1072" type="#_x0000_t75" style="width:20.3pt;height:14.3pt" o:ole="">
                              <v:imagedata r:id="rId59" o:title=""/>
                            </v:shape>
                            <o:OLEObject Type="Embed" ProgID="Equation.3" ShapeID="_x0000_i1072" DrawAspect="Content" ObjectID="_1580212459" r:id="rId79"/>
                          </w:object>
                        </w:r>
                      </w:p>
                    </w:txbxContent>
                  </v:textbox>
                </v:shape>
                <v:group id="Group 3220" o:spid="_x0000_s1414" style="position:absolute;left:3254;top:1863;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ZzsMAAADdAAAADwAAAGRycy9kb3ducmV2LnhtbERPTYvCMBC9L/gfwgje&#10;1rSVFalGEVHxIAurgngbmrEtNpPSxLb+e7OwsLd5vM9ZrHpTiZYaV1pWEI8jEMSZ1SXnCi7n3ecM&#10;hPPIGivLpOBFDlbLwccCU207/qH25HMRQtilqKDwvk6ldFlBBt3Y1sSBu9vGoA+wyaVusAvhppJJ&#10;FE2lwZJDQ4E1bQrKHqenUbDvsFtP4m17fNw3r9v56/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H9nOwwAAAN0AAAAP&#10;AAAAAAAAAAAAAAAAAKoCAABkcnMvZG93bnJldi54bWxQSwUGAAAAAAQABAD6AAAAmgMAAAAA&#10;">
                  <v:oval id="Oval 3221" o:spid="_x0000_s1415"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DdisMA&#10;AADdAAAADwAAAGRycy9kb3ducmV2LnhtbERPS2vCQBC+F/oflhF6040WgkZXSYVCr02Lj9uYHbPB&#10;7GzIrknaX98tFHqbj+85m91oG9FT52vHCuazBARx6XTNlYLPj9fpEoQPyBobx6Tgizzsto8PG8y0&#10;G/id+iJUIoawz1CBCaHNpPSlIYt+5lriyF1dZzFE2FVSdzjEcNvIRZKk0mLNscFgS3tD5a24WwUj&#10;v9xwf1kdjOXyXh1P+Rm/c6WeJmO+BhFoDP/iP/ebjvMX6TP8fhN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DdisMAAADdAAAADwAAAAAAAAAAAAAAAACYAgAAZHJzL2Rv&#10;d25yZXYueG1sUEsFBgAAAAAEAAQA9QAAAIgDAAAAAA==&#10;" strokeweight="0"/>
                  <v:oval id="Oval 3222" o:spid="_x0000_s1416"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BW7sIA&#10;AADdAAAADwAAAGRycy9kb3ducmV2LnhtbERP32vCMBB+F/wfwgl701QZRTqjjIEig2200z0fzdmU&#10;NZeSxNr998tg4Nt9fD9vsxttJwbyoXWsYLnIQBDXTrfcKDh97udrECEia+wck4IfCrDbTicbLLS7&#10;cUlDFRuRQjgUqMDE2BdShtqQxbBwPXHiLs5bjAn6RmqPtxRuO7nKslxabDk1GOzpxVD9XV2tgvNX&#10;WZIf317N++mQmz19nC/5oNTDbHx+AhFpjHfxv/uo0/xV/gh/36QT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gFbuwgAAAN0AAAAPAAAAAAAAAAAAAAAAAJgCAABkcnMvZG93&#10;bnJldi54bWxQSwUGAAAAAAQABAD1AAAAhwMAAAAA&#10;" filled="f" strokeweight=".2pt">
                    <v:stroke endcap="round"/>
                  </v:oval>
                </v:group>
                <v:line id="Line 3223" o:spid="_x0000_s1417" style="position:absolute;visibility:visible;mso-wrap-style:square" from="2418,2597" to="2419,2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wfSsMAAADdAAAADwAAAGRycy9kb3ducmV2LnhtbERPS4vCMBC+L/gfwgje1tSCsnZNiwiK&#10;ILr4uOxtaGbbss2kNNHWf28Ewdt8fM9ZZL2pxY1aV1lWMBlHIIhzqysuFFzO688vEM4ja6wtk4I7&#10;OcjSwccCE207PtLt5AsRQtglqKD0vkmkdHlJBt3YNsSB+7OtQR9gW0jdYhfCTS3jKJpJgxWHhhIb&#10;WpWU/5+uRsHu8HukONrM8+m92/349V42/V6p0bBffoPw1Pu3+OXe6jA/nk3h+U04QaY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sH0rDAAAA3QAAAA8AAAAAAAAAAAAA&#10;AAAAoQIAAGRycy9kb3ducmV2LnhtbFBLBQYAAAAABAAEAPkAAACRAwAAAAA=&#10;" strokeweight=".25pt">
                  <v:stroke dashstyle="dash"/>
                </v:line>
                <v:line id="Line 3224" o:spid="_x0000_s1418" style="position:absolute;flip:y;visibility:visible;mso-wrap-style:square" from="2416,2851" to="2417,3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Z7CcMAAADdAAAADwAAAGRycy9kb3ducmV2LnhtbERP22rCQBB9F/yHZQp9090GDBJdRQS1&#10;ILR4+YAhO03SZGdjdmvSv+8WBN/mcK6zXA+2EXfqfOVYw9tUgSDOnam40HC97CZzED4gG2wck4Zf&#10;8rBejUdLzIzr+UT3cyhEDGGfoYYyhDaT0uclWfRT1xJH7st1FkOEXSFNh30Mt41MlEqlxYpjQ4kt&#10;bUvK6/OP1ZBI91krdbP7w/E4q75n+77+SLR+fRk2CxCBhvAUP9zvJs5P0hT+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mewnDAAAA3QAAAA8AAAAAAAAAAAAA&#10;AAAAoQIAAGRycy9kb3ducmV2LnhtbFBLBQYAAAAABAAEAPkAAACRAwAAAAA=&#10;" strokeweight="1pt">
                  <v:stroke startarrow="classic" startarrowwidth="narrow" startarrowlength="long"/>
                </v:line>
                <v:line id="Line 3225" o:spid="_x0000_s1419" style="position:absolute;flip:y;visibility:visible;mso-wrap-style:square" from="2421,1890" to="2421,2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oaacIAAADdAAAADwAAAGRycy9kb3ducmV2LnhtbERP32vCMBB+H/g/hBP2MmZaER3VtIgw&#10;8HUqgm9HczbF5FKaVLv99ctg4Nt9fD9vU43Oijv1ofWsIJ9lIIhrr1tuFJyOn+8fIEJE1mg9k4Jv&#10;ClCVk5cNFto/+Ivuh9iIFMKhQAUmxq6QMtSGHIaZ74gTd/W9w5hg30jd4yOFOyvnWbaUDltODQY7&#10;2hmqb4fBKdC5vOzPLd/eBnuy9U9YaNMtlHqdjts1iEhjfIr/3Xud5s+XK/j7Jp0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oaacIAAADdAAAADwAAAAAAAAAAAAAA&#10;AAChAgAAZHJzL2Rvd25yZXYueG1sUEsFBgAAAAAEAAQA+QAAAJADAAAAAA==&#10;">
                  <v:stroke endarrow="classic" endarrowwidth="narrow" endarrowlength="long"/>
                </v:line>
                <v:shape id="Text Box 3226" o:spid="_x0000_s1420" type="#_x0000_t202" style="position:absolute;left:2186;top:2472;width:350;height:1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KTJcUA&#10;AADdAAAADwAAAGRycy9kb3ducmV2LnhtbESPQWsCMRCF70L/Q5hCL1KzCpWyNYotFDy2qxW8DZtx&#10;d3EzCZs0rv++cyh4m+G9ee+b1WZ0vco0xM6zgfmsAEVce9txY+Cw/3x+BRUTssXeMxm4UYTN+mGy&#10;wtL6K39TrlKjJIRjiQbalEKpdaxbchhnPhCLdvaDwyTr0Gg74FXCXa8XRbHUDjuWhhYDfbRUX6pf&#10;Z2C6fT/dcrIv2n7tOByr/BPm2Zinx3H7BirRmO7m/+udFfzFUnDlGxlB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pMlxQAAAN0AAAAPAAAAAAAAAAAAAAAAAJgCAABkcnMv&#10;ZG93bnJldi54bWxQSwUGAAAAAAQABAD1AAAAigMAAAAA&#10;" filled="f" stroked="f">
                  <v:textbox style="mso-fit-shape-to-text:t" inset="0,0,0,0">
                    <w:txbxContent>
                      <w:p w:rsidR="00173907" w:rsidRPr="007C4BF6" w:rsidRDefault="00173907" w:rsidP="008F2A38">
                        <w:pPr>
                          <w:ind w:firstLine="0"/>
                          <w:rPr>
                            <w:rFonts w:cs="Times New Roman"/>
                            <w:sz w:val="16"/>
                            <w:szCs w:val="16"/>
                          </w:rPr>
                        </w:pPr>
                        <w:r w:rsidRPr="007C4BF6">
                          <w:rPr>
                            <w:rFonts w:cs="Times New Roman"/>
                            <w:i/>
                            <w:position w:val="-14"/>
                            <w:sz w:val="16"/>
                            <w:szCs w:val="16"/>
                            <w:lang w:val="en-US"/>
                          </w:rPr>
                          <w:t>L</w:t>
                        </w:r>
                        <w:r w:rsidRPr="007C4BF6">
                          <w:rPr>
                            <w:rFonts w:cs="Times New Roman"/>
                            <w:position w:val="-14"/>
                            <w:sz w:val="16"/>
                            <w:szCs w:val="16"/>
                            <w:vertAlign w:val="subscript"/>
                          </w:rPr>
                          <w:t>0</w:t>
                        </w:r>
                      </w:p>
                    </w:txbxContent>
                  </v:textbox>
                </v:shape>
                <v:line id="Line 3227" o:spid="_x0000_s1421" style="position:absolute;visibility:visible;mso-wrap-style:square" from="6190,2601" to="6191,2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EVT8EAAADdAAAADwAAAGRycy9kb3ducmV2LnhtbERPy6rCMBDdC/5DGMGdphYU7TXKRVAE&#10;UfGxcTc0c9tym0lpoq1/bwTB3RzOc+bL1pTiQbUrLCsYDSMQxKnVBWcKrpf1YArCeWSNpWVS8CQH&#10;y0W3M8dE24ZP9Dj7TIQQdgkqyL2vEildmpNBN7QVceD+bG3QB1hnUtfYhHBTyjiKJtJgwaEhx4pW&#10;OaX/57tRsDvcThRHm1k6fja7o1/vZdXuler32t8fEJ5a/xV/3Fsd5seTGby/CSfIx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4RVPwQAAAN0AAAAPAAAAAAAAAAAAAAAA&#10;AKECAABkcnMvZG93bnJldi54bWxQSwUGAAAAAAQABAD5AAAAjwMAAAAA&#10;" strokeweight=".25pt">
                  <v:stroke dashstyle="dash"/>
                </v:line>
                <v:line id="Line 3228" o:spid="_x0000_s1422" style="position:absolute;flip:y;visibility:visible;mso-wrap-style:square" from="6188,2855" to="6189,3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rQO8YAAADdAAAADwAAAGRycy9kb3ducmV2LnhtbESP0UrDQBBF3wX/YRnBN7troFrSbosI&#10;rUKh0ugHDNlpEpOdTbNrE/++8yD4NsO9c++Z1WbynbrQEJvAFh5nBhRxGVzDlYWvz+3DAlRMyA67&#10;wGThlyJs1rc3K8xdGPlIlyJVSkI45mihTqnPtY5lTR7jLPTEop3C4DHJOlTaDThKuO90ZsyT9tiw&#10;NNTY02tNZVv8eAuZDh+tMWe/e9vv5833fDe2h8za+7vpZQkq0ZT+zX/X707ws2fhl29kBL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a0DvGAAAA3QAAAA8AAAAAAAAA&#10;AAAAAAAAoQIAAGRycy9kb3ducmV2LnhtbFBLBQYAAAAABAAEAPkAAACUAwAAAAA=&#10;" strokeweight="1pt">
                  <v:stroke startarrow="classic" startarrowwidth="narrow" startarrowlength="long"/>
                </v:line>
                <v:line id="Line 3229" o:spid="_x0000_s1423" style="position:absolute;flip:y;visibility:visible;mso-wrap-style:square" from="6193,1894" to="6193,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W8AAAADdAAAADwAAAGRycy9kb3ducmV2LnhtbERPTYvCMBC9C/6HMMJeRNOKqFSjiCB4&#10;XRXB29CMTTGZlCZq119vFhb2No/3OatN56x4UhtqzwrycQaCuPS65krB+bQfLUCEiKzReiYFPxRg&#10;s+73Vlho/+Jveh5jJVIIhwIVmBibQspQGnIYxr4hTtzNtw5jgm0ldYuvFO6snGTZTDqsOTUYbGhn&#10;qLwfH06BzuX1cKn5PnzYsy3fYapNM1Xqa9BtlyAidfFf/Oc+6DR/Ms/h95t0gl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PmsVvAAAAA3QAAAA8AAAAAAAAAAAAAAAAA&#10;oQIAAGRycy9kb3ducmV2LnhtbFBLBQYAAAAABAAEAPkAAACOAwAAAAA=&#10;">
                  <v:stroke endarrow="classic" endarrowwidth="narrow" endarrowlength="long"/>
                </v:line>
                <v:shape id="Text Box 3230" o:spid="_x0000_s1424" type="#_x0000_t202" style="position:absolute;left:5958;top:2476;width:350;height:1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MyEsIA&#10;AADdAAAADwAAAGRycy9kb3ducmV2LnhtbERP32vCMBB+H/g/hBvsZWhqwU2qUVQY+Di7TfDtaM62&#10;rLmEJsb63y+CsLf7+H7ecj2YTkTqfWtZwXSSgSCurG65VvD99TGeg/ABWWNnmRTcyMN6NXpaYqHt&#10;lQ8Uy1CLFMK+QAVNCK6Q0lcNGfQT64gTd7a9wZBgX0vd4zWFm07mWfYmDbacGhp0tGuo+i0vRsHr&#10;Znu6xaBnUn/u2R3L+OOmUamX52GzABFoCP/ih3uv0/z8PYf7N+k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UzISwgAAAN0AAAAPAAAAAAAAAAAAAAAAAJgCAABkcnMvZG93&#10;bnJldi54bWxQSwUGAAAAAAQABAD1AAAAhwMAAAAA&#10;" filled="f" stroked="f">
                  <v:textbox style="mso-fit-shape-to-text:t" inset="0,0,0,0">
                    <w:txbxContent>
                      <w:p w:rsidR="00173907" w:rsidRPr="007C4BF6" w:rsidRDefault="00173907" w:rsidP="008F2A38">
                        <w:pPr>
                          <w:ind w:firstLine="0"/>
                          <w:rPr>
                            <w:rFonts w:cs="Times New Roman"/>
                            <w:sz w:val="16"/>
                            <w:szCs w:val="16"/>
                          </w:rPr>
                        </w:pPr>
                        <w:r w:rsidRPr="007C4BF6">
                          <w:rPr>
                            <w:rFonts w:cs="Times New Roman"/>
                            <w:i/>
                            <w:position w:val="-14"/>
                            <w:sz w:val="16"/>
                            <w:szCs w:val="16"/>
                            <w:lang w:val="en-US"/>
                          </w:rPr>
                          <w:t>L</w:t>
                        </w:r>
                        <w:r w:rsidRPr="007C4BF6">
                          <w:rPr>
                            <w:rFonts w:cs="Times New Roman"/>
                            <w:position w:val="-14"/>
                            <w:sz w:val="16"/>
                            <w:szCs w:val="16"/>
                            <w:vertAlign w:val="subscript"/>
                          </w:rPr>
                          <w:t>0</w:t>
                        </w:r>
                      </w:p>
                    </w:txbxContent>
                  </v:textbox>
                </v:shape>
                <v:oval id="Oval 3231" o:spid="_x0000_s1425" style="position:absolute;left:7937;top:2286;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gV8UA&#10;AADdAAAADwAAAGRycy9kb3ducmV2LnhtbESPQWvCQBCF7wX/wzKCl2I2jVJLdBUpEb3WlvY6Zsck&#10;JjsbsqvGf+8WBG8zvPe9ebNY9aYRF+pcZVnBWxSDIM6trrhQ8PO9GX+AcB5ZY2OZFNzIwWo5eFlg&#10;qu2Vv+iy94UIIexSVFB636ZSurwkgy6yLXHQjrYz6MPaFVJ3eA3hppFJHL9LgxWHCyW29FlSXu/P&#10;JtQ4aa7Whyx5zbZ/xW9c1zRtM6VGw349B+Gp90/zg97pwCWzCfx/E0a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6GBXxQAAAN0AAAAPAAAAAAAAAAAAAAAAAJgCAABkcnMv&#10;ZG93bnJldi54bWxQSwUGAAAAAAQABAD1AAAAigMAAAAA&#10;" strokecolor="black [3213]" strokeweight=".2pt">
                  <v:stroke endcap="round"/>
                </v:oval>
                <v:shape id="Text Box 3232" o:spid="_x0000_s1426" type="#_x0000_t202" style="position:absolute;left:5423;top:1405;width:842;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B8tMMA&#10;AADdAAAADwAAAGRycy9kb3ducmV2LnhtbERPS2vCQBC+C/6HZYTedFexVaOriKXQU4vxAd6G7JgE&#10;s7MhuzXpv+8WBG/z8T1ntelsJe7U+NKxhvFIgSDOnCk513A8fAznIHxANlg5Jg2/5GGz7vdWmBjX&#10;8p7uachFDGGfoIYihDqR0mcFWfQjVxNH7uoaiyHCJpemwTaG20pOlHqTFkuODQXWtCsou6U/VsPp&#10;63o5T9V3/m5f69Z1SrJdSK1fBt12CSJQF57ih/vTxPmT2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B8tMMAAADdAAAADwAAAAAAAAAAAAAAAACYAgAAZHJzL2Rv&#10;d25yZXYueG1sUEsFBgAAAAAEAAQA9QAAAIgDAAAAAA==&#10;" filled="f" stroked="f">
                  <v:textbox>
                    <w:txbxContent>
                      <w:p w:rsidR="00173907" w:rsidRPr="00B17DEA" w:rsidRDefault="00173907" w:rsidP="008F2A38">
                        <w:pPr>
                          <w:ind w:firstLine="0"/>
                          <w:rPr>
                            <w:sz w:val="18"/>
                            <w:szCs w:val="18"/>
                          </w:rPr>
                        </w:pPr>
                        <w:r w:rsidRPr="00B17DEA">
                          <w:rPr>
                            <w:rFonts w:cs="Times New Roman"/>
                            <w:sz w:val="18"/>
                            <w:szCs w:val="18"/>
                          </w:rPr>
                          <w:t>∆</w:t>
                        </w:r>
                        <w:r w:rsidRPr="00B17DEA">
                          <w:rPr>
                            <w:rFonts w:cs="Times New Roman"/>
                            <w:i/>
                            <w:sz w:val="18"/>
                            <w:szCs w:val="18"/>
                            <w:lang w:val="en-US"/>
                          </w:rPr>
                          <w:t>L</w:t>
                        </w:r>
                        <w:r w:rsidRPr="00B17DEA">
                          <w:rPr>
                            <w:rFonts w:cs="Times New Roman"/>
                            <w:sz w:val="18"/>
                            <w:szCs w:val="18"/>
                            <w:vertAlign w:val="subscript"/>
                            <w:lang w:val="en-US"/>
                          </w:rPr>
                          <w:t>Θ</w:t>
                        </w:r>
                        <w:r w:rsidRPr="00B17DEA">
                          <w:rPr>
                            <w:rFonts w:cs="Times New Roman"/>
                            <w:sz w:val="18"/>
                            <w:szCs w:val="18"/>
                          </w:rPr>
                          <w:t xml:space="preserve">=0 </w:t>
                        </w:r>
                      </w:p>
                    </w:txbxContent>
                  </v:textbox>
                </v:shape>
                <v:shape id="Text Box 3233" o:spid="_x0000_s1427" type="#_x0000_t202" style="position:absolute;left:5408;top:3317;width:857;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ZL8IA&#10;AADdAAAADwAAAGRycy9kb3ducmV2LnhtbERPS4vCMBC+L/gfwgjeNFnRXe0aRRTBk8v6gr0NzdiW&#10;bSalibb+eyMIe5uP7zmzRWtLcaPaF441vA8UCOLUmYIzDcfDpj8B4QOywdIxabiTh8W88zbDxLiG&#10;f+i2D5mIIewT1JCHUCVS+jQni37gKuLIXVxtMURYZ9LU2MRwW8qhUh/SYsGxIceKVjmlf/ur1XDa&#10;XX7PI/Wdre24alyrJNup1LrXbZdfIAK14V/8cm9NnD/8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nNkvwgAAAN0AAAAPAAAAAAAAAAAAAAAAAJgCAABkcnMvZG93&#10;bnJldi54bWxQSwUGAAAAAAQABAD1AAAAhwMAAAAA&#10;" filled="f" stroked="f">
                  <v:textbox>
                    <w:txbxContent>
                      <w:p w:rsidR="00173907" w:rsidRPr="00B17DEA" w:rsidRDefault="00173907" w:rsidP="008F2A38">
                        <w:pPr>
                          <w:ind w:firstLine="0"/>
                          <w:rPr>
                            <w:sz w:val="18"/>
                            <w:szCs w:val="18"/>
                          </w:rPr>
                        </w:pPr>
                        <w:r w:rsidRPr="00B17DEA">
                          <w:rPr>
                            <w:rFonts w:cs="Times New Roman"/>
                            <w:sz w:val="18"/>
                            <w:szCs w:val="18"/>
                          </w:rPr>
                          <w:t>∆</w:t>
                        </w:r>
                        <w:r w:rsidRPr="00B17DEA">
                          <w:rPr>
                            <w:rFonts w:cs="Times New Roman"/>
                            <w:i/>
                            <w:sz w:val="18"/>
                            <w:szCs w:val="18"/>
                            <w:lang w:val="en-US"/>
                          </w:rPr>
                          <w:t>L</w:t>
                        </w:r>
                        <w:r w:rsidRPr="00B17DEA">
                          <w:rPr>
                            <w:rFonts w:cs="Times New Roman"/>
                            <w:sz w:val="18"/>
                            <w:szCs w:val="18"/>
                            <w:vertAlign w:val="subscript"/>
                            <w:lang w:val="en-US"/>
                          </w:rPr>
                          <w:t>Θ</w:t>
                        </w:r>
                        <w:r w:rsidRPr="00B17DEA">
                          <w:rPr>
                            <w:rFonts w:cs="Times New Roman"/>
                            <w:sz w:val="18"/>
                            <w:szCs w:val="18"/>
                          </w:rPr>
                          <w:t>≠0</w:t>
                        </w:r>
                      </w:p>
                    </w:txbxContent>
                  </v:textbox>
                </v:shape>
                <v:shape id="Text Box 3234" o:spid="_x0000_s1428" type="#_x0000_t202" style="position:absolute;left:1701;top:1134;width:51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5HWMIA&#10;AADdAAAADwAAAGRycy9kb3ducmV2LnhtbERPS4vCMBC+L/gfwgh700RxXa1GEUXwtLK+wNvQjG2x&#10;mZQma7v/fiMIe5uP7znzZWtL8aDaF441DPoKBHHqTMGZhtNx25uA8AHZYOmYNPySh+Wi8zbHxLiG&#10;v+lxCJmIIewT1JCHUCVS+jQni77vKuLI3VxtMURYZ9LU2MRwW8qhUmNpseDYkGNF65zS++HHajh/&#10;3a6XkdpnG/tRNa5Vku1Uav3ebVczEIHa8C9+uXcmzh9+ju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kdYwgAAAN0AAAAPAAAAAAAAAAAAAAAAAJgCAABkcnMvZG93&#10;bnJldi54bWxQSwUGAAAAAAQABAD1AAAAhwMAAAAA&#10;" filled="f" stroked="f">
                  <v:textbox>
                    <w:txbxContent>
                      <w:p w:rsidR="00173907" w:rsidRPr="00E37EC0" w:rsidRDefault="00173907" w:rsidP="008F2A38">
                        <w:pPr>
                          <w:ind w:firstLine="0"/>
                          <w:rPr>
                            <w:rFonts w:cs="Times New Roman"/>
                            <w:sz w:val="18"/>
                            <w:szCs w:val="18"/>
                          </w:rPr>
                        </w:pPr>
                        <w:r w:rsidRPr="00E37EC0">
                          <w:rPr>
                            <w:rFonts w:cs="Times New Roman"/>
                            <w:sz w:val="18"/>
                            <w:szCs w:val="18"/>
                          </w:rPr>
                          <w:t>(1)</w:t>
                        </w:r>
                      </w:p>
                    </w:txbxContent>
                  </v:textbox>
                </v:shape>
                <v:shape id="Text Box 3235" o:spid="_x0000_s1429" type="#_x0000_t202" style="position:absolute;left:1701;top:5599;width:51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iw8IA&#10;AADdAAAADwAAAGRycy9kb3ducmV2LnhtbERPS4vCMBC+L/gfwgh7WxPF9VGNIorgaWV9gbehGdti&#10;MylN1nb//UYQ9jYf33Pmy9aW4kG1Lxxr6PcUCOLUmYIzDafj9mMCwgdkg6Vj0vBLHpaLztscE+Ma&#10;/qbHIWQihrBPUEMeQpVI6dOcLPqeq4gjd3O1xRBhnUlTYxPDbSkHSo2kxYJjQ44VrXNK74cfq+H8&#10;dbtehmqfbexn1bhWSbZTqfV7t13NQARqw7/45d6ZOH8wHsPzm3iC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AuLDwgAAAN0AAAAPAAAAAAAAAAAAAAAAAJgCAABkcnMvZG93&#10;bnJldi54bWxQSwUGAAAAAAQABAD1AAAAhwMAAAAA&#10;" filled="f" stroked="f">
                  <v:textbox>
                    <w:txbxContent>
                      <w:p w:rsidR="00173907" w:rsidRPr="00E37EC0" w:rsidRDefault="00173907" w:rsidP="008F2A38">
                        <w:pPr>
                          <w:ind w:firstLine="0"/>
                          <w:rPr>
                            <w:rFonts w:cs="Times New Roman"/>
                            <w:sz w:val="18"/>
                            <w:szCs w:val="18"/>
                          </w:rPr>
                        </w:pPr>
                        <w:r w:rsidRPr="00E37EC0">
                          <w:rPr>
                            <w:rFonts w:cs="Times New Roman"/>
                            <w:sz w:val="18"/>
                            <w:szCs w:val="18"/>
                          </w:rPr>
                          <w:t>(</w:t>
                        </w:r>
                        <w:r>
                          <w:rPr>
                            <w:rFonts w:cs="Times New Roman"/>
                            <w:sz w:val="18"/>
                            <w:szCs w:val="18"/>
                            <w:lang w:val="en-US"/>
                          </w:rPr>
                          <w:t>2</w:t>
                        </w:r>
                        <w:r w:rsidRPr="00E37EC0">
                          <w:rPr>
                            <w:rFonts w:cs="Times New Roman"/>
                            <w:sz w:val="18"/>
                            <w:szCs w:val="18"/>
                          </w:rPr>
                          <w:t>)</w:t>
                        </w:r>
                      </w:p>
                    </w:txbxContent>
                  </v:textbox>
                </v:shape>
                <v:shape id="Text Box 3236" o:spid="_x0000_s1430" type="#_x0000_t202" style="position:absolute;left:5824;top:5599;width:510;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12scUA&#10;AADdAAAADwAAAGRycy9kb3ducmV2LnhtbESPT2vCQBDF70K/wzIFb3W3YmubuooogidF+wd6G7Jj&#10;EpqdDdnVpN/eOQjeZnhv3vvNbNH7Wl2ojVVgC88jA4o4D67iwsLX5+bpDVRMyA7rwGThnyIs5g+D&#10;GWYudHygyzEVSkI4ZmihTKnJtI55SR7jKDTEop1C6zHJ2hbatdhJuK/12JhX7bFiaSixoVVJ+d/x&#10;7C18706/PxOzL9b+pelCbzT7d23t8LFffoBK1Ke7+Xa9dYI/ngq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XaxxQAAAN0AAAAPAAAAAAAAAAAAAAAAAJgCAABkcnMv&#10;ZG93bnJldi54bWxQSwUGAAAAAAQABAD1AAAAigMAAAAA&#10;" filled="f" stroked="f">
                  <v:textbox>
                    <w:txbxContent>
                      <w:p w:rsidR="00173907" w:rsidRPr="00B17DEA" w:rsidRDefault="00173907" w:rsidP="008F2A38">
                        <w:pPr>
                          <w:ind w:firstLine="0"/>
                          <w:rPr>
                            <w:rFonts w:cs="Times New Roman"/>
                            <w:sz w:val="18"/>
                            <w:szCs w:val="18"/>
                            <w:lang w:val="en-US"/>
                          </w:rPr>
                        </w:pPr>
                        <w:r w:rsidRPr="00E37EC0">
                          <w:rPr>
                            <w:rFonts w:cs="Times New Roman"/>
                            <w:sz w:val="18"/>
                            <w:szCs w:val="18"/>
                          </w:rPr>
                          <w:t>(</w:t>
                        </w:r>
                        <w:r>
                          <w:rPr>
                            <w:rFonts w:cs="Times New Roman"/>
                            <w:sz w:val="18"/>
                            <w:szCs w:val="18"/>
                            <w:lang w:val="en-US"/>
                          </w:rPr>
                          <w:t>2</w:t>
                        </w:r>
                        <w:r w:rsidRPr="00E37EC0">
                          <w:rPr>
                            <w:rFonts w:cs="Times New Roman"/>
                            <w:sz w:val="18"/>
                            <w:szCs w:val="18"/>
                          </w:rPr>
                          <w:t>)</w:t>
                        </w:r>
                      </w:p>
                    </w:txbxContent>
                  </v:textbox>
                </v:shape>
                <v:group id="Group 3237" o:spid="_x0000_s1431" style="position:absolute;left:3535;top:4135;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2LdYsQAAADdAAAADwAAAGRycy9kb3ducmV2LnhtbERPS2vCQBC+C/6HZQRv&#10;dRPFR6OriKj0IIVqofQ2ZMckmJ0N2TWJ/74rFLzNx/ec1aYzpWiodoVlBfEoAkGcWl1wpuD7cnhb&#10;gHAeWWNpmRQ8yMFm3e+tMNG25S9qzj4TIYRdggpy76tESpfmZNCNbEUcuKutDfoA60zqGtsQbko5&#10;jqKZNFhwaMixol1O6e18NwqOLbbbSbxvTrfr7vF7mX7+nGJSajjotksQnjr/Ev+7P3SYP56/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2LdYsQAAADdAAAA&#10;DwAAAAAAAAAAAAAAAACqAgAAZHJzL2Rvd25yZXYueG1sUEsFBgAAAAAEAAQA+gAAAJsDAAAAAA==&#10;">
                  <v:oval id="Oval 3238" o:spid="_x0000_s1432"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lB8QA&#10;AADdAAAADwAAAGRycy9kb3ducmV2LnhtbESPQW/CMAyF75P4D5GRuI0UDogVAipISFxh0zZupjFN&#10;ReNUTYCyXz8fJu1m6z2/93m57n2j7tTFOrCByTgDRVwGW3Nl4ON99zoHFROyxSYwGXhShPVq8LLE&#10;3IYHH+h+TJWSEI45GnAptbnWsXTkMY5DSyzaJXQek6xdpW2HDwn3jZ5m2Ux7rFkaHLa0dVRejzdv&#10;oOfNFbfnt0/nubxVX9/FCX8KY0bDvliAStSnf/Pf9d4K/nQu/PKNjK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pQfEAAAA3QAAAA8AAAAAAAAAAAAAAAAAmAIAAGRycy9k&#10;b3ducmV2LnhtbFBLBQYAAAAABAAEAPUAAACJAwAAAAA=&#10;" strokeweight="0"/>
                  <v:oval id="Oval 3239" o:spid="_x0000_s1433"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TjMMA&#10;AADdAAAADwAAAGRycy9kb3ducmV2LnhtbERPyWrDMBC9B/oPYgq9JXJyMMGNHEIhJRTa4iw9D9bY&#10;MrFGRlIc9++rQqG3ebx1NtvJ9mIkHzrHCpaLDARx7XTHrYLzaT9fgwgRWWPvmBR8U4Bt+TDbYKHd&#10;nSsaj7EVKYRDgQpMjEMhZagNWQwLNxAnrnHeYkzQt1J7vKdw28tVluXSYsepweBAL4bq6/FmFVy+&#10;qor89P5mPs6vudnT56XJR6WeHqfdM4hIU/wX/7kPOs1frZfw+006QZ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sTjMMAAADdAAAADwAAAAAAAAAAAAAAAACYAgAAZHJzL2Rv&#10;d25yZXYueG1sUEsFBgAAAAAEAAQA9QAAAIgDAAAAAA==&#10;" filled="f" strokeweight=".2pt">
                    <v:stroke endcap="round"/>
                  </v:oval>
                </v:group>
                <v:group id="Group 3240" o:spid="_x0000_s1434" style="position:absolute;left:3248;top:3817;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M/NMMAAADdAAAADwAAAGRycy9kb3ducmV2LnhtbERPTYvCMBC9L/gfwgje&#10;1rSVXaQaRUTFgyysCuJtaMa22ExKE9v67zcLgrd5vM+ZL3tTiZYaV1pWEI8jEMSZ1SXnCs6n7ecU&#10;hPPIGivLpOBJDpaLwcccU207/qX26HMRQtilqKDwvk6ldFlBBt3Y1sSBu9nGoA+wyaVusAvhppJJ&#10;FH1LgyWHhgJrWheU3Y8Po2DXYbeaxJv2cL+tn9fT18/lEJNSo2G/moHw1Pu3+OXe6zA/mSb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Ez80wwAAAN0AAAAP&#10;AAAAAAAAAAAAAAAAAKoCAABkcnMvZG93bnJldi54bWxQSwUGAAAAAAQABAD6AAAAmgMAAAAA&#10;">
                  <v:oval id="Oval 3241" o:spid="_x0000_s1435"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7cMIA&#10;AADdAAAADwAAAGRycy9kb3ducmV2LnhtbERPTWvCQBC9F/wPywje6kaFElNXiUKhV2Np7W2anWaD&#10;2dmQXZPYX+8WCr3N433OZjfaRvTU+dqxgsU8AUFcOl1zpeDt9PKYgvABWWPjmBTcyMNuO3nYYKbd&#10;wEfqi1CJGMI+QwUmhDaT0peGLPq5a4kj9+06iyHCrpK6wyGG20Yuk+RJWqw5Nhhs6WCovBRXq2Dk&#10;/QUPX+t3Y7m8Vh/n/BN/cqVm0zF/BhFoDP/iP/erjvOX6Qp+v4kn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LDtwwgAAAN0AAAAPAAAAAAAAAAAAAAAAAJgCAABkcnMvZG93&#10;bnJldi54bWxQSwUGAAAAAAQABAD1AAAAhwMAAAAA&#10;" strokeweight="0"/>
                  <v:oval id="Oval 3242" o:spid="_x0000_s1436"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ywFMIA&#10;AADdAAAADwAAAGRycy9kb3ducmV2LnhtbERPW2vCMBR+F/YfwhnsTVNlFKlGEcExBtuot+dDc2yK&#10;zUlJstr9+2Ug+HY+vutZrgfbip58aBwrmE4yEMSV0w3XCo6H3XgOIkRkja1jUvBLAdarp9ESC+1u&#10;XFK/j7VIIRwKVGBi7AopQ2XIYpi4jjhxF+ctxgR9LbXHWwq3rZxlWS4tNpwaDHa0NVRd9z9Wwelc&#10;luSHzw/zdXzLzY6+T5e8V+rledgsQEQa4kN8d7/rNH82f4X/b9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jLAUwgAAAN0AAAAPAAAAAAAAAAAAAAAAAJgCAABkcnMvZG93&#10;bnJldi54bWxQSwUGAAAAAAQABAD1AAAAhwMAAAAA&#10;" filled="f" strokeweight=".2pt">
                    <v:stroke endcap="round"/>
                  </v:oval>
                </v:group>
                <v:group id="Group 3243" o:spid="_x0000_s1437" style="position:absolute;left:3876;top:3813;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nQMQAAADdAAAADwAAAGRycy9kb3ducmV2LnhtbERPTWvCQBC9F/wPywi9&#10;1U0skRBdRaQtPYSCRhBvQ3ZMgtnZkN0m8d93C4Xe5vE+Z7ObTCsG6l1jWUG8iEAQl1Y3XCk4F+8v&#10;KQjnkTW2lknBgxzstrOnDWbajnyk4eQrEULYZaig9r7LpHRlTQbdwnbEgbvZ3qAPsK+k7nEM4aaV&#10;yyhaSYMNh4YaOzrUVN5P30bBx4jj/jV+G/L77fC4FsnXJY9Jqef5tF+D8DT5f/Gf+1OH+cs0gd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qnQMQAAADdAAAA&#10;DwAAAAAAAAAAAAAAAACqAgAAZHJzL2Rvd25yZXYueG1sUEsFBgAAAAAEAAQA+gAAAJsDAAAAAA==&#10;">
                  <v:oval id="Oval 3244" o:spid="_x0000_s1438"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Y6MIA&#10;AADdAAAADwAAAGRycy9kb3ducmV2LnhtbERPTWvCQBC9C/0PyxR60405iKbZSAwIXmuLbW9jdswG&#10;s7Mhu2r013cLhd7m8T4nX4+2E1cafOtYwXyWgCCunW65UfDxvp0uQfiArLFzTAru5GFdPE1yzLS7&#10;8Rtd96ERMYR9hgpMCH0mpa8NWfQz1xNH7uQGiyHCoZF6wFsMt51Mk2QhLbYcGwz2VBmqz/uLVTDy&#10;5ozVcXUwlutL8/lVfuOjVOrleSxfQQQaw7/4z73TcX66XMDvN/EEW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W5jowgAAAN0AAAAPAAAAAAAAAAAAAAAAAJgCAABkcnMvZG93&#10;bnJldi54bWxQSwUGAAAAAAQABAD1AAAAhwMAAAAA&#10;" strokeweight="0"/>
                  <v:oval id="Oval 3245" o:spid="_x0000_s1439"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4uY8MA&#10;AADdAAAADwAAAGRycy9kb3ducmV2LnhtbERPS2sCMRC+C/0PYQq9aVYPW1mNIoKlFFpZX+dhM24W&#10;N5MlSdftv2+EQm/z8T1nuR5sK3ryoXGsYDrJQBBXTjdcKzgdd+M5iBCRNbaOScEPBVivnkZLLLS7&#10;c0n9IdYihXAoUIGJsSukDJUhi2HiOuLEXZ23GBP0tdQe7ynctnKWZbm02HBqMNjR1lB1O3xbBedL&#10;WZIfPj/M1+ktNzvan695r9TL87BZgIg0xH/xn/tdp/mz+Ss8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4uY8MAAADdAAAADwAAAAAAAAAAAAAAAACYAgAAZHJzL2Rv&#10;d25yZXYueG1sUEsFBgAAAAAEAAQA9QAAAIgDAAAAAA==&#10;" filled="f" strokeweight=".2pt">
                    <v:stroke endcap="round"/>
                  </v:oval>
                </v:group>
                <v:group id="Group 3246" o:spid="_x0000_s1440" style="position:absolute;left:4203;top:4126;width:37;height:38"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wjexgAAAN0A&#10;AAAPAAAAAAAAAAAAAAAAAKoCAABkcnMvZG93bnJldi54bWxQSwUGAAAAAAQABAD6AAAAnQMAAAAA&#10;">
                  <v:oval id="Oval 3247" o:spid="_x0000_s1441"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QMmsAA&#10;AADdAAAADwAAAGRycy9kb3ducmV2LnhtbERPS4vCMBC+C/6HMII3TdeDaDVKVxC8qouP22wz2xSb&#10;SWmiVn+9ERa8zcf3nPmytZW4UeNLxwq+hgkI4tzpkgsFP/v1YALCB2SNlWNS8CAPy0W3M8dUuztv&#10;6bYLhYgh7FNUYEKoUyl9bsiiH7qaOHJ/rrEYImwKqRu8x3BbyVGSjKXFkmODwZpWhvLL7moVtPx9&#10;wdXv9GAs59fieMrO+MyU6vfabAYiUBs+4n/3Rsf5o8kU3t/EE+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QMmsAAAADdAAAADwAAAAAAAAAAAAAAAACYAgAAZHJzL2Rvd25y&#10;ZXYueG1sUEsFBgAAAAAEAAQA9QAAAIUDAAAAAA==&#10;" strokeweight="0"/>
                  <v:oval id="Oval 3248" o:spid="_x0000_s1442"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4gysUA&#10;AADdAAAADwAAAGRycy9kb3ducmV2LnhtbESPT0vDQBDF70K/wzIFb3ZjD0HTbosIFRFU0n/nITvN&#10;BrOzYXdN47d3DoK3Gd6b936z3k6+VyPF1AU2cL8oQBE3wXbcGjgedncPoFJGttgHJgM/lGC7md2s&#10;sbLhyjWN+9wqCeFUoQGX81BpnRpHHtMiDMSiXUL0mGWNrbYRrxLue70silJ77FgaHA707Kj52n97&#10;A6dzXVOc3t/cx/GldDv6PF3K0Zjb+fS0ApVpyv/mv+tXK/jLR+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biDKxQAAAN0AAAAPAAAAAAAAAAAAAAAAAJgCAABkcnMv&#10;ZG93bnJldi54bWxQSwUGAAAAAAQABAD1AAAAigMAAAAA&#10;" filled="f" strokeweight=".2pt">
                    <v:stroke endcap="round"/>
                  </v:oval>
                </v:group>
                <v:group id="Group 3249" o:spid="_x0000_s1443" style="position:absolute;left:4795;top:4135;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Rg3nsUAAADdAAAADwAAAGRycy9kb3ducmV2LnhtbERPS2vCQBC+F/wPywi9&#10;1U0iLTZ1FREtPUjBRCi9DdkxCWZnQ3bN4993C4Xe5uN7zno7mkb01LnasoJ4EYEgLqyuuVRwyY9P&#10;KxDOI2tsLJOCiRxsN7OHNabaDnymPvOlCCHsUlRQed+mUrqiIoNuYVviwF1tZ9AH2JVSdziEcNPI&#10;JIpepMGaQ0OFLe0rKm7Z3Sh4H3DYLeNDf7pd99N3/vz5dYpJqcf5uHsD4Wn0/+I/94cO85PX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UYN57FAAAA3QAA&#10;AA8AAAAAAAAAAAAAAAAAqgIAAGRycy9kb3ducmV2LnhtbFBLBQYAAAAABAAEAPoAAACcAwAAAAA=&#10;">
                  <v:oval id="Oval 3250" o:spid="_x0000_s1444"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kINsEA&#10;AADdAAAADwAAAGRycy9kb3ducmV2LnhtbERPTYvCMBC9L/gfwgje1tQeRKtRqiDsdV1Z9TY2Y1Ns&#10;JqWJWv31G0HY2zze58yXna3FjVpfOVYwGiYgiAunKy4V7H42nxMQPiBrrB2Tggd5WC56H3PMtLvz&#10;N922oRQxhH2GCkwITSalLwxZ9EPXEEfu7FqLIcK2lLrFewy3tUyTZCwtVhwbDDa0NlRctleroOPV&#10;Bden6a+xXFzL/SE/4jNXatDv8hmIQF34F7/dXzrOT6cpvL6JJ8j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5CDbBAAAA3QAAAA8AAAAAAAAAAAAAAAAAmAIAAGRycy9kb3du&#10;cmV2LnhtbFBLBQYAAAAABAAEAPUAAACGAwAAAAA=&#10;" strokeweight="0"/>
                  <v:oval id="Oval 3251" o:spid="_x0000_s1445"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y+vcMA&#10;AADdAAAADwAAAGRycy9kb3ducmV2LnhtbERPW2vCMBR+H+w/hDPY20znoMxqFBk4xkBHvT0fmmNT&#10;bE5KktX6781g4Nv5+K5nthhsK3ryoXGs4HWUgSCunG64VrDfrV7eQYSIrLF1TAquFGAxf3yYYaHd&#10;hUvqt7EWKYRDgQpMjF0hZagMWQwj1xEn7uS8xZigr6X2eEnhtpXjLMulxYZTg8GOPgxV5+2vVXA4&#10;liX5Yf1tNvvP3Kzo53DKe6Wen4blFESkId7F/+4vneaPJ2/w9006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by+vcMAAADdAAAADwAAAAAAAAAAAAAAAACYAgAAZHJzL2Rv&#10;d25yZXYueG1sUEsFBgAAAAAEAAQA9QAAAIgDAAAAAA==&#10;" filled="f" strokeweight=".2pt">
                    <v:stroke endcap="round"/>
                  </v:oval>
                </v:group>
                <v:group id="Group 3252" o:spid="_x0000_s1446" style="position:absolute;left:4498;top:3814;width:37;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BsQAAADdAAAADwAAAGRycy9kb3ducmV2LnhtbERPS2vCQBC+C/6HZQRv&#10;dRNf2OgqIio9SKFaKL0N2TEJZmdDdk3iv+8KBW/z8T1ntelMKRqqXWFZQTyKQBCnVhecKfi+HN4W&#10;IJxH1lhaJgUPcrBZ93srTLRt+Yuas89ECGGXoILc+yqR0qU5GXQjWxEH7mprgz7AOpO6xjaEm1KO&#10;o2guDRYcGnKsaJdTejvfjYJji+12Eu+b0+26e/xeZp8/p5iUGg667RKEp86/xP/uDx3mj9+n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BsQAAADdAAAA&#10;DwAAAAAAAAAAAAAAAACqAgAAZHJzL2Rvd25yZXYueG1sUEsFBgAAAAAEAAQA+gAAAJsDAAAAAA==&#10;">
                  <v:oval id="Oval 3253" o:spid="_x0000_s1447"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QQsIA&#10;AADdAAAADwAAAGRycy9kb3ducmV2LnhtbERPTWvCQBC9F/wPywje6qYBS01dJQYEr6al1ds0O80G&#10;s7Mhu5ror+8WCr3N433OajPaVlyp941jBU/zBARx5XTDtYL3t93jCwgfkDW2jknBjTxs1pOHFWba&#10;DXygaxlqEUPYZ6jAhNBlUvrKkEU/dx1x5L5dbzFE2NdS9zjEcNvKNEmepcWGY4PBjgpD1bm8WAUj&#10;b89YfC0/jOXqUn8e8xPec6Vm0zF/BRFoDP/iP/dex/npcgG/38QT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JBCwgAAAN0AAAAPAAAAAAAAAAAAAAAAAJgCAABkcnMvZG93&#10;bnJldi54bWxQSwUGAAAAAAQABAD1AAAAhwMAAAAA&#10;" strokeweight="0"/>
                  <v:oval id="Oval 3254" o:spid="_x0000_s1448"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sdJcMA&#10;AADdAAAADwAAAGRycy9kb3ducmV2LnhtbERP32vCMBB+F/wfwgl701QfyuyMMgaKDLbRTvd8NGdT&#10;1lxKEmv33y+DgW/38f28zW60nRjIh9axguUiA0FcO91yo+D0uZ8/gggRWWPnmBT8UIDddjrZYKHd&#10;jUsaqtiIFMKhQAUmxr6QMtSGLIaF64kTd3HeYkzQN1J7vKVw28lVluXSYsupwWBPL4bq7+pqFZy/&#10;ypL8+PZq3k+H3Ozp43zJB6UeZuPzE4hIY7yL/91Hneav1jn8fZNO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sdJcMAAADdAAAADwAAAAAAAAAAAAAAAACYAgAAZHJzL2Rv&#10;d25yZXYueG1sUEsFBgAAAAAEAAQA9QAAAIgDAAAAAA==&#10;" filled="f" strokeweight=".2pt">
                    <v:stroke endcap="round"/>
                  </v:oval>
                </v:group>
                <v:group id="Group 3255" o:spid="_x0000_s1449" style="position:absolute;left:4801;top:2190;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b0KccQAAADdAAAADwAAAGRycy9kb3ducmV2LnhtbERPS2vCQBC+C/6HZQRv&#10;dRPFR6OriKj0IIVqofQ2ZMckmJ0N2TWJ/74rFLzNx/ec1aYzpWiodoVlBfEoAkGcWl1wpuD7cnhb&#10;gHAeWWNpmRQ8yMFm3e+tMNG25S9qzj4TIYRdggpy76tESpfmZNCNbEUcuKutDfoA60zqGtsQbko5&#10;jqKZNFhwaMixol1O6e18NwqOLbbbSbxvTrfr7vF7mX7+nGJSajjotksQnjr/Ev+7P3SYP36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b0KccQAAADdAAAA&#10;DwAAAAAAAAAAAAAAAACqAgAAZHJzL2Rvd25yZXYueG1sUEsFBgAAAAAEAAQA+gAAAJsDAAAAAA==&#10;">
                  <v:oval id="Oval 3256" o:spid="_x0000_s1450"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E/3MQA&#10;AADdAAAADwAAAGRycy9kb3ducmV2LnhtbESPQW/CMAyF75P4D5GRuI0UDggKARWkSbsC0zZupjFN&#10;ReNUTYCyXz8fJu1m6z2/93m16X2j7tTFOrCByTgDRVwGW3Nl4OP49joHFROyxSYwGXhShM168LLC&#10;3IYH7+l+SJWSEI45GnAptbnWsXTkMY5DSyzaJXQek6xdpW2HDwn3jZ5m2Ux7rFkaHLa0c1ReDzdv&#10;oOftFXfnxafzXN6qr+/ihD+FMaNhXyxBJerTv/nv+t0K/nQhuPKNjK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RP9zEAAAA3QAAAA8AAAAAAAAAAAAAAAAAmAIAAGRycy9k&#10;b3ducmV2LnhtbFBLBQYAAAAABAAEAPUAAACJAwAAAAA=&#10;" strokeweight="0"/>
                  <v:oval id="Oval 3257" o:spid="_x0000_s1451"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SJV8MA&#10;AADdAAAADwAAAGRycy9kb3ducmV2LnhtbERPS2sCMRC+C/0PYQq9aVYPS12NIoKlFFpZX+dhM24W&#10;N5MlSdftv2+EQm/z8T1nuR5sK3ryoXGsYDrJQBBXTjdcKzgdd+NXECEia2wdk4IfCrBePY2WWGh3&#10;55L6Q6xFCuFQoAITY1dIGSpDFsPEdcSJuzpvMSboa6k93lO4beUsy3JpseHUYLCjraHqdvi2Cs6X&#10;siQ/fH6Yr9Nbbna0P1/zXqmX52GzABFpiP/iP/e7TvNn8zk8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SJV8MAAADdAAAADwAAAAAAAAAAAAAAAACYAgAAZHJzL2Rv&#10;d25yZXYueG1sUEsFBgAAAAAEAAQA9QAAAIgDAAAAAA==&#10;" filled="f" strokeweight=".2pt">
                    <v:stroke endcap="round"/>
                  </v:oval>
                </v:group>
                <v:group id="Group 3258" o:spid="_x0000_s1452" style="position:absolute;left:4513;top:1869;width:37;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8IH8YAAADdAAAADwAAAGRycy9kb3ducmV2LnhtbESPQWvCQBCF74L/YRmh&#10;N92kokjqKiJt6UEEtVB6G7JjEszOhuw2if++cxC8zfDevPfNeju4WnXUhsqzgXSWgCLOva24MPB9&#10;+ZiuQIWIbLH2TAbuFGC7GY/WmFnf84m6cyyUhHDI0EAZY5NpHfKSHIaZb4hFu/rWYZS1LbRtsZdw&#10;V+vXJFlqhxVLQ4kN7UvKb+c/Z+Czx343T9+7w+26v/9eFsefQ0rGvEyG3RuoSEN8mh/XX1bw54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vwgfxgAAAN0A&#10;AAAPAAAAAAAAAAAAAAAAAKoCAABkcnMvZG93bnJldi54bWxQSwUGAAAAAAQABAD6AAAAnQMAAAAA&#10;">
                  <v:oval id="Oval 3259" o:spid="_x0000_s1453"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AMW8EA&#10;AADdAAAADwAAAGRycy9kb3ducmV2LnhtbERPTYvCMBC9C/6HMMLeNNUF0WqUKgh7XRXdvY3N2BSb&#10;SWmidvfXG0HwNo/3OfNlaytxo8aXjhUMBwkI4tzpkgsF+92mPwHhA7LGyjEp+CMPy0W3M8dUuzt/&#10;020bChFD2KeowIRQp1L63JBFP3A1ceTOrrEYImwKqRu8x3BbyVGSjKXFkmODwZrWhvLL9moVtLy6&#10;4Po0PRjL+bU4/mS/+J8p9dFrsxmIQG14i1/uLx3nfyZDeH4TT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DFvBAAAA3QAAAA8AAAAAAAAAAAAAAAAAmAIAAGRycy9kb3du&#10;cmV2LnhtbFBLBQYAAAAABAAEAPUAAACGAwAAAAA=&#10;" strokeweight="0"/>
                  <v:oval id="Oval 3260" o:spid="_x0000_s1454"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uBPMIA&#10;AADdAAAADwAAAGRycy9kb3ducmV2LnhtbERP32vCMBB+F/wfwgl701QHRTqjiKCMwTbq1OejOZti&#10;cylJVrv/fhkMfLuP7+etNoNtRU8+NI4VzGcZCOLK6YZrBaev/XQJIkRkja1jUvBDATbr8WiFhXZ3&#10;Lqk/xlqkEA4FKjAxdoWUoTJkMcxcR5y4q/MWY4K+ltrjPYXbVi6yLJcWG04NBjvaGapux2+r4Hwp&#10;S/LD+5v5OB1ys6fP8zXvlXqaDNsXEJGG+BD/u191mv+cLeDvm3S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G4E8wgAAAN0AAAAPAAAAAAAAAAAAAAAAAJgCAABkcnMvZG93&#10;bnJldi54bWxQSwUGAAAAAAQABAD1AAAAhwMAAAAA&#10;" filled="f" strokeweight=".2pt">
                    <v:stroke endcap="round"/>
                  </v:oval>
                </v:group>
                <v:group id="Group 3261" o:spid="_x0000_s1455" style="position:absolute;left:4209;top:2181;width:37;height:38"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2WaMMAAADdAAAADwAAAGRycy9kb3ducmV2LnhtbERPS4vCMBC+C/6HMMLe&#10;NK1FkWoUEV32IIIPWPY2NGNbbCalybb13xthYW/z8T1ntelNJVpqXGlZQTyJQBBnVpecK7hdD+MF&#10;COeRNVaWScGTHGzWw8EKU207PlN78bkIIexSVFB4X6dSuqwgg25ia+LA3W1j0AfY5FI32IVwU8lp&#10;FM2lwZJDQ4E17QrKHpdfo+Czw26bxPv2+Ljvnj/X2en7GJNSH6N+uwThqff/4j/3lw7zkyi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bZZowwAAAN0AAAAP&#10;AAAAAAAAAAAAAAAAAKoCAABkcnMvZG93bnJldi54bWxQSwUGAAAAAAQABAD6AAAAmgMAAAAA&#10;">
                  <v:oval id="Oval 3262" o:spid="_x0000_s1456"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w8IA&#10;AADdAAAADwAAAGRycy9kb3ducmV2LnhtbERPS4vCMBC+L/gfwgje1tQHi9s1ShUEr7qi7m22GZti&#10;MylN1OqvN8LC3ubje8503tpKXKnxpWMFg34Cgjh3uuRCwe579T4B4QOyxsoxKbiTh/ms8zbFVLsb&#10;b+i6DYWIIexTVGBCqFMpfW7Iou+7mjhyJ9dYDBE2hdQN3mK4reQwST6kxZJjg8Galoby8/ZiFbS8&#10;OOPy93NvLOeX4nDMfvCRKdXrttkXiEBt+Bf/udc6zh8lY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96/DwgAAAN0AAAAPAAAAAAAAAAAAAAAAAJgCAABkcnMvZG93&#10;bnJldi54bWxQSwUGAAAAAAQABAD1AAAAhwMAAAAA&#10;" strokeweight="0"/>
                  <v:oval id="Oval 3263" o:spid="_x0000_s1457"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SMMA&#10;AADdAAAADwAAAGRycy9kb3ducmV2LnhtbERP32vCMBB+H/g/hBP2NlOVFemMIoJDBm7U6Z6P5mzK&#10;mktJslr/+2Uw8O0+vp+3XA+2FT350DhWMJ1kIIgrpxuuFZw+d08LECEia2wdk4IbBVivRg9LLLS7&#10;ckn9MdYihXAoUIGJsSukDJUhi2HiOuLEXZy3GBP0tdQerynctnKWZbm02HBqMNjR1lD1ffyxCs5f&#10;ZUl+OLyZ99Nrbnb0cb7kvVKP42HzAiLSEO/if/dep/nz7Bn+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ZSMMAAADdAAAADwAAAAAAAAAAAAAAAACYAgAAZHJzL2Rv&#10;d25yZXYueG1sUEsFBgAAAAAEAAQA9QAAAIgDAAAAAA==&#10;" filled="f" strokeweight=".2pt">
                    <v:stroke endcap="round"/>
                  </v:oval>
                </v:group>
                <v:group id="Group 3264" o:spid="_x0000_s1458" style="position:absolute;left:3541;top:2190;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o18MIAAADdAAAADwAAAGRycy9kb3ducmV2LnhtbERPTYvCMBC9L/gfwgje&#10;1rTKilSjiKh4EGFVEG9DM7bFZlKa2NZ/bxaEvc3jfc582ZlSNFS7wrKCeBiBIE6tLjhTcDlvv6cg&#10;nEfWWFomBS9ysFz0vuaYaNvyLzUnn4kQwi5BBbn3VSKlS3My6Ia2Ig7c3dYGfYB1JnWNbQg3pRxF&#10;0UQaLDg05FjROqf0cXoaBbsW29U43jSHx339up1/jtdDTEoN+t1qBsJT5//FH/deh/nja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QaNfDCAAAA3QAAAA8A&#10;AAAAAAAAAAAAAAAAqgIAAGRycy9kb3ducmV2LnhtbFBLBQYAAAAABAAEAPoAAACZAwAAAAA=&#10;">
                  <v:oval id="Oval 3265" o:spid="_x0000_s1459"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UxtMEA&#10;AADdAAAADwAAAGRycy9kb3ducmV2LnhtbERPTYvCMBC9L/gfwgje1lQF1+0apQqCV11R9zbbjE2x&#10;mZQmavXXG2Fhb/N4nzOdt7YSV2p86VjBoJ+AIM6dLrlQsPtevU9A+ICssXJMCu7kYT7rvE0x1e7G&#10;G7puQyFiCPsUFZgQ6lRKnxuy6PuuJo7cyTUWQ4RNIXWDtxhuKzlMkrG0WHJsMFjT0lB+3l6sgpYX&#10;Z1z+fu6N5fxSHI7ZDz4ypXrdNvsCEagN/+I/91rH+aPkA17fxBP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lMbTBAAAA3QAAAA8AAAAAAAAAAAAAAAAAmAIAAGRycy9kb3du&#10;cmV2LnhtbFBLBQYAAAAABAAEAPUAAACGAwAAAAA=&#10;" strokeweight="0"/>
                  <v:oval id="Oval 3266" o:spid="_x0000_s1460"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O21sUA&#10;AADdAAAADwAAAGRycy9kb3ducmV2LnhtbESPQUvDQBCF74L/YZmCN7upQpDYbSmFihRUUlvPQ3aa&#10;DWZnw+42jf/eOQjeZnhv3vtmuZ58r0aKqQtsYDEvQBE3wXbcGjh+7u6fQKWMbLEPTAZ+KMF6dXuz&#10;xMqGK9c0HnKrJIRThQZczkOldWoceUzzMBCLdg7RY5Y1ttpGvEq47/VDUZTaY8fS4HCgraPm+3Dx&#10;Bk5fdU1xetu79+NL6Xb0cTqXozF3s2nzDCrTlP/Nf9evVvAfC8GV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87bWxQAAAN0AAAAPAAAAAAAAAAAAAAAAAJgCAABkcnMv&#10;ZG93bnJldi54bWxQSwUGAAAAAAQABAD1AAAAigMAAAAA&#10;" filled="f" strokeweight=".2pt">
                    <v:stroke endcap="round"/>
                  </v:oval>
                </v:group>
                <v:group id="Group 3267" o:spid="_x0000_s1461" style="position:absolute;left:2253;top:5409;width:3657;height:1337" coordorigin="2080,6910" coordsize="3657,1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WhgsMAAADdAAAADwAAAGRycy9kb3ducmV2LnhtbERPS4vCMBC+L/gfwgje&#10;1rSKi1ajiLjiQQQfIN6GZmyLzaQ02bb++82CsLf5+J6zWHWmFA3VrrCsIB5GIIhTqwvOFFwv359T&#10;EM4jaywtk4IXOVgtex8LTLRt+UTN2WcihLBLUEHufZVI6dKcDLqhrYgD97C1QR9gnUldYxvCTSlH&#10;UfQlDRYcGnKsaJNT+jz/GAW7Ftv1ON42h+dj87pfJsfbISalBv1uPQfhqfP/4rd7r8P8cTS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haGCwwAAAN0AAAAP&#10;AAAAAAAAAAAAAAAAAKoCAABkcnMvZG93bnJldi54bWxQSwUGAAAAAAQABAD6AAAAmgMAAAAA&#10;">
                  <v:shape id="AutoShape 3268" o:spid="_x0000_s1462" type="#_x0000_t32" style="position:absolute;left:2820;top:7936;width:2643;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UBcYAAADdAAAADwAAAGRycy9kb3ducmV2LnhtbESPT0vDQBDF70K/wzKCN7upf0pJuy1B&#10;rKgg0lrwOmSnSWx2NmTHNH575yB4m+G9ee83q80YWjNQn5rIDmbTDAxxGX3DlYPDx/Z6ASYJssc2&#10;Mjn4oQSb9eRihbmPZ97RsJfKaAinHB3UIl1ubSprCpimsSNW7Rj7gKJrX1nf41nDQ2tvsmxuAzas&#10;DTV29FBTedp/Bwfvry/b4rMQGd4e+enr/pAQ7xbOXV2OxRKM0Cj/5r/rZ6/4tzPl1290BLv+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f1AXGAAAA3QAAAA8AAAAAAAAA&#10;AAAAAAAAoQIAAGRycy9kb3ducmV2LnhtbFBLBQYAAAAABAAEAPkAAACUAwAAAAA=&#10;">
                    <v:stroke endarrow="classic" endarrowwidth="narrow" endarrowlength="long"/>
                  </v:shape>
                  <v:line id="Line 3269" o:spid="_x0000_s1463" style="position:absolute;flip:y;visibility:visible;mso-wrap-style:square" from="2820,7037" to="2820,7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hbZsIAAADdAAAADwAAAGRycy9kb3ducmV2LnhtbERPTWvDMAy9F/YfjAa7lMXJWsZI64Qx&#10;GPTarhR2E7Eah9pyiJ0026+fC4Xd9Hif2tazs2KiIXSeFRRZDoK48brjVsHx6/P5DUSIyBqtZ1Lw&#10;QwHq6mGxxVL7K+9pOsRWpBAOJSowMfallKEx5DBkvidO3NkPDmOCQyv1gNcU7qx8yfNX6bDj1GCw&#10;pw9DzeUwOgW6kN+7U8eX5WiPtvkNa236tVJPj/P7BkSkOf6L7+6dTvNXRQG3b9IJsv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NhbZsIAAADdAAAADwAAAAAAAAAAAAAA&#10;AAChAgAAZHJzL2Rvd25yZXYueG1sUEsFBgAAAAAEAAQA+QAAAJADAAAAAA==&#10;">
                    <v:stroke endarrow="classic" endarrowwidth="narrow" endarrowlength="long"/>
                  </v:line>
                  <v:line id="Line 3270" o:spid="_x0000_s1464" style="position:absolute;visibility:visible;mso-wrap-style:square" from="3095,7166" to="3096,7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OusMAAADdAAAADwAAAGRycy9kb3ducmV2LnhtbERPTWsCMRC9F/wPYYTealYtRVajiLQg&#10;PRRWPeht2Iybxc1kTeK6/ntTKPQ2j/c5i1VvG9GRD7VjBeNRBoK4dLrmSsFh//U2AxEissbGMSl4&#10;UIDVcvCywFy7OxfU7WIlUgiHHBWYGNtcylAashhGriVO3Nl5izFBX0nt8Z7CbSMnWfYhLdacGgy2&#10;tDFUXnY3q8CfYjgW1+l39159Xn8u3uzpXCj1OuzXcxCR+vgv/nNvdZo/HU/g95t0gl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czrrDAAAA3QAAAA8AAAAAAAAAAAAA&#10;AAAAoQIAAGRycy9kb3ducmV2LnhtbFBLBQYAAAAABAAEAPkAAACRAwAAAAA=&#10;" strokeweight=".25pt"/>
                  <v:line id="Line 3271" o:spid="_x0000_s1465" style="position:absolute;visibility:visible;mso-wrap-style:square" from="3727,7166" to="3727,7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BrIcMAAADdAAAADwAAAGRycy9kb3ducmV2LnhtbERPTWsCMRC9F/ofwhR6q1ldKWVrlCIK&#10;0oOw2oPehs24WdxM1iSu23/fCEJv83ifM1sMthU9+dA4VjAeZSCIK6cbrhX87NdvHyBCRNbYOiYF&#10;vxRgMX9+mmGh3Y1L6nexFimEQ4EKTIxdIWWoDFkMI9cRJ+7kvMWYoK+l9nhL4baVkyx7lxYbTg0G&#10;O1oaqs67q1XgjzEcykv+3U/r1WV79mZPp1Kp15fh6xNEpCH+ix/ujU7z83EO92/S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QayHDAAAA3QAAAA8AAAAAAAAAAAAA&#10;AAAAoQIAAGRycy9kb3ducmV2LnhtbFBLBQYAAAAABAAEAPkAAACRAwAAAAA=&#10;" strokeweight=".25pt"/>
                  <v:shape id="Text Box 3272" o:spid="_x0000_s1466" type="#_x0000_t202" style="position:absolute;left:5340;top:7964;width:397;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bNQMIA&#10;AADdAAAADwAAAGRycy9kb3ducmV2LnhtbERP24rCMBB9F/Yfwiz4Ipq6yiK1UdTFy4sPdf2AoZle&#10;sJmUJmp3v94Igm9zONdJlp2pxY1aV1lWMB5FIIgzqysuFJx/t8MZCOeRNdaWScEfOVguPnoJxtre&#10;OaXbyRcihLCLUUHpfRNL6bKSDLqRbYgDl9vWoA+wLaRu8R7CTS2/ouhbGqw4NJTY0Kak7HK6GgW0&#10;Su3/8eJ2Jl3/bHZ5xTSQe6X6n91qDsJT59/il/ugw/zJeAr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hs1AwgAAAN0AAAAPAAAAAAAAAAAAAAAAAJgCAABkcnMvZG93&#10;bnJldi54bWxQSwUGAAAAAAQABAD1AAAAhwMAAAAA&#10;" filled="f" stroked="f">
                    <v:textbox inset="0,0,0,0">
                      <w:txbxContent>
                        <w:p w:rsidR="00173907" w:rsidRPr="00953172" w:rsidRDefault="00173907" w:rsidP="008F2A38">
                          <w:pPr>
                            <w:ind w:firstLine="0"/>
                            <w:rPr>
                              <w:rFonts w:cs="Times New Roman"/>
                              <w:sz w:val="18"/>
                              <w:szCs w:val="18"/>
                            </w:rPr>
                          </w:pPr>
                          <w:r w:rsidRPr="00953172">
                            <w:rPr>
                              <w:rFonts w:cs="Times New Roman"/>
                              <w:i/>
                              <w:sz w:val="18"/>
                              <w:szCs w:val="18"/>
                              <w:lang w:val="en-US"/>
                            </w:rPr>
                            <w:t>t</w:t>
                          </w:r>
                          <w:r w:rsidRPr="00953172">
                            <w:rPr>
                              <w:rFonts w:cs="Times New Roman"/>
                              <w:sz w:val="18"/>
                              <w:szCs w:val="18"/>
                              <w:lang w:val="en-US"/>
                            </w:rPr>
                            <w:t>(</w:t>
                          </w:r>
                          <w:r w:rsidRPr="00953172">
                            <w:rPr>
                              <w:rFonts w:cs="Times New Roman"/>
                              <w:i/>
                              <w:sz w:val="18"/>
                              <w:szCs w:val="18"/>
                              <w:lang w:val="en-US"/>
                            </w:rPr>
                            <w:t>z</w:t>
                          </w:r>
                          <w:r w:rsidRPr="00953172">
                            <w:rPr>
                              <w:rFonts w:cs="Times New Roman"/>
                              <w:sz w:val="18"/>
                              <w:szCs w:val="18"/>
                              <w:lang w:val="en-US"/>
                            </w:rPr>
                            <w:t>)</w:t>
                          </w:r>
                        </w:p>
                      </w:txbxContent>
                    </v:textbox>
                  </v:shape>
                  <v:shape id="Text Box 3273" o:spid="_x0000_s1467" type="#_x0000_t202" style="position:absolute;left:2080;top:7571;width:732;height:4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FChsMA&#10;AADdAAAADwAAAGRycy9kb3ducmV2LnhtbERPS27CMBDdV+IO1iB1V5zwqSDgRBW0UnelwAFG8RCH&#10;xOModiHl9HWlSt3N0/vOphhsK67U+9qxgnSSgCAuna65UnA6vj0tQfiArLF1TAq+yUORjx42mGl3&#10;40+6HkIlYgj7DBWYELpMSl8asugnriOO3Nn1FkOEfSV1j7cYbls5TZJnabHm2GCwo62hsjl8WQXL&#10;xH40zWq693Z+Txdmu3Ov3UWpx/HwsgYRaAj/4j/3u47zZ+kCfr+JJ8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FChsMAAADdAAAADwAAAAAAAAAAAAAAAACYAgAAZHJzL2Rv&#10;d25yZXYueG1sUEsFBgAAAAAEAAQA9QAAAIgDAAAAAA==&#10;" filled="f" stroked="f">
                    <v:textbox style="mso-fit-shape-to-text:t">
                      <w:txbxContent>
                        <w:p w:rsidR="00173907" w:rsidRPr="00C209A1" w:rsidRDefault="00173907" w:rsidP="008F2A38">
                          <w:pPr>
                            <w:ind w:firstLine="0"/>
                            <w:rPr>
                              <w:rFonts w:cs="Times New Roman"/>
                              <w:sz w:val="12"/>
                              <w:szCs w:val="12"/>
                              <w:lang w:val="en-US"/>
                            </w:rPr>
                          </w:pPr>
                          <w:r w:rsidRPr="002E7F39">
                            <w:rPr>
                              <w:rFonts w:cs="Times New Roman"/>
                              <w:position w:val="-10"/>
                              <w:sz w:val="12"/>
                              <w:szCs w:val="12"/>
                            </w:rPr>
                            <w:object w:dxaOrig="540" w:dyaOrig="380">
                              <v:shape id="_x0000_i1073" type="#_x0000_t75" style="width:21.7pt;height:14.3pt" o:ole="">
                                <v:imagedata r:id="rId61" o:title=""/>
                              </v:shape>
                              <o:OLEObject Type="Embed" ProgID="Equation.3" ShapeID="_x0000_i1073" DrawAspect="Content" ObjectID="_1580212460" r:id="rId80"/>
                            </w:object>
                          </w:r>
                        </w:p>
                      </w:txbxContent>
                    </v:textbox>
                  </v:shape>
                  <v:line id="Line 3274" o:spid="_x0000_s1468" style="position:absolute;visibility:visible;mso-wrap-style:square" from="2820,7636" to="5340,7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fIucMAAADdAAAADwAAAGRycy9kb3ducmV2LnhtbERPTWsCMRC9C/6HMAVvmrWKyNYoRSpI&#10;D4VVD/Y2bMbN4mayJnHd/vtGKPQ2j/c5q01vG9GRD7VjBdNJBoK4dLrmSsHpuBsvQYSIrLFxTAp+&#10;KMBmPRysMNfuwQV1h1iJFMIhRwUmxjaXMpSGLIaJa4kTd3HeYkzQV1J7fKRw28jXLFtIizWnBoMt&#10;bQ2V18PdKvDfMZyL2+yzm1cft6+rN0e6FEqNXvr3NxCR+vgv/nPvdZo/my7g+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nyLnDAAAA3QAAAA8AAAAAAAAAAAAA&#10;AAAAoQIAAGRycy9kb3ducmV2LnhtbFBLBQYAAAAABAAEAPkAAACRAwAAAAA=&#10;" strokeweight=".25pt"/>
                  <v:line id="Line 3275" o:spid="_x0000_s1469" style="position:absolute;visibility:visible;mso-wrap-style:square" from="4346,7166" to="4347,7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ttIsQAAADdAAAADwAAAGRycy9kb3ducmV2LnhtbERPS2sCMRC+C/0PYQq9adYHtWyNImKh&#10;9CCsemhvw2bcLG4ma5Ku239vhIK3+fies1j1thEd+VA7VjAeZSCIS6drrhQcDx/DNxAhImtsHJOC&#10;PwqwWj4NFphrd+WCun2sRArhkKMCE2ObSxlKQxbDyLXEiTs5bzEm6CupPV5TuG3kJMtepcWaU4PB&#10;ljaGyvP+1yrwPzF8F5fpVzertpfd2ZsDnQqlXp779TuISH18iP/dnzrNn47n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a20ixAAAAN0AAAAPAAAAAAAAAAAA&#10;AAAAAKECAABkcnMvZG93bnJldi54bWxQSwUGAAAAAAQABAD5AAAAkgMAAAAA&#10;" strokeweight=".25pt"/>
                  <v:line id="Line 3276" o:spid="_x0000_s1470" style="position:absolute;visibility:visible;mso-wrap-style:square" from="2637,7634" to="2820,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5UMYAAADdAAAADwAAAGRycy9kb3ducmV2LnhtbESPQWvDMAyF74P9B6PCbqvTdYyS1S1l&#10;rDB2GKTtobuJWI1DYzm13TT799NhsJvEe3rv03I9+k4NFFMb2MBsWoAiroNtuTFw2G8fF6BSRrbY&#10;BSYDP5Rgvbq/W2Jpw40rGna5URLCqUQDLue+1DrVjjymaeiJRTuF6DHLGhttI94k3Hf6qShetMeW&#10;pcFhT2+O6vPu6g3E75yO1WX+OTw375evc3R7OlXGPEzGzSuoTGP+N/9df1jBn88EV76RE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0+VDGAAAA3QAAAA8AAAAAAAAA&#10;AAAAAAAAoQIAAGRycy9kb3ducmV2LnhtbFBLBQYAAAAABAAEAPkAAACUAwAAAAA=&#10;" strokeweight=".25pt"/>
                  <v:line id="Line 3277" o:spid="_x0000_s1471" style="position:absolute;visibility:visible;mso-wrap-style:square" from="2629,7936" to="2813,7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hcy8QAAADdAAAADwAAAGRycy9kb3ducmV2LnhtbERPS2sCMRC+C/0PYQq9adYHxW6NImKh&#10;9CCsemhvw2bcLG4ma5Ku239vhIK3+fies1j1thEd+VA7VjAeZSCIS6drrhQcDx/DOYgQkTU2jknB&#10;HwVYLZ8GC8y1u3JB3T5WIoVwyFGBibHNpQylIYth5FrixJ2ctxgT9JXUHq8p3DZykmWv0mLNqcFg&#10;SxtD5Xn/axX4nxi+i8v0q5tV28vu7M2BToVSL8/9+h1EpD4+xP/uT53mT8dvcP8mnS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uFzLxAAAAN0AAAAPAAAAAAAAAAAA&#10;AAAAAKECAABkcnMvZG93bnJldi54bWxQSwUGAAAAAAQABAD5AAAAkgMAAAAA&#10;" strokeweight=".25pt"/>
                  <v:line id="Line 3278" o:spid="_x0000_s1472" style="position:absolute;visibility:visible;mso-wrap-style:square" from="2682,7636" to="2682,7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g+68UAAADdAAAADwAAAGRycy9kb3ducmV2LnhtbESPQU8CMRCF7yT+h2ZMvEnXNQFdKUQl&#10;EuINJJ4n23G7up1u2gIrv545kHCbyXvz3jezxeA7daCY2sAGHsYFKOI62JYbA7uvj/snUCkjW+wC&#10;k4F/SrCY34xmWNlw5A0dtrlREsKpQgMu577SOtWOPKZx6IlF+wnRY5Y1NtpGPEq473RZFBPtsWVp&#10;cNjTu6P6b7v3Bp6nU7uefDvfnMpVXP7uys/+zRtzdzu8voDKNOSr+XK9toL/WAq/fCMj6PkZ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0g+68UAAADdAAAADwAAAAAAAAAA&#10;AAAAAAChAgAAZHJzL2Rvd25yZXYueG1sUEsFBgAAAAAEAAQA+QAAAJMDAAAAAA==&#10;">
                    <v:stroke startarrow="classic" startarrowwidth="narrow" endarrow="classic" endarrowwidth="narrow"/>
                  </v:line>
                  <v:group id="Group 3279" o:spid="_x0000_s1473" style="position:absolute;left:4321;top:7619;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bx5MQAAADdAAAADwAAAGRycy9kb3ducmV2LnhtbERPTWvCQBC9F/oflin0&#10;1myitEh0DUG09CBCjSDehuyYBLOzIbtN4r/vCoXe5vE+Z5VNphUD9a6xrCCJYhDEpdUNVwpOxe5t&#10;AcJ5ZI2tZVJwJwfZ+vlpham2I3/TcPSVCCHsUlRQe9+lUrqyJoMush1x4K62N+gD7CupexxDuGnl&#10;LI4/pMGGQ0ONHW1qKm/HH6Pgc8QxnyfbYX+7bu6X4v1w3iek1OvLlC9BeJr8v/jP/aXD/Pksgc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Ebx5MQAAADdAAAA&#10;DwAAAAAAAAAAAAAAAACqAgAAZHJzL2Rvd25yZXYueG1sUEsFBgAAAAAEAAQA+gAAAJsDAAAAAA==&#10;">
                    <v:oval id="Oval 3280" o:spid="_x0000_s1474"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OTMIA&#10;AADdAAAADwAAAGRycy9kb3ducmV2LnhtbERPTWvCQBC9F/oflil4qxtTkDa6hlQo9KoWq7cxO2ZD&#10;srMhu2r017tCobd5vM+Z54NtxZl6XztWMBknIIhLp2uuFPxsvl7fQfiArLF1TAqu5CFfPD/NMdPu&#10;wis6r0MlYgj7DBWYELpMSl8asujHriOO3NH1FkOEfSV1j5cYbluZJslUWqw5NhjsaGmobNYnq2Dg&#10;zwaXh4+tsVyeqt9dscdbodToZShmIAIN4V/85/7Wcf5bmsLjm3iC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585MwgAAAN0AAAAPAAAAAAAAAAAAAAAAAJgCAABkcnMvZG93&#10;bnJldi54bWxQSwUGAAAAAAQABAD1AAAAhwMAAAAA&#10;" strokeweight="0"/>
                    <v:oval id="Oval 3281" o:spid="_x0000_s1475"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J4x8IA&#10;AADdAAAADwAAAGRycy9kb3ducmV2LnhtbERPW2vCMBR+H+w/hDPwbaYqlFGNIoJjDNyot+dDc2yK&#10;zUlJslr/vRkM9nY+vutZrAbbip58aBwrmIwzEMSV0w3XCo6H7esbiBCRNbaOScGdAqyWz08LLLS7&#10;cUn9PtYihXAoUIGJsSukDJUhi2HsOuLEXZy3GBP0tdQebynctnKaZbm02HBqMNjRxlB13f9YBadz&#10;WZIfdp/m6/iemy19ny55r9ToZVjPQUQa4r/4z/2h0/zZdAa/36QT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4njHwgAAAN0AAAAPAAAAAAAAAAAAAAAAAJgCAABkcnMvZG93&#10;bnJldi54bWxQSwUGAAAAAAQABAD1AAAAhwMAAAAA&#10;" filled="f" strokeweight=".2pt">
                      <v:stroke endcap="round"/>
                    </v:oval>
                  </v:group>
                  <v:shape id="Text Box 3282" o:spid="_x0000_s1476" type="#_x0000_t202" style="position:absolute;left:2341;top:6910;width:51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JcNMIA&#10;AADdAAAADwAAAGRycy9kb3ducmV2LnhtbERPS4vCMBC+L/gfwgjeNFl1F+0aRRTBk8v6gr0NzdiW&#10;bSalibb+eyMIe5uP7zmzRWtLcaPaF441vA8UCOLUmYIzDcfDpj8B4QOywdIxabiTh8W88zbDxLiG&#10;f+i2D5mIIewT1JCHUCVS+jQni37gKuLIXVxtMURYZ9LU2MRwW8qhUp/SYsGxIceKVjmlf/ur1XDa&#10;XX7PY/Wdre1H1bhWSbZTqXWv2y6/QARqw7/45d6aOH80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glw0wgAAAN0AAAAPAAAAAAAAAAAAAAAAAJgCAABkcnMvZG93&#10;bnJldi54bWxQSwUGAAAAAAQABAD1AAAAhwMAAAAA&#10;" filled="f" stroked="f">
                    <v:textbox>
                      <w:txbxContent>
                        <w:p w:rsidR="00173907" w:rsidRPr="00C209A1" w:rsidRDefault="00173907" w:rsidP="008F2A38">
                          <w:pPr>
                            <w:ind w:firstLine="0"/>
                            <w:rPr>
                              <w:rFonts w:cs="Times New Roman"/>
                              <w:sz w:val="12"/>
                              <w:szCs w:val="12"/>
                            </w:rPr>
                          </w:pPr>
                          <w:r w:rsidRPr="00C209A1">
                            <w:rPr>
                              <w:rFonts w:cs="Times New Roman"/>
                              <w:position w:val="-12"/>
                              <w:sz w:val="12"/>
                              <w:szCs w:val="12"/>
                            </w:rPr>
                            <w:object w:dxaOrig="400" w:dyaOrig="380">
                              <v:shape id="_x0000_i1074" type="#_x0000_t75" style="width:15.7pt;height:14.3pt" o:ole="">
                                <v:imagedata r:id="rId63" o:title=""/>
                                <o:lock v:ext="edit" aspectratio="f"/>
                              </v:shape>
                              <o:OLEObject Type="Embed" ProgID="Equation.3" ShapeID="_x0000_i1074" DrawAspect="Content" ObjectID="_1580212461" r:id="rId81"/>
                            </w:object>
                          </w:r>
                        </w:p>
                        <w:p w:rsidR="00173907" w:rsidRPr="00C209A1" w:rsidRDefault="00173907" w:rsidP="008F2A38">
                          <w:pPr>
                            <w:ind w:firstLine="0"/>
                            <w:rPr>
                              <w:rFonts w:cs="Times New Roman"/>
                              <w:sz w:val="12"/>
                              <w:szCs w:val="12"/>
                            </w:rPr>
                          </w:pPr>
                        </w:p>
                      </w:txbxContent>
                    </v:textbox>
                  </v:shape>
                  <v:line id="Line 3283" o:spid="_x0000_s1477" style="position:absolute;visibility:visible;mso-wrap-style:square" from="3094,7636" to="3094,7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HIgcMAAADdAAAADwAAAGRycy9kb3ducmV2LnhtbERPS2vCQBC+F/wPywje6kalRaKriOCD&#10;3poWwduQHZOY7Gzc3Wj8991Cobf5+J6zXPemEXdyvrKsYDJOQBDnVldcKPj+2r3OQfiArLGxTAqe&#10;5GG9GrwsMdX2wZ90z0IhYgj7FBWUIbSplD4vyaAf25Y4chfrDIYIXSG1w0cMN42cJsm7NFhxbCix&#10;pW1JeZ11RsGpy/h8rXeuwW5/OFxOt9rPPpQaDfvNAkSgPvyL/9xHHefPpm/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xyIHDAAAA3QAAAA8AAAAAAAAAAAAA&#10;AAAAoQIAAGRycy9kb3ducmV2LnhtbFBLBQYAAAAABAAEAPkAAACRAwAAAAA=&#10;" strokeweight="1.5pt"/>
                  <v:line id="Line 3284" o:spid="_x0000_s1478" style="position:absolute;visibility:visible;mso-wrap-style:square" from="3727,7636" to="3727,7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NW9sMAAADdAAAADwAAAGRycy9kb3ducmV2LnhtbERPTWvCQBC9C/6HZQredFMFkdRVRLAW&#10;b40S8DZkxyRNdjbubjT9991Cobd5vM9ZbwfTigc5X1tW8DpLQBAXVtdcKricD9MVCB+QNbaWScE3&#10;edhuxqM1pto++ZMeWShFDGGfooIqhC6V0hcVGfQz2xFH7madwRChK6V2+IzhppXzJFlKgzXHhgo7&#10;2ldUNFlvFOR9xtev5uBa7N+Px1t+b/zipNTkZdi9gQg0hH/xn/tDx/mL+RJ+v4kn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DjVvbDAAAA3QAAAA8AAAAAAAAAAAAA&#10;AAAAoQIAAGRycy9kb3ducmV2LnhtbFBLBQYAAAAABAAEAPkAAACRAwAAAAA=&#10;" strokeweight="1.5pt"/>
                  <v:line id="Line 3285" o:spid="_x0000_s1479" style="position:absolute;visibility:visible;mso-wrap-style:square" from="4335,7667" to="4336,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zbcMAAADdAAAADwAAAGRycy9kb3ducmV2LnhtbERPS2vCQBC+F/wPywje6kaFVqKriOCD&#10;3poWwduQHZOY7Gzc3Wj8991Cobf5+J6zXPemEXdyvrKsYDJOQBDnVldcKPj+2r3OQfiArLGxTAqe&#10;5GG9GrwsMdX2wZ90z0IhYgj7FBWUIbSplD4vyaAf25Y4chfrDIYIXSG1w0cMN42cJsmbNFhxbCix&#10;pW1JeZ11RsGpy/h8rXeuwW5/OFxOt9rPPpQaDfvNAkSgPvyL/9xHHefPpu/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823DAAAA3QAAAA8AAAAAAAAAAAAA&#10;AAAAoQIAAGRycy9kb3ducmV2LnhtbFBLBQYAAAAABAAEAPkAAACRAwAAAAA=&#10;" strokeweight="1.5pt"/>
                  <v:group id="Group 3286" o:spid="_x0000_s1480" style="position:absolute;left:3080;top:7619;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fFh5xgAAAN0A&#10;AAAPAAAAAAAAAAAAAAAAAKoCAABkcnMvZG93bnJldi54bWxQSwUGAAAAAAQABAD6AAAAnQMAAAAA&#10;">
                    <v:oval id="Oval 3287" o:spid="_x0000_s1481"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cPcIA&#10;AADdAAAADwAAAGRycy9kb3ducmV2LnhtbERPTWvCQBC9F/wPywje6qYRSk1dJQYEr6al1ds0O80G&#10;s7Mhu5ror+8WCr3N433OajPaVlyp941jBU/zBARx5XTDtYL3t93jCwgfkDW2jknBjTxs1pOHFWba&#10;DXygaxlqEUPYZ6jAhNBlUvrKkEU/dx1x5L5dbzFE2NdS9zjEcNvKNEmepcWGY4PBjgpD1bm8WAUj&#10;b89YfC0/jOXqUn8e8xPec6Vm0zF/BRFoDP/iP/dex/mLdAm/38QT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Q1w9wgAAAN0AAAAPAAAAAAAAAAAAAAAAAJgCAABkcnMvZG93&#10;bnJldi54bWxQSwUGAAAAAAQABAD1AAAAhwMAAAAA&#10;" strokeweight="0"/>
                    <v:oval id="Oval 3288" o:spid="_x0000_s1482"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lwbcUA&#10;AADdAAAADwAAAGRycy9kb3ducmV2LnhtbESPT0vDQBDF70K/wzIFb3ajhSBpt0WEiggq6b/zkJ1m&#10;g9nZsLum8ds7B8HbDO/Ne79Zbyffq5Fi6gIbuF8UoIibYDtuDRwPu7tHUCkjW+wDk4EfSrDdzG7W&#10;WNlw5ZrGfW6VhHCq0IDLeai0To0jj2kRBmLRLiF6zLLGVtuIVwn3vX4oilJ77FgaHA707Kj52n97&#10;A6dzXVOc3t/cx/GldDv6PF3K0Zjb+fS0ApVpyv/mv+tXK/jLpfDLNzKC3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6XBtxQAAAN0AAAAPAAAAAAAAAAAAAAAAAJgCAABkcnMv&#10;ZG93bnJldi54bWxQSwUGAAAAAAQABAD1AAAAigMAAAAA&#10;" filled="f" strokeweight=".2pt">
                      <v:stroke endcap="round"/>
                    </v:oval>
                  </v:group>
                  <v:group id="Group 3289" o:spid="_x0000_s1483" style="position:absolute;left:3708;top:7619;width:38;height:39"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9nOcMAAADdAAAADwAAAGRycy9kb3ducmV2LnhtbERPTYvCMBC9C/sfwix4&#10;07RbXKRrFJFd8SDCqiDehmZsi82kNLGt/94Igrd5vM+ZLXpTiZYaV1pWEI8jEMSZ1SXnCo6Hv9EU&#10;hPPIGivLpOBODhbzj8EMU207/qd273MRQtilqKDwvk6ldFlBBt3Y1sSBu9jGoA+wyaVusAvhppJf&#10;UfQtDZYcGgqsaVVQdt3fjIJ1h90yiX/b7fWyup8Pk91pG5NSw89++QPCU+/f4pd7o8P8JInh+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n2c5wwAAAN0AAAAP&#10;AAAAAAAAAAAAAAAAAKoCAABkcnMvZG93bnJldi54bWxQSwUGAAAAAAQABAD6AAAAmgMAAAAA&#10;">
                    <v:oval id="Oval 3290" o:spid="_x0000_s1484"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5YkcIA&#10;AADdAAAADwAAAGRycy9kb3ducmV2LnhtbERPTWvCQBC9F/wPyxS81U0NlDZ1lSgUejWKtrdpdpoN&#10;ZmdDdk2iv74rCL3N433OYjXaRvTU+dqxgudZAoK4dLrmSsF+9/H0CsIHZI2NY1JwIQ+r5eRhgZl2&#10;A2+pL0IlYgj7DBWYENpMSl8asuhnriWO3K/rLIYIu0rqDocYbhs5T5IXabHm2GCwpY2h8lScrYKR&#10;1yfc/LwdjOXyXB2/8m+85kpNH8f8HUSgMfyL7+5PHeen6Rxu38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PliRwgAAAN0AAAAPAAAAAAAAAAAAAAAAAJgCAABkcnMvZG93&#10;bnJldi54bWxQSwUGAAAAAAQABAD1AAAAhwMAAAAA&#10;" strokeweight="0"/>
                    <v:oval id="Oval 3291" o:spid="_x0000_s1485"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vuGsMA&#10;AADdAAAADwAAAGRycy9kb3ducmV2LnhtbERPW2vCMBR+F/YfwhnsTdOtUEY1igiOMZhSL3s+NMem&#10;rDkpSVa7f78Iwt7Ox3c9i9VoOzGQD61jBc+zDARx7XTLjYLTcTt9BREissbOMSn4pQCr5cNkgaV2&#10;V65oOMRGpBAOJSowMfallKE2ZDHMXE+cuIvzFmOCvpHa4zWF206+ZFkhLbacGgz2tDFUfx9+rILz&#10;V1WRHz8/zO70Vpgt7c+XYlDq6XFcz0FEGuO/+O5+12l+nudw+yad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vuGsMAAADdAAAADwAAAAAAAAAAAAAAAACYAgAAZHJzL2Rv&#10;d25yZXYueG1sUEsFBgAAAAAEAAQA9QAAAIgDAAAAAA==&#10;" filled="f" strokeweight=".2pt">
                      <v:stroke endcap="round"/>
                    </v:oval>
                  </v:group>
                </v:group>
                <v:line id="Line 3292" o:spid="_x0000_s1486" style="position:absolute;flip:y;visibility:visible;mso-wrap-style:square" from="6832,5515" to="6833,6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qknsIAAADdAAAADwAAAGRycy9kb3ducmV2LnhtbERPTWvDMAy9F/YfjAa9lMXpGsbI6oRR&#10;KOTarAx2E7EWh9pyiN0266+vB4Pd9Hif2tazs+JCUxg8K1hnOQjizuuBewXHj/3TK4gQkTVaz6Tg&#10;hwLU1cNii6X2Vz7QpY29SCEcSlRgYhxLKUNnyGHI/EicuG8/OYwJTr3UE15TuLPyOc9fpMOBU4PB&#10;kXaGulN7dgr0Wn41nwOfVmd7tN0tFNqMhVLLx/n9DUSkOf6L/9yNTvM3mwJ+v0knyO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xqknsIAAADdAAAADwAAAAAAAAAAAAAA&#10;AAChAgAAZHJzL2Rvd25yZXYueG1sUEsFBgAAAAAEAAQA+QAAAJADAAAAAA==&#10;">
                  <v:stroke endarrow="classic" endarrowwidth="narrow" endarrowlength="long"/>
                </v:line>
                <v:line id="Line 3293" o:spid="_x0000_s1487" style="position:absolute;visibility:visible;mso-wrap-style:square" from="7091,5607" to="7092,6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AKrsQAAADdAAAADwAAAGRycy9kb3ducmV2LnhtbERPTWsCMRC9F/ofwhR6q9m6bZGtUUQU&#10;iofCqge9DZtxs7iZrElc13/fFAq9zeN9znQ+2Fb05EPjWMHrKANBXDndcK1gv1u/TECEiKyxdUwK&#10;7hRgPnt8mGKh3Y1L6rexFimEQ4EKTIxdIWWoDFkMI9cRJ+7kvMWYoK+l9nhL4baV4yz7kBYbTg0G&#10;O1oaqs7bq1XgjzEcyku+6d/q1eX77M2OTqVSz0/D4hNEpCH+i//cXzrNz/N3+P0mnSB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AquxAAAAN0AAAAPAAAAAAAAAAAA&#10;AAAAAKECAABkcnMvZG93bnJldi54bWxQSwUGAAAAAAQABAD5AAAAkgMAAAAA&#10;" strokeweight=".25pt"/>
                <v:line id="Line 3294" o:spid="_x0000_s1488" style="position:absolute;visibility:visible;mso-wrap-style:square" from="8262,5607" to="8263,6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KU2cQAAADdAAAADwAAAGRycy9kb3ducmV2LnhtbERPTWvCQBC9F/oflil4q5uaIiV1lVIU&#10;xEMhpof2NmTHbDA7G3fXGP99tyB4m8f7nMVqtJ0YyIfWsYKXaQaCuHa65UbBd7V5fgMRIrLGzjEp&#10;uFKA1fLxYYGFdhcuadjHRqQQDgUqMDH2hZShNmQxTF1PnLiD8xZjgr6R2uMlhdtOzrJsLi22nBoM&#10;9vRpqD7uz1aB/43hpzzlu+G1WZ++jt5UdCiVmjyNH+8gIo3xLr65tzrNz/M5/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pTZxAAAAN0AAAAPAAAAAAAAAAAA&#10;AAAAAKECAABkcnMvZG93bnJldi54bWxQSwUGAAAAAAQABAD5AAAAkgMAAAAA&#10;" strokeweight=".25pt"/>
                <v:shape id="Text Box 3295" o:spid="_x0000_s1489" type="#_x0000_t202" style="position:absolute;left:8683;top:6463;width:397;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EPV8EA&#10;AADdAAAADwAAAGRycy9kb3ducmV2LnhtbERPy6rCMBDdX/AfwghuRFMVVKpRfKDejYuqHzA0Y1ts&#10;JqWJWv16I1y4uzmc58yXjSnFg2pXWFYw6EcgiFOrC84UXM673hSE88gaS8uk4EUOlovWzxxjbZ+c&#10;0OPkMxFC2MWoIPe+iqV0aU4GXd9WxIG72tqgD7DOpK7xGcJNKYdRNJYGCw4NOVa0ySm9ne5GAa0S&#10;+z7e3N4k6+1mfy2YuvKgVKfdrGYgPDX+X/zn/tVh/mg0ge834QS5+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hD1fBAAAA3QAAAA8AAAAAAAAAAAAAAAAAmAIAAGRycy9kb3du&#10;cmV2LnhtbFBLBQYAAAAABAAEAPUAAACGAwAAAAA=&#10;" filled="f" stroked="f">
                  <v:textbox inset="0,0,0,0">
                    <w:txbxContent>
                      <w:p w:rsidR="00173907" w:rsidRPr="00953172" w:rsidRDefault="00173907" w:rsidP="008F2A38">
                        <w:pPr>
                          <w:ind w:firstLine="0"/>
                          <w:rPr>
                            <w:rFonts w:cs="Times New Roman"/>
                            <w:sz w:val="18"/>
                            <w:szCs w:val="18"/>
                          </w:rPr>
                        </w:pPr>
                        <w:r w:rsidRPr="00953172">
                          <w:rPr>
                            <w:rFonts w:cs="Times New Roman"/>
                            <w:i/>
                            <w:sz w:val="18"/>
                            <w:szCs w:val="18"/>
                            <w:lang w:val="en-US"/>
                          </w:rPr>
                          <w:t>t</w:t>
                        </w:r>
                        <w:r w:rsidRPr="00953172">
                          <w:rPr>
                            <w:rFonts w:cs="Times New Roman"/>
                            <w:sz w:val="18"/>
                            <w:szCs w:val="18"/>
                            <w:lang w:val="en-US"/>
                          </w:rPr>
                          <w:t>(</w:t>
                        </w:r>
                        <w:r w:rsidRPr="00953172">
                          <w:rPr>
                            <w:rFonts w:cs="Times New Roman"/>
                            <w:i/>
                            <w:sz w:val="18"/>
                            <w:szCs w:val="18"/>
                            <w:lang w:val="en-US"/>
                          </w:rPr>
                          <w:t>z</w:t>
                        </w:r>
                        <w:r w:rsidRPr="00953172">
                          <w:rPr>
                            <w:rFonts w:cs="Times New Roman"/>
                            <w:sz w:val="18"/>
                            <w:szCs w:val="18"/>
                            <w:lang w:val="en-US"/>
                          </w:rPr>
                          <w:t>)</w:t>
                        </w:r>
                      </w:p>
                    </w:txbxContent>
                  </v:textbox>
                </v:shape>
                <v:line id="Line 3296" o:spid="_x0000_s1490" style="position:absolute;visibility:visible;mso-wrap-style:square" from="7655,5607" to="7656,6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GlMMYAAADdAAAADwAAAGRycy9kb3ducmV2LnhtbESPQUvDQBCF70L/wzJCb3ajEZG021KK&#10;QvEgpPWgtyE7zYZmZ9PdNY3/3jkI3mZ4b977ZrWZfK9GiqkLbOB+UYAiboLtuDXwcXy9ewaVMrLF&#10;PjAZ+KEEm/XsZoWVDVeuaTzkVkkIpwoNuJyHSuvUOPKYFmEgFu0Uoscsa2y1jXiVcN/rh6J40h47&#10;lgaHA+0cNefDtzcQv3L6rC/l2/jYvlzez9Ed6VQbM7+dtktQmab8b/673lvBL0vBlW9kBL3+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BpTDGAAAA3QAAAA8AAAAAAAAA&#10;AAAAAAAAoQIAAGRycy9kb3ducmV2LnhtbFBLBQYAAAAABAAEAPkAAACUAwAAAAA=&#10;" strokeweight=".25pt"/>
                <v:line id="Line 3297" o:spid="_x0000_s1491" style="position:absolute;visibility:visible;mso-wrap-style:square" from="6702,6061" to="6702,6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sBq8IAAADdAAAADwAAAGRycy9kb3ducmV2LnhtbERPTWsCMRC9F/wPYYTeatYVtK5GsZUW&#10;8VYVz8Nm3KxuJksSddtf3wiF3ubxPme+7GwjbuRD7VjBcJCBIC6drrlScNh/vLyCCBFZY+OYFHxT&#10;gOWi9zTHQrs7f9FtFyuRQjgUqMDE2BZShtKQxTBwLXHiTs5bjAn6SmqP9xRuG5ln2VharDk1GGzp&#10;3VB52V2tgulkojfjo7HVT/7p1+dDvm3frFLP/W41AxGpi//iP/dGp/mj0RQe36QT5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6sBq8IAAADdAAAADwAAAAAAAAAAAAAA&#10;AAChAgAAZHJzL2Rvd25yZXYueG1sUEsFBgAAAAAEAAQA+QAAAJADAAAAAA==&#10;">
                  <v:stroke startarrow="classic" startarrowwidth="narrow" endarrow="classic" endarrowwidth="narrow"/>
                </v:line>
                <v:line id="Line 3298" o:spid="_x0000_s1492" style="position:absolute;visibility:visible;mso-wrap-style:square" from="6658,6059" to="6838,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HaS8YAAADdAAAADwAAAGRycy9kb3ducmV2LnhtbESPQWvDMAyF74P+B6PCbqvTtYyR1S2l&#10;dDB2GKTtYbuJWI1DYzm1vTT799NhsJvEe3rv02oz+k4NFFMb2MB8VoAiroNtuTFwOr4+PINKGdli&#10;F5gM/FCCzXpyt8LShhtXNBxyoySEU4kGXM59qXWqHXlMs9ATi3YO0WOWNTbaRrxJuO/0Y1E8aY8t&#10;S4PDnnaO6svh2xuIXzl9VtfF+7Bs9tePS3RHOlfG3E/H7QuoTGP+N/9dv1nBXyyFX76REf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x2kvGAAAA3QAAAA8AAAAAAAAA&#10;AAAAAAAAoQIAAGRycy9kb3ducmV2LnhtbFBLBQYAAAAABAAEAPkAAACUAwAAAAA=&#10;" strokeweight=".25pt"/>
                <v:line id="Line 3299" o:spid="_x0000_s1493" style="position:absolute;visibility:visible;mso-wrap-style:square" from="6658,6436" to="6832,6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1/0MMAAADdAAAADwAAAGRycy9kb3ducmV2LnhtbERPS2sCMRC+F/wPYQreatYHIlujFFGQ&#10;HgqrHuxt2Iybxc1kTeK6/fdNoeBtPr7nLNe9bURHPtSOFYxHGQji0umaKwWn4+5tASJEZI2NY1Lw&#10;QwHWq8HLEnPtHlxQd4iVSCEcclRgYmxzKUNpyGIYuZY4cRfnLcYEfSW1x0cKt42cZNlcWqw5NRhs&#10;aWOovB7uVoH/juFc3Kaf3aza3r6u3hzpUig1fO0/3kFE6uNT/O/e6zR/OhvD3zfpB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9f9DDAAAA3QAAAA8AAAAAAAAAAAAA&#10;AAAAoQIAAGRycy9kb3ducmV2LnhtbFBLBQYAAAAABAAEAPkAAACRAwAAAAA=&#10;" strokeweight=".25pt"/>
                <v:line id="Line 3300" o:spid="_x0000_s1494" style="position:absolute;visibility:visible;mso-wrap-style:square" from="6832,6436" to="8913,6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Vm3sIAAADdAAAADwAAAGRycy9kb3ducmV2LnhtbERPTWsCMRC9F/wPYQreararFlmNIoLg&#10;oWDVotdhM90s3UzWJOr23zeC4G0e73Nmi8424ko+1I4VvA8yEMSl0zVXCr4P67cJiBCRNTaOScEf&#10;BVjMey8zLLS78Y6u+1iJFMKhQAUmxraQMpSGLIaBa4kT9+O8xZigr6T2eEvhtpF5ln1IizWnBoMt&#10;rQyVv/uLVUDL7fFrIzG3jZfnkzmPP+NurFT/tVtOQUTq4lP8cG90mj8c5XD/Jp0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WVm3sIAAADdAAAADwAAAAAAAAAAAAAA&#10;AAChAgAAZHJzL2Rvd25yZXYueG1sUEsFBgAAAAAEAAQA+QAAAJADAAAAAA==&#10;">
                  <v:stroke endarrow="classic" endarrowwidth="narrow" endarrowlength="long"/>
                </v:line>
                <v:line id="Line 3301" o:spid="_x0000_s1495" style="position:absolute;visibility:visible;mso-wrap-style:square" from="6832,6059" to="8739,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NEPMMAAADdAAAADwAAAGRycy9kb3ducmV2LnhtbERPTWsCMRC9F/wPYQq91Wy7IrI1SpEK&#10;pYfCqge9DZtxs7iZrElct/++EQRv83ifM18OthU9+dA4VvA2zkAQV043XCvYbdevMxAhImtsHZOC&#10;PwqwXIye5lhod+WS+k2sRQrhUKACE2NXSBkqQxbD2HXEiTs6bzEm6GupPV5TuG3le5ZNpcWGU4PB&#10;jlaGqtPmYhX4Qwz78pz/9JP66/x78mZLx1Kpl+fh8wNEpCE+xHf3t07z80kOt2/SC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jRDzDAAAA3QAAAA8AAAAAAAAAAAAA&#10;AAAAoQIAAGRycy9kb3ducmV2LnhtbFBLBQYAAAAABAAEAPkAAACRAwAAAAA=&#10;" strokeweight=".25pt"/>
                <v:line id="Line 3302" o:spid="_x0000_s1496" style="position:absolute;visibility:visible;mso-wrap-style:square" from="7092,6077" to="7092,6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KIusMAAADdAAAADwAAAGRycy9kb3ducmV2LnhtbERPTWvCQBC9F/wPywje6sYqRaKriGCV&#10;3poWwduQHZOY7Gzc3Wj677uC0Ns83ucs171pxI2crywrmIwTEMS51RUXCn6+d69zED4ga2wsk4Jf&#10;8rBeDV6WmGp75y+6ZaEQMYR9igrKENpUSp+XZNCPbUscubN1BkOErpDa4T2Gm0a+Jcm7NFhxbCix&#10;pW1JeZ11RsGxy/h0qXeuwe5jvz8fr7Wffio1GvabBYhAffgXP90HHedPZzN4fBN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iiLrDAAAA3QAAAA8AAAAAAAAAAAAA&#10;AAAAoQIAAGRycy9kb3ducmV2LnhtbFBLBQYAAAAABAAEAPkAAACRAwAAAAA=&#10;" strokeweight="1.5pt"/>
                <v:line id="Line 3303" o:spid="_x0000_s1497" style="position:absolute;visibility:visible;mso-wrap-style:square" from="7655,6077" to="7655,6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4tIcMAAADdAAAADwAAAGRycy9kb3ducmV2LnhtbERPS2vCQBC+F/wPywje6sbaikRXkYIP&#10;emsqgrchOyYx2dm4u9H033cLhd7m43vOct2bRtzJ+cqygsk4AUGcW11xoeD4tX2eg/ABWWNjmRR8&#10;k4f1avC0xFTbB3/SPQuFiCHsU1RQhtCmUvq8JIN+bFviyF2sMxgidIXUDh8x3DTyJUlm0mDFsaHE&#10;lt5LyuusMwpOXcbna711DXa7/f5yutV++qHUaNhvFiAC9eFf/Oc+6Dh/+voGv9/EE+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3uLSHDAAAA3QAAAA8AAAAAAAAAAAAA&#10;AAAAoQIAAGRycy9kb3ducmV2LnhtbFBLBQYAAAAABAAEAPkAAACRAwAAAAA=&#10;" strokeweight="1.5pt"/>
                <v:line id="Line 3304" o:spid="_x0000_s1498" style="position:absolute;visibility:visible;mso-wrap-style:square" from="8262,6077" to="8263,6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yzVsMAAADdAAAADwAAAGRycy9kb3ducmV2LnhtbERPS2vCQBC+F/wPywje6kYtItFVRPBB&#10;b02L4G3IjklMdjbubjT9991Cobf5+J6z2vSmEQ9yvrKsYDJOQBDnVldcKPj63L8uQPiArLGxTAq+&#10;ycNmPXhZYartkz/okYVCxBD2KSooQ2hTKX1ekkE/ti1x5K7WGQwRukJqh88Ybho5TZK5NFhxbCix&#10;pV1JeZ11RsG5y/hyq/euwe5wPF7P99rP3pUaDfvtEkSgPvyL/9wnHefP3ubw+008Qa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08s1bDAAAA3QAAAA8AAAAAAAAAAAAA&#10;AAAAoQIAAGRycy9kb3ducmV2LnhtbFBLBQYAAAAABAAEAPkAAACRAwAAAAA=&#10;" strokeweight="1.5pt"/>
                <v:oval id="Oval 3305" o:spid="_x0000_s1499" style="position:absolute;left:7073;top:6044;width:36;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IdMMA&#10;AADdAAAADwAAAGRycy9kb3ducmV2LnhtbERPTWvCQBC9C/6HZQq91U21aI2uIQYKvWqLbW9jdswG&#10;s7Mhu2raX+8KBW/zeJ+zzHrbiDN1vnas4HmUgCAuna65UvD58fb0CsIHZI2NY1LwSx6y1XCwxFS7&#10;C2/ovA2ViCHsU1RgQmhTKX1pyKIfuZY4cgfXWQwRdpXUHV5iuG3kOEmm0mLNscFgS4Wh8rg9WQU9&#10;r49Y7Oc7Y7k8VV/f+Q/+5Uo9PvT5AkSgPtzF/+53HedPXmZw+ya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IdMMAAADdAAAADwAAAAAAAAAAAAAAAACYAgAAZHJzL2Rv&#10;d25yZXYueG1sUEsFBgAAAAAEAAQA9QAAAIgDAAAAAA==&#10;" strokeweight="0"/>
                <v:oval id="Oval 3306" o:spid="_x0000_s1500" style="position:absolute;left:7073;top:6044;width:36;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kPFsYA&#10;AADdAAAADwAAAGRycy9kb3ducmV2LnhtbESPS2vDMBCE74X8B7GB3hq5D0xwo4RSSCmFtjiv82Jt&#10;LFNrZSTVcf9991DobZeZnfl2tZl8r0aKqQts4HZRgCJugu24NXDYb2+WoFJGttgHJgM/lGCznl2t&#10;sLLhwjWNu9wqCeFUoQGX81BpnRpHHtMiDMSinUP0mGWNrbYRLxLue31XFKX22LE0OBzo2VHztfv2&#10;Bo6nuqY4vb+5j8NL6bb0eTyXozHX8+npEVSmKf+b/65freDfPwiufCMj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5kPFsYAAADdAAAADwAAAAAAAAAAAAAAAACYAgAAZHJz&#10;L2Rvd25yZXYueG1sUEsFBgAAAAAEAAQA9QAAAIsDAAAAAA==&#10;" filled="f" strokeweight=".2pt">
                  <v:stroke endcap="round"/>
                </v:oval>
                <v:oval id="Oval 3307" o:spid="_x0000_s1501" style="position:absolute;left:7636;top:6041;width:36;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y5ncIA&#10;AADdAAAADwAAAGRycy9kb3ducmV2LnhtbERPTWvCQBC9F/wPywjezEYtRaOrREHwWluq3sbsmA1m&#10;Z0N21bS/vlsQepvH+5zFqrO1uFPrK8cKRkkKgrhwuuJSwefHdjgF4QOyxtoxKfgmD6tl72WBmXYP&#10;fqf7PpQihrDPUIEJocmk9IUhiz5xDXHkLq61GCJsS6lbfMRwW8txmr5JixXHBoMNbQwV1/3NKuh4&#10;fcXNefZlLBe38nDMT/iTKzXod/kcRKAu/Iuf7p2O8yevM/j7Jp4gl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nLmdwgAAAN0AAAAPAAAAAAAAAAAAAAAAAJgCAABkcnMvZG93&#10;bnJldi54bWxQSwUGAAAAAAQABAD1AAAAhwMAAAAA&#10;" strokeweight="0"/>
                <v:oval id="Oval 3308" o:spid="_x0000_s1502" style="position:absolute;left:7636;top:6041;width:36;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aVzcUA&#10;AADdAAAADwAAAGRycy9kb3ducmV2LnhtbESPT0vDQBDF70K/wzIFb3ajYiix2yJCRQSV9N95yE6z&#10;wexs2F3T+O2dg+Bthvfmvd+sNpPv1UgxdYEN3C4KUMRNsB23Bg777c0SVMrIFvvAZOCHEmzWs6sV&#10;VjZcuKZxl1slIZwqNOByHiqtU+PIY1qEgVi0c4ges6yx1TbiRcJ9r++KotQeO5YGhwM9O2q+dt/e&#10;wPFU1xSn9zf3cXgp3ZY+j+dyNOZ6Pj09gso05X/z3/WrFfz7B+GXb2QE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pXNxQAAAN0AAAAPAAAAAAAAAAAAAAAAAJgCAABkcnMv&#10;ZG93bnJldi54bWxQSwUGAAAAAAQABAD1AAAAigMAAAAA&#10;" filled="f" strokeweight=".2pt">
                  <v:stroke endcap="round"/>
                </v:oval>
                <v:oval id="Oval 3309" o:spid="_x0000_s1503" style="position:absolute;left:8245;top:6043;width:36;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jRsIA&#10;AADdAAAADwAAAGRycy9kb3ducmV2LnhtbERPS2vCQBC+C/6HZYTe6iYWpU1dJQYKvfrAtrdpdpoN&#10;ZmdDdtXor3eFgrf5+J4zX/a2ESfqfO1YQTpOQBCXTtdcKdhtP55fQfiArLFxTAou5GG5GA7mmGl3&#10;5jWdNqESMYR9hgpMCG0mpS8NWfRj1xJH7s91FkOEXSV1h+cYbhs5SZKZtFhzbDDYUmGoPGyOVkHP&#10;qwMWv297Y7k8Vl/f+Q9ec6WeRn3+DiJQHx7if/enjvNfpincv4kn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MyNGwgAAAN0AAAAPAAAAAAAAAAAAAAAAAJgCAABkcnMvZG93&#10;bnJldi54bWxQSwUGAAAAAAQABAD1AAAAhwMAAAAA&#10;" strokeweight="0"/>
                <v:oval id="Oval 3310" o:spid="_x0000_s1504" style="position:absolute;left:8245;top:6043;width:36;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iuIcMA&#10;AADdAAAADwAAAGRycy9kb3ducmV2LnhtbERPW2vCMBR+H+w/hDPY20znsEg1igwcY+BGvT0fmmNT&#10;bE5KktX6781g4Nv5+K5nvhxsK3ryoXGs4HWUgSCunG64VrDfrV+mIEJE1tg6JgVXCrBcPD7MsdDu&#10;wiX121iLFMKhQAUmxq6QMlSGLIaR64gTd3LeYkzQ11J7vKRw28pxluXSYsOpwWBH74aq8/bXKjgc&#10;y5L8sPky3/uP3Kzp53DKe6Wen4bVDESkId7F/+5Pnea/Tcbw9006QS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6iuIcMAAADdAAAADwAAAAAAAAAAAAAAAACYAgAAZHJzL2Rv&#10;d25yZXYueG1sUEsFBgAAAAAEAAQA9QAAAIgDAAAAAA==&#10;" filled="f" strokeweight=".2pt">
                  <v:stroke endcap="round"/>
                </v:oval>
                <w10:anchorlock/>
              </v:group>
            </w:pict>
          </mc:Fallback>
        </mc:AlternateContent>
      </w:r>
    </w:p>
    <w:p w:rsidR="00F151D8" w:rsidRDefault="00F151D8" w:rsidP="00035D1F">
      <w:pPr>
        <w:pStyle w:val="affe"/>
        <w:widowControl w:val="0"/>
        <w:spacing w:line="240" w:lineRule="auto"/>
        <w:ind w:firstLine="397"/>
        <w:rPr>
          <w:rFonts w:ascii="Times New Roman" w:hAnsi="Times New Roman" w:cs="Times New Roman"/>
          <w:b/>
          <w:sz w:val="22"/>
        </w:rPr>
      </w:pPr>
      <w:bookmarkStart w:id="1" w:name="_Toc472696821"/>
    </w:p>
    <w:p w:rsidR="00F151D8" w:rsidRPr="00E36208" w:rsidRDefault="00F151D8" w:rsidP="00035D1F">
      <w:pPr>
        <w:pStyle w:val="affe"/>
        <w:widowControl w:val="0"/>
        <w:spacing w:line="240" w:lineRule="auto"/>
        <w:ind w:firstLine="397"/>
        <w:rPr>
          <w:rFonts w:ascii="Times New Roman" w:hAnsi="Times New Roman" w:cs="Times New Roman"/>
          <w:b/>
          <w:sz w:val="22"/>
        </w:rPr>
      </w:pPr>
      <w:r w:rsidRPr="0042778D">
        <w:rPr>
          <w:rFonts w:ascii="Times New Roman" w:hAnsi="Times New Roman" w:cs="Times New Roman"/>
          <w:b/>
          <w:sz w:val="22"/>
        </w:rPr>
        <w:t xml:space="preserve">Влияние осевых смещений </w:t>
      </w:r>
      <w:r>
        <w:rPr>
          <w:rFonts w:ascii="Times New Roman" w:hAnsi="Times New Roman" w:cs="Times New Roman"/>
          <w:b/>
          <w:sz w:val="22"/>
        </w:rPr>
        <w:t>РК</w:t>
      </w:r>
      <w:r w:rsidRPr="0042778D">
        <w:rPr>
          <w:rFonts w:ascii="Times New Roman" w:hAnsi="Times New Roman" w:cs="Times New Roman"/>
          <w:b/>
          <w:sz w:val="22"/>
        </w:rPr>
        <w:t xml:space="preserve"> на измерения РЗ </w:t>
      </w:r>
      <w:bookmarkEnd w:id="1"/>
    </w:p>
    <w:p w:rsidR="00F151D8" w:rsidRPr="0042778D"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 xml:space="preserve">Действительно, осевые смещения </w:t>
      </w:r>
      <w:r>
        <w:rPr>
          <w:rFonts w:ascii="Times New Roman" w:hAnsi="Times New Roman" w:cs="Times New Roman"/>
          <w:sz w:val="22"/>
        </w:rPr>
        <w:t>РК</w:t>
      </w:r>
      <w:r w:rsidRPr="0042778D">
        <w:rPr>
          <w:rFonts w:ascii="Times New Roman" w:hAnsi="Times New Roman" w:cs="Times New Roman"/>
          <w:sz w:val="22"/>
        </w:rPr>
        <w:t xml:space="preserve"> наблюдаются на всех ступенях ко</w:t>
      </w:r>
      <w:r w:rsidRPr="0042778D">
        <w:rPr>
          <w:rFonts w:ascii="Times New Roman" w:hAnsi="Times New Roman" w:cs="Times New Roman"/>
          <w:sz w:val="22"/>
        </w:rPr>
        <w:t>м</w:t>
      </w:r>
      <w:r w:rsidRPr="0042778D">
        <w:rPr>
          <w:rFonts w:ascii="Times New Roman" w:hAnsi="Times New Roman" w:cs="Times New Roman"/>
          <w:sz w:val="22"/>
        </w:rPr>
        <w:t>прессора (кроме одной – высокого давления) и на ступенях турбины.</w:t>
      </w:r>
    </w:p>
    <w:p w:rsidR="00F151D8" w:rsidRDefault="00F151D8" w:rsidP="00035D1F">
      <w:pPr>
        <w:pStyle w:val="affe"/>
        <w:widowControl w:val="0"/>
        <w:spacing w:line="240" w:lineRule="auto"/>
        <w:ind w:firstLine="397"/>
        <w:rPr>
          <w:rFonts w:ascii="Times New Roman" w:hAnsi="Times New Roman" w:cs="Times New Roman"/>
          <w:sz w:val="22"/>
        </w:rPr>
      </w:pPr>
      <w:r w:rsidRPr="00E36208">
        <w:rPr>
          <w:rFonts w:ascii="Times New Roman" w:hAnsi="Times New Roman" w:cs="Times New Roman"/>
          <w:sz w:val="22"/>
        </w:rPr>
        <w:t>Для количественной оценки влияния осевых смещений на результат измер</w:t>
      </w:r>
      <w:r w:rsidRPr="00E36208">
        <w:rPr>
          <w:rFonts w:ascii="Times New Roman" w:hAnsi="Times New Roman" w:cs="Times New Roman"/>
          <w:sz w:val="22"/>
        </w:rPr>
        <w:t>е</w:t>
      </w:r>
      <w:r w:rsidRPr="00E36208">
        <w:rPr>
          <w:rFonts w:ascii="Times New Roman" w:hAnsi="Times New Roman" w:cs="Times New Roman"/>
          <w:sz w:val="22"/>
        </w:rPr>
        <w:t>ния РЗ с помощью рассмотренного метода использовалась известная модель ЭМВ ЧЭ с тор</w:t>
      </w:r>
      <w:r>
        <w:rPr>
          <w:rFonts w:ascii="Times New Roman" w:hAnsi="Times New Roman" w:cs="Times New Roman"/>
          <w:sz w:val="22"/>
        </w:rPr>
        <w:t>цевой частью турбинной лопатки </w:t>
      </w:r>
      <w:r w:rsidRPr="00E36208">
        <w:rPr>
          <w:rFonts w:ascii="Times New Roman" w:hAnsi="Times New Roman" w:cs="Times New Roman"/>
          <w:sz w:val="22"/>
        </w:rPr>
        <w:t>[4]</w:t>
      </w:r>
      <w:r>
        <w:rPr>
          <w:rFonts w:ascii="Times New Roman" w:hAnsi="Times New Roman" w:cs="Times New Roman"/>
          <w:sz w:val="22"/>
        </w:rPr>
        <w:t>. П</w:t>
      </w:r>
      <w:r w:rsidRPr="00E36208">
        <w:rPr>
          <w:rFonts w:ascii="Times New Roman" w:hAnsi="Times New Roman" w:cs="Times New Roman"/>
          <w:sz w:val="22"/>
        </w:rPr>
        <w:t>ри этом размеры лопатки и</w:t>
      </w:r>
      <w:r w:rsidR="008C384A">
        <w:rPr>
          <w:rFonts w:ascii="Times New Roman" w:hAnsi="Times New Roman" w:cs="Times New Roman"/>
          <w:sz w:val="22"/>
        </w:rPr>
        <w:t> </w:t>
      </w:r>
      <w:r w:rsidRPr="00E36208">
        <w:rPr>
          <w:rFonts w:ascii="Times New Roman" w:hAnsi="Times New Roman" w:cs="Times New Roman"/>
          <w:sz w:val="22"/>
        </w:rPr>
        <w:t>ЧЭ, а также другие параметры, необходимые для моделирования, полностью совпадают с исходны</w:t>
      </w:r>
      <w:r>
        <w:rPr>
          <w:rFonts w:ascii="Times New Roman" w:hAnsi="Times New Roman" w:cs="Times New Roman"/>
          <w:sz w:val="22"/>
        </w:rPr>
        <w:t xml:space="preserve">ми данными, </w:t>
      </w:r>
      <w:r w:rsidR="008C384A">
        <w:rPr>
          <w:rFonts w:ascii="Times New Roman" w:hAnsi="Times New Roman" w:cs="Times New Roman"/>
          <w:sz w:val="22"/>
        </w:rPr>
        <w:t xml:space="preserve">которые </w:t>
      </w:r>
      <w:r>
        <w:rPr>
          <w:rFonts w:ascii="Times New Roman" w:hAnsi="Times New Roman" w:cs="Times New Roman"/>
          <w:sz w:val="22"/>
        </w:rPr>
        <w:t>использ</w:t>
      </w:r>
      <w:r w:rsidR="008C384A">
        <w:rPr>
          <w:rFonts w:ascii="Times New Roman" w:hAnsi="Times New Roman" w:cs="Times New Roman"/>
          <w:sz w:val="22"/>
        </w:rPr>
        <w:t xml:space="preserve">овались </w:t>
      </w:r>
      <w:r>
        <w:rPr>
          <w:rFonts w:ascii="Times New Roman" w:hAnsi="Times New Roman" w:cs="Times New Roman"/>
          <w:sz w:val="22"/>
        </w:rPr>
        <w:t xml:space="preserve">ранее </w:t>
      </w:r>
      <w:r w:rsidRPr="00E36208">
        <w:rPr>
          <w:rFonts w:ascii="Times New Roman" w:hAnsi="Times New Roman" w:cs="Times New Roman"/>
          <w:sz w:val="22"/>
        </w:rPr>
        <w:t>[</w:t>
      </w:r>
      <w:r>
        <w:rPr>
          <w:rFonts w:ascii="Times New Roman" w:hAnsi="Times New Roman" w:cs="Times New Roman"/>
          <w:sz w:val="22"/>
        </w:rPr>
        <w:t>4, </w:t>
      </w:r>
      <w:r w:rsidRPr="00E36208">
        <w:rPr>
          <w:rFonts w:ascii="Times New Roman" w:hAnsi="Times New Roman" w:cs="Times New Roman"/>
          <w:sz w:val="22"/>
        </w:rPr>
        <w:t>7]. Кроме того, н</w:t>
      </w:r>
      <w:r w:rsidRPr="00E36208">
        <w:rPr>
          <w:rFonts w:ascii="Times New Roman" w:hAnsi="Times New Roman" w:cs="Times New Roman"/>
          <w:sz w:val="22"/>
          <w:szCs w:val="20"/>
        </w:rPr>
        <w:t xml:space="preserve">есмотря на принципиальные отличительные особенности </w:t>
      </w:r>
      <w:r>
        <w:rPr>
          <w:rFonts w:ascii="Times New Roman" w:hAnsi="Times New Roman" w:cs="Times New Roman"/>
          <w:sz w:val="22"/>
          <w:szCs w:val="20"/>
        </w:rPr>
        <w:t xml:space="preserve">формы торцевой части </w:t>
      </w:r>
      <w:r w:rsidRPr="00E36208">
        <w:rPr>
          <w:rFonts w:ascii="Times New Roman" w:hAnsi="Times New Roman" w:cs="Times New Roman"/>
          <w:sz w:val="22"/>
          <w:szCs w:val="20"/>
        </w:rPr>
        <w:t>лопаток, применяемых в турбине и компрессоре</w:t>
      </w:r>
      <w:r w:rsidRPr="00E36208">
        <w:rPr>
          <w:rFonts w:ascii="Times New Roman" w:hAnsi="Times New Roman" w:cs="Times New Roman"/>
          <w:sz w:val="22"/>
        </w:rPr>
        <w:t>, та же модель использов</w:t>
      </w:r>
      <w:r w:rsidRPr="00E36208">
        <w:rPr>
          <w:rFonts w:ascii="Times New Roman" w:hAnsi="Times New Roman" w:cs="Times New Roman"/>
          <w:sz w:val="22"/>
        </w:rPr>
        <w:t>а</w:t>
      </w:r>
      <w:r w:rsidRPr="00E36208">
        <w:rPr>
          <w:rFonts w:ascii="Times New Roman" w:hAnsi="Times New Roman" w:cs="Times New Roman"/>
          <w:sz w:val="22"/>
        </w:rPr>
        <w:t>лась и для компрессорной лопатки упрощенной формы, близкой к прямоугол</w:t>
      </w:r>
      <w:r w:rsidRPr="00E36208">
        <w:rPr>
          <w:rFonts w:ascii="Times New Roman" w:hAnsi="Times New Roman" w:cs="Times New Roman"/>
          <w:sz w:val="22"/>
        </w:rPr>
        <w:t>ь</w:t>
      </w:r>
      <w:r w:rsidRPr="00E36208">
        <w:rPr>
          <w:rFonts w:ascii="Times New Roman" w:hAnsi="Times New Roman" w:cs="Times New Roman"/>
          <w:sz w:val="22"/>
        </w:rPr>
        <w:t>ной</w:t>
      </w:r>
      <w:r>
        <w:rPr>
          <w:rFonts w:ascii="Times New Roman" w:hAnsi="Times New Roman" w:cs="Times New Roman"/>
          <w:sz w:val="22"/>
        </w:rPr>
        <w:t>,</w:t>
      </w:r>
      <w:r w:rsidRPr="00E36208">
        <w:rPr>
          <w:rFonts w:ascii="Times New Roman" w:hAnsi="Times New Roman" w:cs="Times New Roman"/>
          <w:sz w:val="22"/>
        </w:rPr>
        <w:t xml:space="preserve"> с малой кривизной </w:t>
      </w:r>
      <w:r>
        <w:rPr>
          <w:rFonts w:ascii="Times New Roman" w:hAnsi="Times New Roman" w:cs="Times New Roman"/>
          <w:sz w:val="22"/>
        </w:rPr>
        <w:t>пера</w:t>
      </w:r>
      <w:r w:rsidRPr="00E36208">
        <w:rPr>
          <w:rFonts w:ascii="Times New Roman" w:hAnsi="Times New Roman" w:cs="Times New Roman"/>
          <w:sz w:val="22"/>
        </w:rPr>
        <w:t xml:space="preserve"> и отсутствием выступов. В исходные данные были внесены изменения геометрических </w:t>
      </w:r>
      <w:r>
        <w:rPr>
          <w:rFonts w:ascii="Times New Roman" w:hAnsi="Times New Roman" w:cs="Times New Roman"/>
          <w:sz w:val="22"/>
        </w:rPr>
        <w:t>параметров</w:t>
      </w:r>
      <w:r w:rsidRPr="00E36208">
        <w:rPr>
          <w:rFonts w:ascii="Times New Roman" w:hAnsi="Times New Roman" w:cs="Times New Roman"/>
          <w:sz w:val="22"/>
        </w:rPr>
        <w:t xml:space="preserve"> торца лопатки (в соответствии с</w:t>
      </w:r>
      <w:r w:rsidR="008C384A">
        <w:rPr>
          <w:rFonts w:ascii="Times New Roman" w:hAnsi="Times New Roman" w:cs="Times New Roman"/>
          <w:sz w:val="22"/>
        </w:rPr>
        <w:t> </w:t>
      </w:r>
      <w:r w:rsidRPr="00E36208">
        <w:rPr>
          <w:rFonts w:ascii="Times New Roman" w:hAnsi="Times New Roman" w:cs="Times New Roman"/>
          <w:sz w:val="22"/>
        </w:rPr>
        <w:t>реальными размерами компрессорной лопатки</w:t>
      </w:r>
      <w:r>
        <w:rPr>
          <w:rFonts w:ascii="Times New Roman" w:hAnsi="Times New Roman" w:cs="Times New Roman"/>
          <w:sz w:val="22"/>
        </w:rPr>
        <w:t>)</w:t>
      </w:r>
      <w:r>
        <w:rPr>
          <w:rStyle w:val="affc"/>
          <w:rFonts w:ascii="Times New Roman" w:hAnsi="Times New Roman" w:cs="Times New Roman"/>
          <w:sz w:val="22"/>
        </w:rPr>
        <w:footnoteReference w:id="3"/>
      </w:r>
      <w:r>
        <w:rPr>
          <w:rFonts w:ascii="Times New Roman" w:hAnsi="Times New Roman" w:cs="Times New Roman"/>
          <w:sz w:val="22"/>
        </w:rPr>
        <w:t>, а</w:t>
      </w:r>
      <w:r w:rsidRPr="00E36208">
        <w:rPr>
          <w:rFonts w:ascii="Times New Roman" w:hAnsi="Times New Roman" w:cs="Times New Roman"/>
          <w:sz w:val="22"/>
        </w:rPr>
        <w:t xml:space="preserve"> все остальные исходные данные оставались неизменными.</w:t>
      </w:r>
      <w:r>
        <w:rPr>
          <w:rFonts w:ascii="Times New Roman" w:hAnsi="Times New Roman" w:cs="Times New Roman"/>
          <w:sz w:val="22"/>
        </w:rPr>
        <w:t xml:space="preserve"> </w:t>
      </w:r>
    </w:p>
    <w:p w:rsidR="00F151D8"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Результаты моделирования, полученные в предположении применения ра</w:t>
      </w:r>
      <w:r w:rsidRPr="0042778D">
        <w:rPr>
          <w:rFonts w:ascii="Times New Roman" w:hAnsi="Times New Roman" w:cs="Times New Roman"/>
          <w:sz w:val="22"/>
        </w:rPr>
        <w:t>с</w:t>
      </w:r>
      <w:r w:rsidRPr="0042778D">
        <w:rPr>
          <w:rFonts w:ascii="Times New Roman" w:hAnsi="Times New Roman" w:cs="Times New Roman"/>
          <w:sz w:val="22"/>
        </w:rPr>
        <w:t xml:space="preserve">сматриваемого метода в компрессоре с учетом размещения ЧЭ ОВТД и системы </w:t>
      </w:r>
      <w:r w:rsidRPr="0042778D">
        <w:rPr>
          <w:rFonts w:ascii="Times New Roman" w:hAnsi="Times New Roman" w:cs="Times New Roman"/>
          <w:sz w:val="22"/>
        </w:rPr>
        <w:lastRenderedPageBreak/>
        <w:t xml:space="preserve">отсчета </w:t>
      </w:r>
      <w:r w:rsidRPr="008F4985">
        <w:rPr>
          <w:rFonts w:ascii="Times New Roman" w:hAnsi="Times New Roman" w:cs="Times New Roman"/>
          <w:sz w:val="22"/>
        </w:rPr>
        <w:t>0</w:t>
      </w:r>
      <w:r w:rsidRPr="0042778D">
        <w:rPr>
          <w:rFonts w:ascii="Times New Roman" w:hAnsi="Times New Roman" w:cs="Times New Roman"/>
          <w:i/>
          <w:sz w:val="22"/>
        </w:rPr>
        <w:t>XYZ</w:t>
      </w:r>
      <w:r w:rsidRPr="0042778D">
        <w:rPr>
          <w:rFonts w:ascii="Times New Roman" w:hAnsi="Times New Roman" w:cs="Times New Roman"/>
          <w:sz w:val="22"/>
        </w:rPr>
        <w:t xml:space="preserve"> в г.ц.л. (в соответствии с рис</w:t>
      </w:r>
      <w:r w:rsidR="008C384A">
        <w:rPr>
          <w:rFonts w:ascii="Times New Roman" w:hAnsi="Times New Roman" w:cs="Times New Roman"/>
          <w:sz w:val="22"/>
        </w:rPr>
        <w:t>.</w:t>
      </w:r>
      <w:r w:rsidRPr="0042778D">
        <w:rPr>
          <w:rFonts w:ascii="Times New Roman" w:hAnsi="Times New Roman" w:cs="Times New Roman"/>
          <w:sz w:val="22"/>
        </w:rPr>
        <w:t xml:space="preserve"> 2, </w:t>
      </w:r>
      <w:r w:rsidRPr="0042778D">
        <w:rPr>
          <w:rFonts w:ascii="Times New Roman" w:hAnsi="Times New Roman" w:cs="Times New Roman"/>
          <w:i/>
          <w:sz w:val="22"/>
        </w:rPr>
        <w:t>а</w:t>
      </w:r>
      <w:r w:rsidRPr="0042778D">
        <w:rPr>
          <w:rFonts w:ascii="Times New Roman" w:hAnsi="Times New Roman" w:cs="Times New Roman"/>
          <w:sz w:val="22"/>
        </w:rPr>
        <w:t>), представлены в виде зависим</w:t>
      </w:r>
      <w:r w:rsidRPr="0042778D">
        <w:rPr>
          <w:rFonts w:ascii="Times New Roman" w:hAnsi="Times New Roman" w:cs="Times New Roman"/>
          <w:sz w:val="22"/>
        </w:rPr>
        <w:t>о</w:t>
      </w:r>
      <w:r w:rsidRPr="0042778D">
        <w:rPr>
          <w:rFonts w:ascii="Times New Roman" w:hAnsi="Times New Roman" w:cs="Times New Roman"/>
          <w:sz w:val="22"/>
        </w:rPr>
        <w:t>стей экстремальных</w:t>
      </w:r>
      <w:r>
        <w:rPr>
          <w:rFonts w:ascii="Times New Roman" w:hAnsi="Times New Roman" w:cs="Times New Roman"/>
          <w:sz w:val="22"/>
        </w:rPr>
        <w:t xml:space="preserve"> значений</w:t>
      </w:r>
      <w:r w:rsidRPr="0042778D">
        <w:rPr>
          <w:rFonts w:ascii="Times New Roman" w:hAnsi="Times New Roman" w:cs="Times New Roman"/>
          <w:sz w:val="22"/>
        </w:rPr>
        <w:t xml:space="preserve"> эквивалентной индуктивности ЧЭ от координаты </w:t>
      </w:r>
      <w:r w:rsidRPr="0042778D">
        <w:rPr>
          <w:rFonts w:ascii="Times New Roman" w:hAnsi="Times New Roman" w:cs="Times New Roman"/>
          <w:i/>
          <w:sz w:val="22"/>
        </w:rPr>
        <w:t>x</w:t>
      </w:r>
      <w:r w:rsidRPr="0042778D">
        <w:rPr>
          <w:rFonts w:ascii="Times New Roman" w:hAnsi="Times New Roman" w:cs="Times New Roman"/>
          <w:sz w:val="22"/>
        </w:rPr>
        <w:t xml:space="preserve"> при постоянных </w:t>
      </w:r>
      <w:r w:rsidRPr="0042778D">
        <w:rPr>
          <w:rFonts w:ascii="Times New Roman" w:hAnsi="Times New Roman" w:cs="Times New Roman"/>
          <w:i/>
          <w:sz w:val="22"/>
        </w:rPr>
        <w:t xml:space="preserve">y </w:t>
      </w:r>
      <w:r w:rsidRPr="0042778D">
        <w:rPr>
          <w:rFonts w:ascii="Times New Roman" w:hAnsi="Times New Roman" w:cs="Times New Roman"/>
          <w:sz w:val="22"/>
        </w:rPr>
        <w:t xml:space="preserve">(0,5 и </w:t>
      </w:r>
      <w:smartTag w:uri="urn:schemas-microsoft-com:office:smarttags" w:element="metricconverter">
        <w:smartTagPr>
          <w:attr w:name="ProductID" w:val="1,5 мм"/>
        </w:smartTagPr>
        <w:r w:rsidRPr="0042778D">
          <w:rPr>
            <w:rFonts w:ascii="Times New Roman" w:hAnsi="Times New Roman" w:cs="Times New Roman"/>
            <w:sz w:val="22"/>
          </w:rPr>
          <w:t>1,5 мм</w:t>
        </w:r>
      </w:smartTag>
      <w:r w:rsidRPr="0042778D">
        <w:rPr>
          <w:rFonts w:ascii="Times New Roman" w:hAnsi="Times New Roman" w:cs="Times New Roman"/>
          <w:sz w:val="22"/>
        </w:rPr>
        <w:t>) (рис</w:t>
      </w:r>
      <w:r w:rsidR="008C384A">
        <w:rPr>
          <w:rFonts w:ascii="Times New Roman" w:hAnsi="Times New Roman" w:cs="Times New Roman"/>
          <w:sz w:val="22"/>
        </w:rPr>
        <w:t>.</w:t>
      </w:r>
      <w:r w:rsidRPr="0042778D">
        <w:rPr>
          <w:rFonts w:ascii="Times New Roman" w:hAnsi="Times New Roman" w:cs="Times New Roman"/>
          <w:sz w:val="22"/>
        </w:rPr>
        <w:t xml:space="preserve"> 4, </w:t>
      </w:r>
      <w:r w:rsidRPr="0042778D">
        <w:rPr>
          <w:rFonts w:ascii="Times New Roman" w:hAnsi="Times New Roman" w:cs="Times New Roman"/>
          <w:i/>
          <w:sz w:val="22"/>
        </w:rPr>
        <w:t>а</w:t>
      </w:r>
      <w:r w:rsidRPr="0042778D">
        <w:rPr>
          <w:rFonts w:ascii="Times New Roman" w:hAnsi="Times New Roman" w:cs="Times New Roman"/>
          <w:sz w:val="22"/>
        </w:rPr>
        <w:t>).</w:t>
      </w:r>
    </w:p>
    <w:p w:rsidR="00F151D8"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 xml:space="preserve">Полагая, что на экстремальные значения эквивалентной индуктивности ЧЭ </w:t>
      </w:r>
      <w:r w:rsidRPr="00787F12">
        <w:rPr>
          <w:rFonts w:ascii="Times New Roman" w:hAnsi="Times New Roman" w:cs="Times New Roman"/>
          <w:position w:val="-10"/>
          <w:sz w:val="22"/>
        </w:rPr>
        <w:object w:dxaOrig="560" w:dyaOrig="380">
          <v:shape id="_x0000_i1032" type="#_x0000_t75" style="width:28.15pt;height:20.3pt" o:ole="">
            <v:imagedata r:id="rId82" o:title=""/>
          </v:shape>
          <o:OLEObject Type="Embed" ProgID="Equation.3" ShapeID="_x0000_i1032" DrawAspect="Content" ObjectID="_1580212419" r:id="rId83"/>
        </w:object>
      </w:r>
      <w:r w:rsidRPr="0042778D">
        <w:rPr>
          <w:rFonts w:ascii="Times New Roman" w:hAnsi="Times New Roman" w:cs="Times New Roman"/>
          <w:sz w:val="22"/>
        </w:rPr>
        <w:t xml:space="preserve"> не оказывают влияние температурные воздействия, но происходят смещ</w:t>
      </w:r>
      <w:r w:rsidRPr="0042778D">
        <w:rPr>
          <w:rFonts w:ascii="Times New Roman" w:hAnsi="Times New Roman" w:cs="Times New Roman"/>
          <w:sz w:val="22"/>
        </w:rPr>
        <w:t>е</w:t>
      </w:r>
      <w:r w:rsidRPr="0042778D">
        <w:rPr>
          <w:rFonts w:ascii="Times New Roman" w:hAnsi="Times New Roman" w:cs="Times New Roman"/>
          <w:sz w:val="22"/>
        </w:rPr>
        <w:t xml:space="preserve">ния контролируемой лопатки с изменениями координат </w:t>
      </w:r>
      <w:r w:rsidRPr="0042778D">
        <w:rPr>
          <w:rFonts w:ascii="Times New Roman" w:hAnsi="Times New Roman" w:cs="Times New Roman"/>
          <w:i/>
          <w:sz w:val="22"/>
        </w:rPr>
        <w:t>y</w:t>
      </w:r>
      <w:r w:rsidRPr="0042778D">
        <w:rPr>
          <w:rFonts w:ascii="Times New Roman" w:hAnsi="Times New Roman" w:cs="Times New Roman"/>
          <w:sz w:val="22"/>
        </w:rPr>
        <w:t xml:space="preserve"> и </w:t>
      </w:r>
      <w:r w:rsidRPr="0042778D">
        <w:rPr>
          <w:rFonts w:ascii="Times New Roman" w:hAnsi="Times New Roman" w:cs="Times New Roman"/>
          <w:i/>
          <w:sz w:val="22"/>
        </w:rPr>
        <w:t>x</w:t>
      </w:r>
      <w:r w:rsidRPr="0042778D">
        <w:rPr>
          <w:rFonts w:ascii="Times New Roman" w:hAnsi="Times New Roman" w:cs="Times New Roman"/>
          <w:sz w:val="22"/>
        </w:rPr>
        <w:t>, по аналогии с в</w:t>
      </w:r>
      <w:r w:rsidRPr="0042778D">
        <w:rPr>
          <w:rFonts w:ascii="Times New Roman" w:hAnsi="Times New Roman" w:cs="Times New Roman"/>
          <w:sz w:val="22"/>
        </w:rPr>
        <w:t>ы</w:t>
      </w:r>
      <w:r w:rsidRPr="0042778D">
        <w:rPr>
          <w:rFonts w:ascii="Times New Roman" w:hAnsi="Times New Roman" w:cs="Times New Roman"/>
          <w:sz w:val="22"/>
        </w:rPr>
        <w:t xml:space="preserve">ражениями (1), (2) можно записать </w:t>
      </w:r>
    </w:p>
    <w:p w:rsidR="008F2A38" w:rsidRPr="0042778D" w:rsidRDefault="008F2A38" w:rsidP="008F2A38">
      <w:pPr>
        <w:pStyle w:val="afd"/>
        <w:rPr>
          <w:rFonts w:cs="Times New Roman"/>
        </w:rPr>
      </w:pPr>
      <w:r w:rsidRPr="008F2A38">
        <w:rPr>
          <w:position w:val="-14"/>
        </w:rPr>
        <w:object w:dxaOrig="3879" w:dyaOrig="400">
          <v:shape id="_x0000_i1033" type="#_x0000_t75" style="width:194.3pt;height:20.3pt" o:ole="">
            <v:imagedata r:id="rId84" o:title=""/>
          </v:shape>
          <o:OLEObject Type="Embed" ProgID="Equation.3" ShapeID="_x0000_i1033" DrawAspect="Content" ObjectID="_1580212420" r:id="rId85"/>
        </w:object>
      </w:r>
      <w:r w:rsidR="00173907">
        <w:t xml:space="preserve"> </w:t>
      </w:r>
      <w:r w:rsidRPr="008F2A38">
        <w:rPr>
          <w:position w:val="-14"/>
        </w:rPr>
        <w:object w:dxaOrig="1840" w:dyaOrig="400">
          <v:shape id="_x0000_i1034" type="#_x0000_t75" style="width:92.3pt;height:20.3pt" o:ole="">
            <v:imagedata r:id="rId86" o:title=""/>
          </v:shape>
          <o:OLEObject Type="Embed" ProgID="Equation.3" ShapeID="_x0000_i1034" DrawAspect="Content" ObjectID="_1580212421" r:id="rId87"/>
        </w:object>
      </w:r>
      <w:r>
        <w:tab/>
        <w:t>(4)</w:t>
      </w:r>
    </w:p>
    <w:p w:rsidR="00F151D8" w:rsidRPr="0042778D" w:rsidRDefault="00F151D8" w:rsidP="00035D1F">
      <w:pPr>
        <w:pStyle w:val="afff"/>
        <w:widowControl w:val="0"/>
        <w:spacing w:line="240" w:lineRule="auto"/>
        <w:rPr>
          <w:sz w:val="22"/>
          <w:szCs w:val="22"/>
        </w:rPr>
      </w:pPr>
      <w:r w:rsidRPr="0042778D">
        <w:rPr>
          <w:sz w:val="22"/>
          <w:szCs w:val="22"/>
        </w:rPr>
        <w:t xml:space="preserve">где </w:t>
      </w:r>
      <w:r w:rsidRPr="004A040F">
        <w:rPr>
          <w:position w:val="-14"/>
          <w:sz w:val="22"/>
          <w:szCs w:val="22"/>
        </w:rPr>
        <w:object w:dxaOrig="580" w:dyaOrig="420">
          <v:shape id="_x0000_i1035" type="#_x0000_t75" style="width:29.55pt;height:20.75pt" o:ole="">
            <v:imagedata r:id="rId88" o:title=""/>
            <o:lock v:ext="edit" aspectratio="f"/>
          </v:shape>
          <o:OLEObject Type="Embed" ProgID="Equation.3" ShapeID="_x0000_i1035" DrawAspect="Content" ObjectID="_1580212422" r:id="rId89"/>
        </w:object>
      </w:r>
      <w:r w:rsidRPr="0042778D">
        <w:rPr>
          <w:sz w:val="22"/>
          <w:szCs w:val="22"/>
        </w:rPr>
        <w:t xml:space="preserve"> </w:t>
      </w:r>
      <w:r w:rsidR="008C384A">
        <w:rPr>
          <w:sz w:val="22"/>
          <w:szCs w:val="22"/>
        </w:rPr>
        <w:t>–</w:t>
      </w:r>
      <w:r w:rsidRPr="0042778D">
        <w:rPr>
          <w:sz w:val="22"/>
          <w:szCs w:val="22"/>
        </w:rPr>
        <w:t xml:space="preserve"> результат моделирования (положение </w:t>
      </w:r>
      <w:r>
        <w:rPr>
          <w:sz w:val="22"/>
          <w:szCs w:val="22"/>
        </w:rPr>
        <w:t>РК</w:t>
      </w:r>
      <w:r w:rsidRPr="0042778D">
        <w:rPr>
          <w:sz w:val="22"/>
          <w:szCs w:val="22"/>
        </w:rPr>
        <w:t xml:space="preserve"> I), </w:t>
      </w:r>
      <w:r w:rsidRPr="009E4A13">
        <w:rPr>
          <w:position w:val="-14"/>
          <w:sz w:val="22"/>
          <w:szCs w:val="22"/>
        </w:rPr>
        <w:object w:dxaOrig="620" w:dyaOrig="420">
          <v:shape id="_x0000_i1036" type="#_x0000_t75" style="width:30.9pt;height:20.75pt" o:ole="">
            <v:imagedata r:id="rId90" o:title=""/>
          </v:shape>
          <o:OLEObject Type="Embed" ProgID="Equation.3" ShapeID="_x0000_i1036" DrawAspect="Content" ObjectID="_1580212423" r:id="rId91"/>
        </w:object>
      </w:r>
      <w:r w:rsidRPr="0042778D">
        <w:rPr>
          <w:sz w:val="22"/>
          <w:szCs w:val="22"/>
        </w:rPr>
        <w:t xml:space="preserve"> – результат м</w:t>
      </w:r>
      <w:r w:rsidRPr="0042778D">
        <w:rPr>
          <w:sz w:val="22"/>
          <w:szCs w:val="22"/>
        </w:rPr>
        <w:t>о</w:t>
      </w:r>
      <w:r w:rsidRPr="0042778D">
        <w:rPr>
          <w:sz w:val="22"/>
          <w:szCs w:val="22"/>
        </w:rPr>
        <w:t xml:space="preserve">делирования (положение </w:t>
      </w:r>
      <w:r>
        <w:rPr>
          <w:sz w:val="22"/>
          <w:szCs w:val="22"/>
        </w:rPr>
        <w:t>РК</w:t>
      </w:r>
      <w:r w:rsidRPr="0042778D">
        <w:rPr>
          <w:sz w:val="22"/>
          <w:szCs w:val="22"/>
        </w:rPr>
        <w:t xml:space="preserve"> II), который согласно [7] определяется индуктивн</w:t>
      </w:r>
      <w:r w:rsidRPr="0042778D">
        <w:rPr>
          <w:sz w:val="22"/>
          <w:szCs w:val="22"/>
        </w:rPr>
        <w:t>о</w:t>
      </w:r>
      <w:r w:rsidRPr="0042778D">
        <w:rPr>
          <w:sz w:val="22"/>
          <w:szCs w:val="22"/>
        </w:rPr>
        <w:t xml:space="preserve">стью ЧЭ при </w:t>
      </w:r>
      <w:r w:rsidRPr="0042778D">
        <w:rPr>
          <w:i/>
          <w:sz w:val="22"/>
          <w:szCs w:val="22"/>
        </w:rPr>
        <w:t>y</w:t>
      </w:r>
      <w:r w:rsidRPr="0042778D">
        <w:rPr>
          <w:sz w:val="22"/>
          <w:szCs w:val="22"/>
        </w:rPr>
        <w:t>→∞ (</w:t>
      </w:r>
      <w:r w:rsidRPr="0042778D">
        <w:rPr>
          <w:i/>
          <w:sz w:val="22"/>
          <w:szCs w:val="22"/>
        </w:rPr>
        <w:t>L</w:t>
      </w:r>
      <w:r w:rsidRPr="0042778D">
        <w:rPr>
          <w:sz w:val="22"/>
          <w:szCs w:val="22"/>
          <w:vertAlign w:val="subscript"/>
        </w:rPr>
        <w:t>ЧЭ∞</w:t>
      </w:r>
      <w:r w:rsidRPr="0042778D">
        <w:rPr>
          <w:sz w:val="22"/>
          <w:szCs w:val="22"/>
        </w:rPr>
        <w:t>=3,657</w:t>
      </w:r>
      <w:r w:rsidRPr="00B26C42">
        <w:rPr>
          <w:sz w:val="22"/>
          <w:szCs w:val="22"/>
        </w:rPr>
        <w:t>·</w:t>
      </w:r>
      <w:r w:rsidRPr="0042778D">
        <w:rPr>
          <w:sz w:val="22"/>
          <w:szCs w:val="22"/>
        </w:rPr>
        <w:t>10</w:t>
      </w:r>
      <w:r w:rsidRPr="0042778D">
        <w:rPr>
          <w:sz w:val="22"/>
          <w:szCs w:val="22"/>
          <w:vertAlign w:val="superscript"/>
        </w:rPr>
        <w:t>-9</w:t>
      </w:r>
      <w:r w:rsidRPr="0042778D">
        <w:rPr>
          <w:sz w:val="22"/>
          <w:szCs w:val="22"/>
        </w:rPr>
        <w:t xml:space="preserve"> Гн).</w:t>
      </w:r>
    </w:p>
    <w:p w:rsidR="00F151D8" w:rsidRDefault="002D157B" w:rsidP="00035D1F">
      <w:pPr>
        <w:pStyle w:val="afff1"/>
        <w:widowControl w:val="0"/>
        <w:spacing w:before="0" w:after="0"/>
        <w:jc w:val="both"/>
        <w:rPr>
          <w:szCs w:val="22"/>
        </w:rPr>
      </w:pPr>
      <w:r>
        <w:rPr>
          <w:noProof/>
          <w:szCs w:val="22"/>
        </w:rPr>
        <mc:AlternateContent>
          <mc:Choice Requires="wpg">
            <w:drawing>
              <wp:inline distT="0" distB="0" distL="0" distR="0">
                <wp:extent cx="4785995" cy="2063115"/>
                <wp:effectExtent l="0" t="0" r="0" b="0"/>
                <wp:docPr id="997" name="Group 2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85995" cy="2063115"/>
                          <a:chOff x="2998" y="4320"/>
                          <a:chExt cx="7537" cy="3249"/>
                        </a:xfrm>
                      </wpg:grpSpPr>
                      <wps:wsp>
                        <wps:cNvPr id="998" name="Text Box 2690"/>
                        <wps:cNvSpPr txBox="1">
                          <a:spLocks noChangeArrowheads="1"/>
                        </wps:cNvSpPr>
                        <wps:spPr bwMode="auto">
                          <a:xfrm>
                            <a:off x="4713" y="7172"/>
                            <a:ext cx="70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FE4C5E" w:rsidRDefault="00173907" w:rsidP="008F2A38">
                              <w:pPr>
                                <w:ind w:firstLine="0"/>
                                <w:rPr>
                                  <w:rFonts w:cs="Times New Roman"/>
                                  <w:sz w:val="20"/>
                                  <w:szCs w:val="20"/>
                                </w:rPr>
                              </w:pPr>
                              <w:r w:rsidRPr="00FE4C5E">
                                <w:rPr>
                                  <w:rFonts w:cs="Times New Roman"/>
                                  <w:sz w:val="20"/>
                                  <w:szCs w:val="20"/>
                                </w:rPr>
                                <w:t>а)</w:t>
                              </w:r>
                            </w:p>
                          </w:txbxContent>
                        </wps:txbx>
                        <wps:bodyPr rot="0" vert="horz" wrap="square" lIns="91440" tIns="45720" rIns="91440" bIns="45720" anchor="t" anchorCtr="0" upright="1">
                          <a:noAutofit/>
                        </wps:bodyPr>
                      </wps:wsp>
                      <wps:wsp>
                        <wps:cNvPr id="999" name="Text Box 2691"/>
                        <wps:cNvSpPr txBox="1">
                          <a:spLocks noChangeArrowheads="1"/>
                        </wps:cNvSpPr>
                        <wps:spPr bwMode="auto">
                          <a:xfrm>
                            <a:off x="9959" y="6957"/>
                            <a:ext cx="425"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3EA6" w:rsidRDefault="00173907" w:rsidP="00F151D8">
                              <w:pPr>
                                <w:rPr>
                                  <w:rFonts w:cs="Times New Roman"/>
                                  <w:sz w:val="14"/>
                                  <w:szCs w:val="14"/>
                                </w:rPr>
                              </w:pPr>
                            </w:p>
                          </w:txbxContent>
                        </wps:txbx>
                        <wps:bodyPr rot="0" vert="horz" wrap="square" lIns="91440" tIns="45720" rIns="91440" bIns="45720" anchor="t" anchorCtr="0" upright="1">
                          <a:noAutofit/>
                        </wps:bodyPr>
                      </wps:wsp>
                      <wps:wsp>
                        <wps:cNvPr id="1000" name="Text Box 2692"/>
                        <wps:cNvSpPr txBox="1">
                          <a:spLocks noChangeArrowheads="1"/>
                        </wps:cNvSpPr>
                        <wps:spPr bwMode="auto">
                          <a:xfrm>
                            <a:off x="8366" y="7172"/>
                            <a:ext cx="602"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3EA6" w:rsidRDefault="00173907" w:rsidP="008F2A38">
                              <w:pPr>
                                <w:ind w:firstLine="0"/>
                                <w:rPr>
                                  <w:rFonts w:cs="Times New Roman"/>
                                  <w:sz w:val="20"/>
                                  <w:szCs w:val="20"/>
                                </w:rPr>
                              </w:pPr>
                              <w:r>
                                <w:rPr>
                                  <w:rFonts w:cs="Times New Roman"/>
                                  <w:sz w:val="20"/>
                                  <w:szCs w:val="20"/>
                                </w:rPr>
                                <w:t>б</w:t>
                              </w:r>
                              <w:r w:rsidRPr="00253EA6">
                                <w:rPr>
                                  <w:rFonts w:cs="Times New Roman"/>
                                  <w:sz w:val="20"/>
                                  <w:szCs w:val="20"/>
                                </w:rPr>
                                <w:t>)</w:t>
                              </w:r>
                            </w:p>
                          </w:txbxContent>
                        </wps:txbx>
                        <wps:bodyPr rot="0" vert="horz" wrap="square" lIns="91440" tIns="45720" rIns="91440" bIns="45720" anchor="t" anchorCtr="0" upright="1">
                          <a:noAutofit/>
                        </wps:bodyPr>
                      </wps:wsp>
                      <wps:wsp>
                        <wps:cNvPr id="1001" name="AutoShape 2693"/>
                        <wps:cNvCnPr>
                          <a:cxnSpLocks noChangeShapeType="1"/>
                        </wps:cNvCnPr>
                        <wps:spPr bwMode="auto">
                          <a:xfrm>
                            <a:off x="3543" y="4738"/>
                            <a:ext cx="2" cy="2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AutoShape 2694"/>
                        <wps:cNvCnPr>
                          <a:cxnSpLocks noChangeShapeType="1"/>
                        </wps:cNvCnPr>
                        <wps:spPr bwMode="auto">
                          <a:xfrm>
                            <a:off x="4171" y="4738"/>
                            <a:ext cx="1" cy="2225"/>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03" name="AutoShape 2695"/>
                        <wps:cNvCnPr>
                          <a:cxnSpLocks noChangeShapeType="1"/>
                        </wps:cNvCnPr>
                        <wps:spPr bwMode="auto">
                          <a:xfrm>
                            <a:off x="5424" y="4738"/>
                            <a:ext cx="5" cy="2225"/>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04" name="AutoShape 2696"/>
                        <wps:cNvCnPr>
                          <a:cxnSpLocks noChangeShapeType="1"/>
                        </wps:cNvCnPr>
                        <wps:spPr bwMode="auto">
                          <a:xfrm>
                            <a:off x="6053" y="4738"/>
                            <a:ext cx="2" cy="2225"/>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05" name="AutoShape 2697"/>
                        <wps:cNvCnPr>
                          <a:cxnSpLocks noChangeShapeType="1"/>
                        </wps:cNvCnPr>
                        <wps:spPr bwMode="auto">
                          <a:xfrm>
                            <a:off x="6698" y="4738"/>
                            <a:ext cx="1" cy="2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AutoShape 2698"/>
                        <wps:cNvCnPr>
                          <a:cxnSpLocks noChangeShapeType="1"/>
                        </wps:cNvCnPr>
                        <wps:spPr bwMode="auto">
                          <a:xfrm>
                            <a:off x="3528" y="4738"/>
                            <a:ext cx="31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 name="AutoShape 2699"/>
                        <wps:cNvCnPr>
                          <a:cxnSpLocks noChangeShapeType="1"/>
                        </wps:cNvCnPr>
                        <wps:spPr bwMode="auto">
                          <a:xfrm>
                            <a:off x="3554" y="6954"/>
                            <a:ext cx="3144" cy="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AutoShape 2700"/>
                        <wps:cNvCnPr>
                          <a:cxnSpLocks noChangeShapeType="1"/>
                        </wps:cNvCnPr>
                        <wps:spPr bwMode="auto">
                          <a:xfrm>
                            <a:off x="3528" y="5055"/>
                            <a:ext cx="3145" cy="2"/>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09" name="AutoShape 2701"/>
                        <wps:cNvCnPr>
                          <a:cxnSpLocks noChangeShapeType="1"/>
                        </wps:cNvCnPr>
                        <wps:spPr bwMode="auto">
                          <a:xfrm>
                            <a:off x="3528" y="5360"/>
                            <a:ext cx="3145" cy="2"/>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10" name="AutoShape 2702"/>
                        <wps:cNvCnPr>
                          <a:cxnSpLocks noChangeShapeType="1"/>
                        </wps:cNvCnPr>
                        <wps:spPr bwMode="auto">
                          <a:xfrm>
                            <a:off x="3528" y="5677"/>
                            <a:ext cx="3145" cy="2"/>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11" name="AutoShape 2703"/>
                        <wps:cNvCnPr>
                          <a:cxnSpLocks noChangeShapeType="1"/>
                        </wps:cNvCnPr>
                        <wps:spPr bwMode="auto">
                          <a:xfrm>
                            <a:off x="3528" y="6009"/>
                            <a:ext cx="3145" cy="2"/>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12" name="AutoShape 2704"/>
                        <wps:cNvCnPr>
                          <a:cxnSpLocks noChangeShapeType="1"/>
                        </wps:cNvCnPr>
                        <wps:spPr bwMode="auto">
                          <a:xfrm>
                            <a:off x="3528" y="6326"/>
                            <a:ext cx="3145" cy="0"/>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13" name="Freeform 2705"/>
                        <wps:cNvSpPr>
                          <a:spLocks/>
                        </wps:cNvSpPr>
                        <wps:spPr bwMode="auto">
                          <a:xfrm>
                            <a:off x="3540" y="5232"/>
                            <a:ext cx="3159" cy="172"/>
                          </a:xfrm>
                          <a:custGeom>
                            <a:avLst/>
                            <a:gdLst>
                              <a:gd name="T0" fmla="*/ 3159 w 3159"/>
                              <a:gd name="T1" fmla="*/ 58 h 172"/>
                              <a:gd name="T2" fmla="*/ 2690 w 3159"/>
                              <a:gd name="T3" fmla="*/ 111 h 172"/>
                              <a:gd name="T4" fmla="*/ 2147 w 3159"/>
                              <a:gd name="T5" fmla="*/ 152 h 172"/>
                              <a:gd name="T6" fmla="*/ 1643 w 3159"/>
                              <a:gd name="T7" fmla="*/ 155 h 172"/>
                              <a:gd name="T8" fmla="*/ 1105 w 3159"/>
                              <a:gd name="T9" fmla="*/ 163 h 172"/>
                              <a:gd name="T10" fmla="*/ 575 w 3159"/>
                              <a:gd name="T11" fmla="*/ 100 h 172"/>
                              <a:gd name="T12" fmla="*/ 0 w 3159"/>
                              <a:gd name="T13" fmla="*/ 0 h 17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59" h="172">
                                <a:moveTo>
                                  <a:pt x="3159" y="58"/>
                                </a:moveTo>
                                <a:cubicBezTo>
                                  <a:pt x="3081" y="68"/>
                                  <a:pt x="2859" y="95"/>
                                  <a:pt x="2690" y="111"/>
                                </a:cubicBezTo>
                                <a:cubicBezTo>
                                  <a:pt x="2521" y="127"/>
                                  <a:pt x="2321" y="145"/>
                                  <a:pt x="2147" y="152"/>
                                </a:cubicBezTo>
                                <a:cubicBezTo>
                                  <a:pt x="1973" y="159"/>
                                  <a:pt x="1817" y="153"/>
                                  <a:pt x="1643" y="155"/>
                                </a:cubicBezTo>
                                <a:cubicBezTo>
                                  <a:pt x="1469" y="157"/>
                                  <a:pt x="1283" y="172"/>
                                  <a:pt x="1105" y="163"/>
                                </a:cubicBezTo>
                                <a:cubicBezTo>
                                  <a:pt x="927" y="154"/>
                                  <a:pt x="759" y="127"/>
                                  <a:pt x="575" y="100"/>
                                </a:cubicBezTo>
                                <a:cubicBezTo>
                                  <a:pt x="390" y="73"/>
                                  <a:pt x="119" y="21"/>
                                  <a:pt x="0" y="0"/>
                                </a:cubicBezTo>
                              </a:path>
                            </a:pathLst>
                          </a:cu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 name="Freeform 2706"/>
                        <wps:cNvSpPr>
                          <a:spLocks/>
                        </wps:cNvSpPr>
                        <wps:spPr bwMode="auto">
                          <a:xfrm>
                            <a:off x="3533" y="6372"/>
                            <a:ext cx="3187" cy="312"/>
                          </a:xfrm>
                          <a:custGeom>
                            <a:avLst/>
                            <a:gdLst>
                              <a:gd name="T0" fmla="*/ 0 w 3187"/>
                              <a:gd name="T1" fmla="*/ 0 h 312"/>
                              <a:gd name="T2" fmla="*/ 586 w 3187"/>
                              <a:gd name="T3" fmla="*/ 223 h 312"/>
                              <a:gd name="T4" fmla="*/ 1341 w 3187"/>
                              <a:gd name="T5" fmla="*/ 302 h 312"/>
                              <a:gd name="T6" fmla="*/ 1956 w 3187"/>
                              <a:gd name="T7" fmla="*/ 285 h 312"/>
                              <a:gd name="T8" fmla="*/ 2467 w 3187"/>
                              <a:gd name="T9" fmla="*/ 254 h 312"/>
                              <a:gd name="T10" fmla="*/ 3187 w 3187"/>
                              <a:gd name="T11" fmla="*/ 150 h 3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87" h="312">
                                <a:moveTo>
                                  <a:pt x="0" y="0"/>
                                </a:moveTo>
                                <a:cubicBezTo>
                                  <a:pt x="98" y="36"/>
                                  <a:pt x="363" y="173"/>
                                  <a:pt x="586" y="223"/>
                                </a:cubicBezTo>
                                <a:cubicBezTo>
                                  <a:pt x="810" y="273"/>
                                  <a:pt x="1113" y="292"/>
                                  <a:pt x="1341" y="302"/>
                                </a:cubicBezTo>
                                <a:cubicBezTo>
                                  <a:pt x="1569" y="312"/>
                                  <a:pt x="1768" y="293"/>
                                  <a:pt x="1956" y="285"/>
                                </a:cubicBezTo>
                                <a:cubicBezTo>
                                  <a:pt x="2144" y="277"/>
                                  <a:pt x="2262" y="276"/>
                                  <a:pt x="2467" y="254"/>
                                </a:cubicBezTo>
                                <a:cubicBezTo>
                                  <a:pt x="2672" y="232"/>
                                  <a:pt x="3037" y="172"/>
                                  <a:pt x="3187" y="150"/>
                                </a:cubicBezTo>
                              </a:path>
                            </a:pathLst>
                          </a:custGeom>
                          <a:noFill/>
                          <a:ln w="1905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 name="Text Box 2707"/>
                        <wps:cNvSpPr txBox="1">
                          <a:spLocks noChangeArrowheads="1"/>
                        </wps:cNvSpPr>
                        <wps:spPr bwMode="auto">
                          <a:xfrm>
                            <a:off x="2998" y="4569"/>
                            <a:ext cx="699"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3,64</w:t>
                              </w:r>
                            </w:p>
                          </w:txbxContent>
                        </wps:txbx>
                        <wps:bodyPr rot="0" vert="horz" wrap="square" lIns="91440" tIns="45720" rIns="91440" bIns="45720" anchor="t" anchorCtr="0" upright="1">
                          <a:noAutofit/>
                        </wps:bodyPr>
                      </wps:wsp>
                      <wps:wsp>
                        <wps:cNvPr id="1016" name="Text Box 2708"/>
                        <wps:cNvSpPr txBox="1">
                          <a:spLocks noChangeArrowheads="1"/>
                        </wps:cNvSpPr>
                        <wps:spPr bwMode="auto">
                          <a:xfrm>
                            <a:off x="2998" y="4861"/>
                            <a:ext cx="699"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3,63</w:t>
                              </w:r>
                            </w:p>
                          </w:txbxContent>
                        </wps:txbx>
                        <wps:bodyPr rot="0" vert="horz" wrap="square" lIns="91440" tIns="45720" rIns="91440" bIns="45720" anchor="t" anchorCtr="0" upright="1">
                          <a:noAutofit/>
                        </wps:bodyPr>
                      </wps:wsp>
                      <wps:wsp>
                        <wps:cNvPr id="1017" name="Text Box 2709"/>
                        <wps:cNvSpPr txBox="1">
                          <a:spLocks noChangeArrowheads="1"/>
                        </wps:cNvSpPr>
                        <wps:spPr bwMode="auto">
                          <a:xfrm>
                            <a:off x="2998" y="5164"/>
                            <a:ext cx="69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3,62</w:t>
                              </w:r>
                            </w:p>
                          </w:txbxContent>
                        </wps:txbx>
                        <wps:bodyPr rot="0" vert="horz" wrap="square" lIns="91440" tIns="45720" rIns="91440" bIns="45720" anchor="t" anchorCtr="0" upright="1">
                          <a:noAutofit/>
                        </wps:bodyPr>
                      </wps:wsp>
                      <wps:wsp>
                        <wps:cNvPr id="1018" name="Text Box 2710"/>
                        <wps:cNvSpPr txBox="1">
                          <a:spLocks noChangeArrowheads="1"/>
                        </wps:cNvSpPr>
                        <wps:spPr bwMode="auto">
                          <a:xfrm>
                            <a:off x="2998" y="5459"/>
                            <a:ext cx="69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3,61</w:t>
                              </w:r>
                            </w:p>
                          </w:txbxContent>
                        </wps:txbx>
                        <wps:bodyPr rot="0" vert="horz" wrap="square" lIns="91440" tIns="45720" rIns="91440" bIns="45720" anchor="t" anchorCtr="0" upright="1">
                          <a:noAutofit/>
                        </wps:bodyPr>
                      </wps:wsp>
                      <wps:wsp>
                        <wps:cNvPr id="1019" name="Text Box 2711"/>
                        <wps:cNvSpPr txBox="1">
                          <a:spLocks noChangeArrowheads="1"/>
                        </wps:cNvSpPr>
                        <wps:spPr bwMode="auto">
                          <a:xfrm>
                            <a:off x="2998" y="5776"/>
                            <a:ext cx="69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3,6</w:t>
                              </w:r>
                              <w:r>
                                <w:rPr>
                                  <w:rFonts w:cs="Times New Roman"/>
                                  <w:sz w:val="18"/>
                                  <w:szCs w:val="18"/>
                                </w:rPr>
                                <w:t>0</w:t>
                              </w:r>
                            </w:p>
                          </w:txbxContent>
                        </wps:txbx>
                        <wps:bodyPr rot="0" vert="horz" wrap="square" lIns="91440" tIns="45720" rIns="91440" bIns="45720" anchor="t" anchorCtr="0" upright="1">
                          <a:noAutofit/>
                        </wps:bodyPr>
                      </wps:wsp>
                      <wps:wsp>
                        <wps:cNvPr id="1020" name="Text Box 2712"/>
                        <wps:cNvSpPr txBox="1">
                          <a:spLocks noChangeArrowheads="1"/>
                        </wps:cNvSpPr>
                        <wps:spPr bwMode="auto">
                          <a:xfrm>
                            <a:off x="2998" y="6110"/>
                            <a:ext cx="69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3,59</w:t>
                              </w:r>
                            </w:p>
                          </w:txbxContent>
                        </wps:txbx>
                        <wps:bodyPr rot="0" vert="horz" wrap="square" lIns="91440" tIns="45720" rIns="91440" bIns="45720" anchor="t" anchorCtr="0" upright="1">
                          <a:noAutofit/>
                        </wps:bodyPr>
                      </wps:wsp>
                      <wps:wsp>
                        <wps:cNvPr id="1021" name="Text Box 2713"/>
                        <wps:cNvSpPr txBox="1">
                          <a:spLocks noChangeArrowheads="1"/>
                        </wps:cNvSpPr>
                        <wps:spPr bwMode="auto">
                          <a:xfrm>
                            <a:off x="2998" y="6404"/>
                            <a:ext cx="69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3,58</w:t>
                              </w:r>
                            </w:p>
                          </w:txbxContent>
                        </wps:txbx>
                        <wps:bodyPr rot="0" vert="horz" wrap="square" lIns="91440" tIns="45720" rIns="91440" bIns="45720" anchor="t" anchorCtr="0" upright="1">
                          <a:noAutofit/>
                        </wps:bodyPr>
                      </wps:wsp>
                      <wps:wsp>
                        <wps:cNvPr id="1022" name="Text Box 2714"/>
                        <wps:cNvSpPr txBox="1">
                          <a:spLocks noChangeArrowheads="1"/>
                        </wps:cNvSpPr>
                        <wps:spPr bwMode="auto">
                          <a:xfrm>
                            <a:off x="4562" y="6938"/>
                            <a:ext cx="49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jc w:val="center"/>
                                <w:rPr>
                                  <w:rFonts w:cs="Times New Roman"/>
                                  <w:sz w:val="18"/>
                                  <w:szCs w:val="18"/>
                                </w:rPr>
                              </w:pPr>
                              <w:r w:rsidRPr="009E3D96">
                                <w:rPr>
                                  <w:rFonts w:cs="Times New Roman"/>
                                  <w:sz w:val="18"/>
                                  <w:szCs w:val="18"/>
                                </w:rPr>
                                <w:t>-</w:t>
                              </w:r>
                              <w:r>
                                <w:rPr>
                                  <w:rFonts w:cs="Times New Roman"/>
                                  <w:sz w:val="18"/>
                                  <w:szCs w:val="18"/>
                                </w:rPr>
                                <w:t>1</w:t>
                              </w:r>
                            </w:p>
                          </w:txbxContent>
                        </wps:txbx>
                        <wps:bodyPr rot="0" vert="horz" wrap="square" lIns="91440" tIns="45720" rIns="91440" bIns="45720" anchor="t" anchorCtr="0" upright="1">
                          <a:noAutofit/>
                        </wps:bodyPr>
                      </wps:wsp>
                      <wps:wsp>
                        <wps:cNvPr id="1023" name="Text Box 2715"/>
                        <wps:cNvSpPr txBox="1">
                          <a:spLocks noChangeArrowheads="1"/>
                        </wps:cNvSpPr>
                        <wps:spPr bwMode="auto">
                          <a:xfrm>
                            <a:off x="3885" y="6938"/>
                            <a:ext cx="52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jc w:val="center"/>
                                <w:rPr>
                                  <w:rFonts w:cs="Times New Roman"/>
                                  <w:sz w:val="18"/>
                                  <w:szCs w:val="18"/>
                                </w:rPr>
                              </w:pPr>
                              <w:r w:rsidRPr="009E3D96">
                                <w:rPr>
                                  <w:rFonts w:cs="Times New Roman"/>
                                  <w:sz w:val="18"/>
                                  <w:szCs w:val="18"/>
                                  <w:lang w:val="en-US"/>
                                </w:rPr>
                                <w:t>-</w:t>
                              </w:r>
                              <w:r>
                                <w:rPr>
                                  <w:rFonts w:cs="Times New Roman"/>
                                  <w:sz w:val="18"/>
                                  <w:szCs w:val="18"/>
                                </w:rPr>
                                <w:t>3</w:t>
                              </w:r>
                            </w:p>
                          </w:txbxContent>
                        </wps:txbx>
                        <wps:bodyPr rot="0" vert="horz" wrap="square" lIns="91440" tIns="45720" rIns="91440" bIns="45720" anchor="t" anchorCtr="0" upright="1">
                          <a:noAutofit/>
                        </wps:bodyPr>
                      </wps:wsp>
                      <wps:wsp>
                        <wps:cNvPr id="1024" name="Text Box 2716"/>
                        <wps:cNvSpPr txBox="1">
                          <a:spLocks noChangeArrowheads="1"/>
                        </wps:cNvSpPr>
                        <wps:spPr bwMode="auto">
                          <a:xfrm>
                            <a:off x="5824" y="6938"/>
                            <a:ext cx="48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jc w:val="center"/>
                                <w:rPr>
                                  <w:rFonts w:cs="Times New Roman"/>
                                  <w:sz w:val="18"/>
                                  <w:szCs w:val="18"/>
                                </w:rPr>
                              </w:pPr>
                              <w:r w:rsidRPr="009E3D96">
                                <w:rPr>
                                  <w:rFonts w:cs="Times New Roman"/>
                                  <w:sz w:val="18"/>
                                  <w:szCs w:val="18"/>
                                </w:rPr>
                                <w:t>4</w:t>
                              </w:r>
                            </w:p>
                          </w:txbxContent>
                        </wps:txbx>
                        <wps:bodyPr rot="0" vert="horz" wrap="square" lIns="91440" tIns="45720" rIns="91440" bIns="45720" anchor="t" anchorCtr="0" upright="1">
                          <a:noAutofit/>
                        </wps:bodyPr>
                      </wps:wsp>
                      <wps:wsp>
                        <wps:cNvPr id="1025" name="Text Box 2717"/>
                        <wps:cNvSpPr txBox="1">
                          <a:spLocks noChangeArrowheads="1"/>
                        </wps:cNvSpPr>
                        <wps:spPr bwMode="auto">
                          <a:xfrm>
                            <a:off x="5162" y="6938"/>
                            <a:ext cx="52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Pr>
                                  <w:rFonts w:cs="Times New Roman"/>
                                  <w:sz w:val="18"/>
                                  <w:szCs w:val="18"/>
                                </w:rPr>
                                <w:t>1</w:t>
                              </w:r>
                            </w:p>
                          </w:txbxContent>
                        </wps:txbx>
                        <wps:bodyPr rot="0" vert="horz" wrap="square" lIns="91440" tIns="45720" rIns="91440" bIns="45720" anchor="t" anchorCtr="0" upright="1">
                          <a:noAutofit/>
                        </wps:bodyPr>
                      </wps:wsp>
                      <wps:wsp>
                        <wps:cNvPr id="1026" name="Text Box 2718"/>
                        <wps:cNvSpPr txBox="1">
                          <a:spLocks noChangeArrowheads="1"/>
                        </wps:cNvSpPr>
                        <wps:spPr bwMode="auto">
                          <a:xfrm>
                            <a:off x="3406" y="4320"/>
                            <a:ext cx="1352"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position w:val="-10"/>
                                  <w:sz w:val="18"/>
                                  <w:szCs w:val="18"/>
                                </w:rPr>
                                <w:object w:dxaOrig="1300" w:dyaOrig="380">
                                  <v:shape id="_x0000_i1075" type="#_x0000_t75" style="width:53.1pt;height:15.7pt" o:ole="">
                                    <v:imagedata r:id="rId92" o:title=""/>
                                  </v:shape>
                                  <o:OLEObject Type="Embed" ProgID="Equation.3" ShapeID="_x0000_i1075" DrawAspect="Content" ObjectID="_1580212462" r:id="rId93"/>
                                </w:object>
                              </w:r>
                            </w:p>
                          </w:txbxContent>
                        </wps:txbx>
                        <wps:bodyPr rot="0" vert="horz" wrap="none" lIns="91440" tIns="45720" rIns="91440" bIns="45720" anchor="t" anchorCtr="0" upright="1">
                          <a:spAutoFit/>
                        </wps:bodyPr>
                      </wps:wsp>
                      <wps:wsp>
                        <wps:cNvPr id="1027" name="Text Box 2719"/>
                        <wps:cNvSpPr txBox="1">
                          <a:spLocks noChangeArrowheads="1"/>
                        </wps:cNvSpPr>
                        <wps:spPr bwMode="auto">
                          <a:xfrm>
                            <a:off x="3271" y="6938"/>
                            <a:ext cx="52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jc w:val="center"/>
                                <w:rPr>
                                  <w:rFonts w:cs="Times New Roman"/>
                                  <w:sz w:val="18"/>
                                  <w:szCs w:val="18"/>
                                </w:rPr>
                              </w:pPr>
                              <w:r w:rsidRPr="009E3D96">
                                <w:rPr>
                                  <w:rFonts w:cs="Times New Roman"/>
                                  <w:sz w:val="18"/>
                                  <w:szCs w:val="18"/>
                                  <w:lang w:val="en-US"/>
                                </w:rPr>
                                <w:t>-</w:t>
                              </w:r>
                              <w:r>
                                <w:rPr>
                                  <w:rFonts w:cs="Times New Roman"/>
                                  <w:sz w:val="18"/>
                                  <w:szCs w:val="18"/>
                                </w:rPr>
                                <w:t>5</w:t>
                              </w:r>
                            </w:p>
                          </w:txbxContent>
                        </wps:txbx>
                        <wps:bodyPr rot="0" vert="horz" wrap="square" lIns="91440" tIns="45720" rIns="91440" bIns="45720" anchor="t" anchorCtr="0" upright="1">
                          <a:noAutofit/>
                        </wps:bodyPr>
                      </wps:wsp>
                      <wps:wsp>
                        <wps:cNvPr id="1028" name="Text Box 2720"/>
                        <wps:cNvSpPr txBox="1">
                          <a:spLocks noChangeArrowheads="1"/>
                        </wps:cNvSpPr>
                        <wps:spPr bwMode="auto">
                          <a:xfrm>
                            <a:off x="3963" y="6321"/>
                            <a:ext cx="1063"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smartTag w:uri="urn:schemas-microsoft-com:office:smarttags" w:element="metricconverter">
                                <w:smartTagPr>
                                  <w:attr w:name="ProductID" w:val="0,5 мм"/>
                                </w:smartTagPr>
                                <w:r w:rsidRPr="009E3D96">
                                  <w:rPr>
                                    <w:rFonts w:cs="Times New Roman"/>
                                    <w:sz w:val="18"/>
                                    <w:szCs w:val="18"/>
                                  </w:rPr>
                                  <w:t>0,5 мм</w:t>
                                </w:r>
                              </w:smartTag>
                            </w:p>
                          </w:txbxContent>
                        </wps:txbx>
                        <wps:bodyPr rot="0" vert="horz" wrap="square" lIns="91440" tIns="45720" rIns="91440" bIns="45720" anchor="t" anchorCtr="0" upright="1">
                          <a:noAutofit/>
                        </wps:bodyPr>
                      </wps:wsp>
                      <wps:wsp>
                        <wps:cNvPr id="1029" name="AutoShape 2721"/>
                        <wps:cNvCnPr>
                          <a:cxnSpLocks noChangeShapeType="1"/>
                        </wps:cNvCnPr>
                        <wps:spPr bwMode="auto">
                          <a:xfrm>
                            <a:off x="4802" y="4738"/>
                            <a:ext cx="1" cy="2225"/>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30" name="AutoShape 2722"/>
                        <wps:cNvCnPr>
                          <a:cxnSpLocks noChangeShapeType="1"/>
                        </wps:cNvCnPr>
                        <wps:spPr bwMode="auto">
                          <a:xfrm>
                            <a:off x="3546" y="6632"/>
                            <a:ext cx="3144"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31" name="Text Box 2723"/>
                        <wps:cNvSpPr txBox="1">
                          <a:spLocks noChangeArrowheads="1"/>
                        </wps:cNvSpPr>
                        <wps:spPr bwMode="auto">
                          <a:xfrm>
                            <a:off x="6443" y="6938"/>
                            <a:ext cx="49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jc w:val="center"/>
                                <w:rPr>
                                  <w:rFonts w:cs="Times New Roman"/>
                                  <w:sz w:val="18"/>
                                  <w:szCs w:val="18"/>
                                </w:rPr>
                              </w:pPr>
                              <w:r>
                                <w:rPr>
                                  <w:rFonts w:cs="Times New Roman"/>
                                  <w:sz w:val="18"/>
                                  <w:szCs w:val="18"/>
                                </w:rPr>
                                <w:t>5</w:t>
                              </w:r>
                            </w:p>
                          </w:txbxContent>
                        </wps:txbx>
                        <wps:bodyPr rot="0" vert="horz" wrap="square" lIns="91440" tIns="45720" rIns="91440" bIns="45720" anchor="t" anchorCtr="0" upright="1">
                          <a:noAutofit/>
                        </wps:bodyPr>
                      </wps:wsp>
                      <wps:wsp>
                        <wps:cNvPr id="1032" name="Text Box 2724"/>
                        <wps:cNvSpPr txBox="1">
                          <a:spLocks noChangeArrowheads="1"/>
                        </wps:cNvSpPr>
                        <wps:spPr bwMode="auto">
                          <a:xfrm>
                            <a:off x="2998" y="6686"/>
                            <a:ext cx="699"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3,57</w:t>
                              </w:r>
                            </w:p>
                          </w:txbxContent>
                        </wps:txbx>
                        <wps:bodyPr rot="0" vert="horz" wrap="square" lIns="91440" tIns="45720" rIns="91440" bIns="45720" anchor="t" anchorCtr="0" upright="1">
                          <a:noAutofit/>
                        </wps:bodyPr>
                      </wps:wsp>
                      <wps:wsp>
                        <wps:cNvPr id="1033" name="Text Box 2725"/>
                        <wps:cNvSpPr txBox="1">
                          <a:spLocks noChangeArrowheads="1"/>
                        </wps:cNvSpPr>
                        <wps:spPr bwMode="auto">
                          <a:xfrm>
                            <a:off x="3837" y="5027"/>
                            <a:ext cx="106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i/>
                                  <w:sz w:val="18"/>
                                  <w:szCs w:val="18"/>
                                </w:rPr>
                                <w:t>у=</w:t>
                              </w:r>
                              <w:r w:rsidRPr="009E3D96">
                                <w:rPr>
                                  <w:rFonts w:cs="Times New Roman"/>
                                  <w:sz w:val="18"/>
                                  <w:szCs w:val="18"/>
                                </w:rPr>
                                <w:t>1,5 мм</w:t>
                              </w:r>
                            </w:p>
                          </w:txbxContent>
                        </wps:txbx>
                        <wps:bodyPr rot="0" vert="horz" wrap="square" lIns="91440" tIns="45720" rIns="91440" bIns="45720" anchor="t" anchorCtr="0" upright="1">
                          <a:noAutofit/>
                        </wps:bodyPr>
                      </wps:wsp>
                      <wps:wsp>
                        <wps:cNvPr id="1034" name="Text Box 2726"/>
                        <wps:cNvSpPr txBox="1">
                          <a:spLocks noChangeArrowheads="1"/>
                        </wps:cNvSpPr>
                        <wps:spPr bwMode="auto">
                          <a:xfrm>
                            <a:off x="6021" y="6698"/>
                            <a:ext cx="8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i/>
                                  <w:sz w:val="18"/>
                                  <w:szCs w:val="18"/>
                                  <w:lang w:val="en-US"/>
                                </w:rPr>
                                <w:t>X</w:t>
                              </w:r>
                              <w:r w:rsidRPr="009E3D96">
                                <w:rPr>
                                  <w:rFonts w:cs="Times New Roman"/>
                                  <w:sz w:val="18"/>
                                  <w:szCs w:val="18"/>
                                  <w:lang w:val="en-US"/>
                                </w:rPr>
                                <w:t xml:space="preserve">, </w:t>
                              </w:r>
                              <w:r w:rsidRPr="009E3D96">
                                <w:rPr>
                                  <w:rFonts w:cs="Times New Roman"/>
                                  <w:sz w:val="18"/>
                                  <w:szCs w:val="18"/>
                                </w:rPr>
                                <w:t>мм</w:t>
                              </w:r>
                            </w:p>
                          </w:txbxContent>
                        </wps:txbx>
                        <wps:bodyPr rot="0" vert="horz" wrap="square" lIns="91440" tIns="45720" rIns="91440" bIns="45720" anchor="t" anchorCtr="0" upright="1">
                          <a:noAutofit/>
                        </wps:bodyPr>
                      </wps:wsp>
                      <wps:wsp>
                        <wps:cNvPr id="1035" name="Line 2727"/>
                        <wps:cNvCnPr/>
                        <wps:spPr bwMode="auto">
                          <a:xfrm>
                            <a:off x="8703" y="5090"/>
                            <a:ext cx="0" cy="1308"/>
                          </a:xfrm>
                          <a:prstGeom prst="line">
                            <a:avLst/>
                          </a:prstGeom>
                          <a:noFill/>
                          <a:ln w="31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36" name="AutoShape 2728"/>
                        <wps:cNvCnPr>
                          <a:cxnSpLocks noChangeShapeType="1"/>
                        </wps:cNvCnPr>
                        <wps:spPr bwMode="auto">
                          <a:xfrm>
                            <a:off x="7236" y="4691"/>
                            <a:ext cx="1" cy="2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7" name="AutoShape 2729"/>
                        <wps:cNvCnPr>
                          <a:cxnSpLocks noChangeShapeType="1"/>
                        </wps:cNvCnPr>
                        <wps:spPr bwMode="auto">
                          <a:xfrm>
                            <a:off x="7810" y="4691"/>
                            <a:ext cx="0" cy="2288"/>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38" name="AutoShape 2730"/>
                        <wps:cNvCnPr>
                          <a:cxnSpLocks noChangeShapeType="1"/>
                        </wps:cNvCnPr>
                        <wps:spPr bwMode="auto">
                          <a:xfrm>
                            <a:off x="8933" y="4691"/>
                            <a:ext cx="1" cy="2288"/>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39" name="AutoShape 2731"/>
                        <wps:cNvCnPr>
                          <a:cxnSpLocks noChangeShapeType="1"/>
                        </wps:cNvCnPr>
                        <wps:spPr bwMode="auto">
                          <a:xfrm>
                            <a:off x="9483" y="4691"/>
                            <a:ext cx="0" cy="2288"/>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40" name="AutoShape 2732"/>
                        <wps:cNvCnPr>
                          <a:cxnSpLocks noChangeShapeType="1"/>
                        </wps:cNvCnPr>
                        <wps:spPr bwMode="auto">
                          <a:xfrm>
                            <a:off x="10059" y="4691"/>
                            <a:ext cx="0" cy="22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 name="AutoShape 2733"/>
                        <wps:cNvCnPr>
                          <a:cxnSpLocks noChangeShapeType="1"/>
                        </wps:cNvCnPr>
                        <wps:spPr bwMode="auto">
                          <a:xfrm>
                            <a:off x="7222" y="4691"/>
                            <a:ext cx="281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 name="AutoShape 2734"/>
                        <wps:cNvCnPr>
                          <a:cxnSpLocks noChangeShapeType="1"/>
                        </wps:cNvCnPr>
                        <wps:spPr bwMode="auto">
                          <a:xfrm>
                            <a:off x="7244" y="6972"/>
                            <a:ext cx="2815" cy="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 name="AutoShape 2735"/>
                        <wps:cNvCnPr>
                          <a:cxnSpLocks noChangeShapeType="1"/>
                        </wps:cNvCnPr>
                        <wps:spPr bwMode="auto">
                          <a:xfrm>
                            <a:off x="7222" y="5018"/>
                            <a:ext cx="2815"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44" name="AutoShape 2736"/>
                        <wps:cNvCnPr>
                          <a:cxnSpLocks noChangeShapeType="1"/>
                        </wps:cNvCnPr>
                        <wps:spPr bwMode="auto">
                          <a:xfrm>
                            <a:off x="7222" y="5333"/>
                            <a:ext cx="2815"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45" name="AutoShape 2737"/>
                        <wps:cNvCnPr>
                          <a:cxnSpLocks noChangeShapeType="1"/>
                        </wps:cNvCnPr>
                        <wps:spPr bwMode="auto">
                          <a:xfrm>
                            <a:off x="7222" y="5657"/>
                            <a:ext cx="2815" cy="0"/>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46" name="AutoShape 2738"/>
                        <wps:cNvCnPr>
                          <a:cxnSpLocks noChangeShapeType="1"/>
                        </wps:cNvCnPr>
                        <wps:spPr bwMode="auto">
                          <a:xfrm>
                            <a:off x="7222" y="5998"/>
                            <a:ext cx="2815" cy="2"/>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47" name="AutoShape 2739"/>
                        <wps:cNvCnPr>
                          <a:cxnSpLocks noChangeShapeType="1"/>
                        </wps:cNvCnPr>
                        <wps:spPr bwMode="auto">
                          <a:xfrm>
                            <a:off x="7222" y="6323"/>
                            <a:ext cx="2815" cy="3"/>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48" name="Freeform 2740"/>
                        <wps:cNvSpPr>
                          <a:spLocks/>
                        </wps:cNvSpPr>
                        <wps:spPr bwMode="auto">
                          <a:xfrm rot="10800000">
                            <a:off x="7250" y="6388"/>
                            <a:ext cx="2820" cy="207"/>
                          </a:xfrm>
                          <a:custGeom>
                            <a:avLst/>
                            <a:gdLst>
                              <a:gd name="T0" fmla="*/ 2820 w 3291"/>
                              <a:gd name="T1" fmla="*/ 0 h 328"/>
                              <a:gd name="T2" fmla="*/ 2391 w 3291"/>
                              <a:gd name="T3" fmla="*/ 121 h 328"/>
                              <a:gd name="T4" fmla="*/ 1943 w 3291"/>
                              <a:gd name="T5" fmla="*/ 172 h 328"/>
                              <a:gd name="T6" fmla="*/ 1473 w 3291"/>
                              <a:gd name="T7" fmla="*/ 195 h 328"/>
                              <a:gd name="T8" fmla="*/ 991 w 3291"/>
                              <a:gd name="T9" fmla="*/ 201 h 328"/>
                              <a:gd name="T10" fmla="*/ 515 w 3291"/>
                              <a:gd name="T11" fmla="*/ 157 h 328"/>
                              <a:gd name="T12" fmla="*/ 0 w 3291"/>
                              <a:gd name="T13" fmla="*/ 86 h 32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91" h="328">
                                <a:moveTo>
                                  <a:pt x="3291" y="0"/>
                                </a:moveTo>
                                <a:cubicBezTo>
                                  <a:pt x="3207" y="30"/>
                                  <a:pt x="2961" y="147"/>
                                  <a:pt x="2790" y="192"/>
                                </a:cubicBezTo>
                                <a:cubicBezTo>
                                  <a:pt x="2619" y="237"/>
                                  <a:pt x="2445" y="254"/>
                                  <a:pt x="2267" y="273"/>
                                </a:cubicBezTo>
                                <a:cubicBezTo>
                                  <a:pt x="2089" y="292"/>
                                  <a:pt x="1904" y="302"/>
                                  <a:pt x="1719" y="309"/>
                                </a:cubicBezTo>
                                <a:cubicBezTo>
                                  <a:pt x="1534" y="316"/>
                                  <a:pt x="1342" y="328"/>
                                  <a:pt x="1156" y="318"/>
                                </a:cubicBezTo>
                                <a:cubicBezTo>
                                  <a:pt x="970" y="308"/>
                                  <a:pt x="794" y="278"/>
                                  <a:pt x="601" y="248"/>
                                </a:cubicBezTo>
                                <a:cubicBezTo>
                                  <a:pt x="408" y="218"/>
                                  <a:pt x="125" y="159"/>
                                  <a:pt x="0" y="136"/>
                                </a:cubicBezTo>
                              </a:path>
                            </a:pathLst>
                          </a:cu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9" name="Freeform 2741"/>
                        <wps:cNvSpPr>
                          <a:spLocks/>
                        </wps:cNvSpPr>
                        <wps:spPr bwMode="auto">
                          <a:xfrm>
                            <a:off x="7235" y="5077"/>
                            <a:ext cx="2808" cy="287"/>
                          </a:xfrm>
                          <a:custGeom>
                            <a:avLst/>
                            <a:gdLst>
                              <a:gd name="T0" fmla="*/ 2808 w 3279"/>
                              <a:gd name="T1" fmla="*/ 130 h 313"/>
                              <a:gd name="T2" fmla="*/ 2334 w 3279"/>
                              <a:gd name="T3" fmla="*/ 63 h 313"/>
                              <a:gd name="T4" fmla="*/ 1732 w 3279"/>
                              <a:gd name="T5" fmla="*/ 9 h 313"/>
                              <a:gd name="T6" fmla="*/ 1196 w 3279"/>
                              <a:gd name="T7" fmla="*/ 9 h 313"/>
                              <a:gd name="T8" fmla="*/ 772 w 3279"/>
                              <a:gd name="T9" fmla="*/ 45 h 313"/>
                              <a:gd name="T10" fmla="*/ 293 w 3279"/>
                              <a:gd name="T11" fmla="*/ 152 h 313"/>
                              <a:gd name="T12" fmla="*/ 0 w 3279"/>
                              <a:gd name="T13" fmla="*/ 287 h 3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79" h="313">
                                <a:moveTo>
                                  <a:pt x="3279" y="142"/>
                                </a:moveTo>
                                <a:cubicBezTo>
                                  <a:pt x="3187" y="128"/>
                                  <a:pt x="2934" y="91"/>
                                  <a:pt x="2725" y="69"/>
                                </a:cubicBezTo>
                                <a:cubicBezTo>
                                  <a:pt x="2516" y="47"/>
                                  <a:pt x="2244" y="20"/>
                                  <a:pt x="2023" y="10"/>
                                </a:cubicBezTo>
                                <a:cubicBezTo>
                                  <a:pt x="1802" y="0"/>
                                  <a:pt x="1584" y="4"/>
                                  <a:pt x="1397" y="10"/>
                                </a:cubicBezTo>
                                <a:cubicBezTo>
                                  <a:pt x="1210" y="16"/>
                                  <a:pt x="1078" y="23"/>
                                  <a:pt x="902" y="49"/>
                                </a:cubicBezTo>
                                <a:cubicBezTo>
                                  <a:pt x="726" y="75"/>
                                  <a:pt x="492" y="122"/>
                                  <a:pt x="342" y="166"/>
                                </a:cubicBezTo>
                                <a:cubicBezTo>
                                  <a:pt x="192" y="210"/>
                                  <a:pt x="71" y="283"/>
                                  <a:pt x="0" y="313"/>
                                </a:cubicBezTo>
                              </a:path>
                            </a:pathLst>
                          </a:custGeom>
                          <a:noFill/>
                          <a:ln w="19050">
                            <a:solidFill>
                              <a:srgbClr val="1F497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0" name="Text Box 2742"/>
                        <wps:cNvSpPr txBox="1">
                          <a:spLocks noChangeArrowheads="1"/>
                        </wps:cNvSpPr>
                        <wps:spPr bwMode="auto">
                          <a:xfrm>
                            <a:off x="8143" y="6937"/>
                            <a:ext cx="44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rPr>
                                  <w:rFonts w:cs="Times New Roman"/>
                                  <w:sz w:val="18"/>
                                  <w:szCs w:val="18"/>
                                </w:rPr>
                              </w:pPr>
                              <w:r w:rsidRPr="009E3D96">
                                <w:rPr>
                                  <w:rFonts w:cs="Times New Roman"/>
                                  <w:sz w:val="18"/>
                                  <w:szCs w:val="18"/>
                                </w:rPr>
                                <w:t>-1</w:t>
                              </w:r>
                            </w:p>
                          </w:txbxContent>
                        </wps:txbx>
                        <wps:bodyPr rot="0" vert="horz" wrap="square" lIns="91440" tIns="45720" rIns="91440" bIns="45720" anchor="t" anchorCtr="0" upright="1">
                          <a:noAutofit/>
                        </wps:bodyPr>
                      </wps:wsp>
                      <wps:wsp>
                        <wps:cNvPr id="1051" name="Text Box 2743"/>
                        <wps:cNvSpPr txBox="1">
                          <a:spLocks noChangeArrowheads="1"/>
                        </wps:cNvSpPr>
                        <wps:spPr bwMode="auto">
                          <a:xfrm>
                            <a:off x="7560" y="6937"/>
                            <a:ext cx="471"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rPr>
                                  <w:rFonts w:cs="Times New Roman"/>
                                  <w:sz w:val="18"/>
                                  <w:szCs w:val="18"/>
                                </w:rPr>
                              </w:pPr>
                              <w:r w:rsidRPr="009E3D96">
                                <w:rPr>
                                  <w:rFonts w:cs="Times New Roman"/>
                                  <w:sz w:val="18"/>
                                  <w:szCs w:val="18"/>
                                  <w:lang w:val="en-US"/>
                                </w:rPr>
                                <w:t>-</w:t>
                              </w:r>
                              <w:r w:rsidRPr="009E3D96">
                                <w:rPr>
                                  <w:rFonts w:cs="Times New Roman"/>
                                  <w:sz w:val="18"/>
                                  <w:szCs w:val="18"/>
                                </w:rPr>
                                <w:t>3</w:t>
                              </w:r>
                            </w:p>
                          </w:txbxContent>
                        </wps:txbx>
                        <wps:bodyPr rot="0" vert="horz" wrap="square" lIns="91440" tIns="45720" rIns="91440" bIns="45720" anchor="t" anchorCtr="0" upright="1">
                          <a:noAutofit/>
                        </wps:bodyPr>
                      </wps:wsp>
                      <wps:wsp>
                        <wps:cNvPr id="1052" name="Text Box 2744"/>
                        <wps:cNvSpPr txBox="1">
                          <a:spLocks noChangeArrowheads="1"/>
                        </wps:cNvSpPr>
                        <wps:spPr bwMode="auto">
                          <a:xfrm>
                            <a:off x="9258" y="6937"/>
                            <a:ext cx="438"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jc w:val="center"/>
                                <w:rPr>
                                  <w:rFonts w:cs="Times New Roman"/>
                                  <w:sz w:val="18"/>
                                  <w:szCs w:val="18"/>
                                </w:rPr>
                              </w:pPr>
                              <w:r w:rsidRPr="009E3D96">
                                <w:rPr>
                                  <w:rFonts w:cs="Times New Roman"/>
                                  <w:sz w:val="18"/>
                                  <w:szCs w:val="18"/>
                                </w:rPr>
                                <w:t>3</w:t>
                              </w:r>
                            </w:p>
                          </w:txbxContent>
                        </wps:txbx>
                        <wps:bodyPr rot="0" vert="horz" wrap="square" lIns="91440" tIns="45720" rIns="91440" bIns="45720" anchor="t" anchorCtr="0" upright="1">
                          <a:noAutofit/>
                        </wps:bodyPr>
                      </wps:wsp>
                      <wps:wsp>
                        <wps:cNvPr id="1053" name="Text Box 2745"/>
                        <wps:cNvSpPr txBox="1">
                          <a:spLocks noChangeArrowheads="1"/>
                        </wps:cNvSpPr>
                        <wps:spPr bwMode="auto">
                          <a:xfrm>
                            <a:off x="8691" y="6937"/>
                            <a:ext cx="475"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1</w:t>
                              </w:r>
                            </w:p>
                          </w:txbxContent>
                        </wps:txbx>
                        <wps:bodyPr rot="0" vert="horz" wrap="square" lIns="91440" tIns="45720" rIns="91440" bIns="45720" anchor="t" anchorCtr="0" upright="1">
                          <a:noAutofit/>
                        </wps:bodyPr>
                      </wps:wsp>
                      <wps:wsp>
                        <wps:cNvPr id="1054" name="Text Box 2746"/>
                        <wps:cNvSpPr txBox="1">
                          <a:spLocks noChangeArrowheads="1"/>
                        </wps:cNvSpPr>
                        <wps:spPr bwMode="auto">
                          <a:xfrm>
                            <a:off x="7027" y="6937"/>
                            <a:ext cx="474"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rPr>
                                  <w:rFonts w:cs="Times New Roman"/>
                                  <w:sz w:val="18"/>
                                  <w:szCs w:val="18"/>
                                </w:rPr>
                              </w:pPr>
                              <w:r w:rsidRPr="009E3D96">
                                <w:rPr>
                                  <w:rFonts w:cs="Times New Roman"/>
                                  <w:sz w:val="18"/>
                                  <w:szCs w:val="18"/>
                                  <w:lang w:val="en-US"/>
                                </w:rPr>
                                <w:t>-</w:t>
                              </w:r>
                              <w:r w:rsidRPr="009E3D96">
                                <w:rPr>
                                  <w:rFonts w:cs="Times New Roman"/>
                                  <w:sz w:val="18"/>
                                  <w:szCs w:val="18"/>
                                </w:rPr>
                                <w:t>5</w:t>
                              </w:r>
                            </w:p>
                          </w:txbxContent>
                        </wps:txbx>
                        <wps:bodyPr rot="0" vert="horz" wrap="square" lIns="91440" tIns="45720" rIns="91440" bIns="45720" anchor="t" anchorCtr="0" upright="1">
                          <a:noAutofit/>
                        </wps:bodyPr>
                      </wps:wsp>
                      <wps:wsp>
                        <wps:cNvPr id="1055" name="Text Box 2747"/>
                        <wps:cNvSpPr txBox="1">
                          <a:spLocks noChangeArrowheads="1"/>
                        </wps:cNvSpPr>
                        <wps:spPr bwMode="auto">
                          <a:xfrm>
                            <a:off x="7732" y="6097"/>
                            <a:ext cx="953"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smartTag w:uri="urn:schemas-microsoft-com:office:smarttags" w:element="metricconverter">
                                <w:smartTagPr>
                                  <w:attr w:name="ProductID" w:val="1,5 мм"/>
                                </w:smartTagPr>
                                <w:r w:rsidRPr="009E3D96">
                                  <w:rPr>
                                    <w:rFonts w:cs="Times New Roman"/>
                                    <w:sz w:val="18"/>
                                    <w:szCs w:val="18"/>
                                    <w:lang w:val="en-US"/>
                                  </w:rPr>
                                  <w:t>1</w:t>
                                </w:r>
                                <w:r w:rsidRPr="009E3D96">
                                  <w:rPr>
                                    <w:rFonts w:cs="Times New Roman"/>
                                    <w:sz w:val="18"/>
                                    <w:szCs w:val="18"/>
                                  </w:rPr>
                                  <w:t>,5 мм</w:t>
                                </w:r>
                              </w:smartTag>
                            </w:p>
                          </w:txbxContent>
                        </wps:txbx>
                        <wps:bodyPr rot="0" vert="horz" wrap="square" lIns="91440" tIns="45720" rIns="91440" bIns="45720" anchor="t" anchorCtr="0" upright="1">
                          <a:noAutofit/>
                        </wps:bodyPr>
                      </wps:wsp>
                      <wps:wsp>
                        <wps:cNvPr id="1056" name="AutoShape 2748"/>
                        <wps:cNvCnPr>
                          <a:cxnSpLocks noChangeShapeType="1"/>
                        </wps:cNvCnPr>
                        <wps:spPr bwMode="auto">
                          <a:xfrm>
                            <a:off x="8366" y="4691"/>
                            <a:ext cx="0" cy="2288"/>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57" name="AutoShape 2749"/>
                        <wps:cNvCnPr>
                          <a:cxnSpLocks noChangeShapeType="1"/>
                        </wps:cNvCnPr>
                        <wps:spPr bwMode="auto">
                          <a:xfrm>
                            <a:off x="7239" y="6638"/>
                            <a:ext cx="2815" cy="3"/>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1058" name="Text Box 2750"/>
                        <wps:cNvSpPr txBox="1">
                          <a:spLocks noChangeArrowheads="1"/>
                        </wps:cNvSpPr>
                        <wps:spPr bwMode="auto">
                          <a:xfrm>
                            <a:off x="9832" y="6937"/>
                            <a:ext cx="439"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F151D8">
                              <w:pPr>
                                <w:jc w:val="center"/>
                                <w:rPr>
                                  <w:rFonts w:cs="Times New Roman"/>
                                  <w:sz w:val="18"/>
                                  <w:szCs w:val="18"/>
                                </w:rPr>
                              </w:pPr>
                              <w:r w:rsidRPr="009E3D96">
                                <w:rPr>
                                  <w:rFonts w:cs="Times New Roman"/>
                                  <w:sz w:val="18"/>
                                  <w:szCs w:val="18"/>
                                </w:rPr>
                                <w:t>5</w:t>
                              </w:r>
                            </w:p>
                          </w:txbxContent>
                        </wps:txbx>
                        <wps:bodyPr rot="0" vert="horz" wrap="square" lIns="91440" tIns="45720" rIns="91440" bIns="45720" anchor="t" anchorCtr="0" upright="1">
                          <a:noAutofit/>
                        </wps:bodyPr>
                      </wps:wsp>
                      <wps:wsp>
                        <wps:cNvPr id="1059" name="Text Box 2751"/>
                        <wps:cNvSpPr txBox="1">
                          <a:spLocks noChangeArrowheads="1"/>
                        </wps:cNvSpPr>
                        <wps:spPr bwMode="auto">
                          <a:xfrm>
                            <a:off x="7482" y="4808"/>
                            <a:ext cx="1203"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i/>
                                  <w:sz w:val="18"/>
                                  <w:szCs w:val="18"/>
                                </w:rPr>
                                <w:t>у=</w:t>
                              </w:r>
                              <w:r w:rsidRPr="009E3D96">
                                <w:rPr>
                                  <w:rFonts w:cs="Times New Roman"/>
                                  <w:sz w:val="18"/>
                                  <w:szCs w:val="18"/>
                                  <w:lang w:val="en-US"/>
                                </w:rPr>
                                <w:t>0</w:t>
                              </w:r>
                              <w:r w:rsidRPr="009E3D96">
                                <w:rPr>
                                  <w:rFonts w:cs="Times New Roman"/>
                                  <w:sz w:val="18"/>
                                  <w:szCs w:val="18"/>
                                </w:rPr>
                                <w:t>,5 мм</w:t>
                              </w:r>
                            </w:p>
                          </w:txbxContent>
                        </wps:txbx>
                        <wps:bodyPr rot="0" vert="horz" wrap="square" lIns="91440" tIns="45720" rIns="91440" bIns="45720" anchor="t" anchorCtr="0" upright="1">
                          <a:noAutofit/>
                        </wps:bodyPr>
                      </wps:wsp>
                      <wps:wsp>
                        <wps:cNvPr id="1060" name="Text Box 2752"/>
                        <wps:cNvSpPr txBox="1">
                          <a:spLocks noChangeArrowheads="1"/>
                        </wps:cNvSpPr>
                        <wps:spPr bwMode="auto">
                          <a:xfrm>
                            <a:off x="9752" y="6666"/>
                            <a:ext cx="78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i/>
                                  <w:sz w:val="18"/>
                                  <w:szCs w:val="18"/>
                                  <w:lang w:val="en-US"/>
                                </w:rPr>
                                <w:t>X,</w:t>
                              </w:r>
                              <w:r w:rsidRPr="009E3D96">
                                <w:rPr>
                                  <w:rFonts w:cs="Times New Roman"/>
                                  <w:sz w:val="18"/>
                                  <w:szCs w:val="18"/>
                                  <w:lang w:val="en-US"/>
                                </w:rPr>
                                <w:t xml:space="preserve"> </w:t>
                              </w:r>
                              <w:r w:rsidRPr="009E3D96">
                                <w:rPr>
                                  <w:rFonts w:cs="Times New Roman"/>
                                  <w:sz w:val="18"/>
                                  <w:szCs w:val="18"/>
                                </w:rPr>
                                <w:t>мм</w:t>
                              </w:r>
                            </w:p>
                          </w:txbxContent>
                        </wps:txbx>
                        <wps:bodyPr rot="0" vert="horz" wrap="square" lIns="91440" tIns="45720" rIns="91440" bIns="45720" anchor="t" anchorCtr="0" upright="1">
                          <a:noAutofit/>
                        </wps:bodyPr>
                      </wps:wsp>
                      <wps:wsp>
                        <wps:cNvPr id="1061" name="Text Box 2753"/>
                        <wps:cNvSpPr txBox="1">
                          <a:spLocks noChangeArrowheads="1"/>
                        </wps:cNvSpPr>
                        <wps:spPr bwMode="auto">
                          <a:xfrm>
                            <a:off x="6722" y="4526"/>
                            <a:ext cx="64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lang w:val="en-US"/>
                                </w:rPr>
                              </w:pPr>
                              <w:r w:rsidRPr="009E3D96">
                                <w:rPr>
                                  <w:rFonts w:cs="Times New Roman"/>
                                  <w:sz w:val="18"/>
                                  <w:szCs w:val="18"/>
                                </w:rPr>
                                <w:t>0,0</w:t>
                              </w:r>
                              <w:r w:rsidRPr="009E3D96">
                                <w:rPr>
                                  <w:rFonts w:cs="Times New Roman"/>
                                  <w:sz w:val="18"/>
                                  <w:szCs w:val="18"/>
                                  <w:lang w:val="en-US"/>
                                </w:rPr>
                                <w:t>9</w:t>
                              </w:r>
                            </w:p>
                          </w:txbxContent>
                        </wps:txbx>
                        <wps:bodyPr rot="0" vert="horz" wrap="square" lIns="91440" tIns="45720" rIns="91440" bIns="45720" anchor="t" anchorCtr="0" upright="1">
                          <a:noAutofit/>
                        </wps:bodyPr>
                      </wps:wsp>
                      <wps:wsp>
                        <wps:cNvPr id="1062" name="Text Box 2754"/>
                        <wps:cNvSpPr txBox="1">
                          <a:spLocks noChangeArrowheads="1"/>
                        </wps:cNvSpPr>
                        <wps:spPr bwMode="auto">
                          <a:xfrm>
                            <a:off x="6722" y="4856"/>
                            <a:ext cx="64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lang w:val="en-US"/>
                                </w:rPr>
                              </w:pPr>
                              <w:r w:rsidRPr="009E3D96">
                                <w:rPr>
                                  <w:rFonts w:cs="Times New Roman"/>
                                  <w:sz w:val="18"/>
                                  <w:szCs w:val="18"/>
                                </w:rPr>
                                <w:t>0,0</w:t>
                              </w:r>
                              <w:r w:rsidRPr="009E3D96">
                                <w:rPr>
                                  <w:rFonts w:cs="Times New Roman"/>
                                  <w:sz w:val="18"/>
                                  <w:szCs w:val="18"/>
                                  <w:lang w:val="en-US"/>
                                </w:rPr>
                                <w:t>8</w:t>
                              </w:r>
                            </w:p>
                          </w:txbxContent>
                        </wps:txbx>
                        <wps:bodyPr rot="0" vert="horz" wrap="square" lIns="91440" tIns="45720" rIns="91440" bIns="45720" anchor="t" anchorCtr="0" upright="1">
                          <a:noAutofit/>
                        </wps:bodyPr>
                      </wps:wsp>
                      <wps:wsp>
                        <wps:cNvPr id="1063" name="Text Box 2755"/>
                        <wps:cNvSpPr txBox="1">
                          <a:spLocks noChangeArrowheads="1"/>
                        </wps:cNvSpPr>
                        <wps:spPr bwMode="auto">
                          <a:xfrm>
                            <a:off x="6722" y="5187"/>
                            <a:ext cx="64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lang w:val="en-US"/>
                                </w:rPr>
                              </w:pPr>
                              <w:r w:rsidRPr="009E3D96">
                                <w:rPr>
                                  <w:rFonts w:cs="Times New Roman"/>
                                  <w:sz w:val="18"/>
                                  <w:szCs w:val="18"/>
                                </w:rPr>
                                <w:t>0,0</w:t>
                              </w:r>
                              <w:r w:rsidRPr="009E3D96">
                                <w:rPr>
                                  <w:rFonts w:cs="Times New Roman"/>
                                  <w:sz w:val="18"/>
                                  <w:szCs w:val="18"/>
                                  <w:lang w:val="en-US"/>
                                </w:rPr>
                                <w:t>7</w:t>
                              </w:r>
                            </w:p>
                          </w:txbxContent>
                        </wps:txbx>
                        <wps:bodyPr rot="0" vert="horz" wrap="square" lIns="91440" tIns="45720" rIns="91440" bIns="45720" anchor="t" anchorCtr="0" upright="1">
                          <a:noAutofit/>
                        </wps:bodyPr>
                      </wps:wsp>
                      <wps:wsp>
                        <wps:cNvPr id="1064" name="Text Box 2756"/>
                        <wps:cNvSpPr txBox="1">
                          <a:spLocks noChangeArrowheads="1"/>
                        </wps:cNvSpPr>
                        <wps:spPr bwMode="auto">
                          <a:xfrm>
                            <a:off x="6722" y="5516"/>
                            <a:ext cx="641"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lang w:val="en-US"/>
                                </w:rPr>
                              </w:pPr>
                              <w:r w:rsidRPr="009E3D96">
                                <w:rPr>
                                  <w:rFonts w:cs="Times New Roman"/>
                                  <w:sz w:val="18"/>
                                  <w:szCs w:val="18"/>
                                  <w:lang w:val="en-US"/>
                                </w:rPr>
                                <w:t>0,06</w:t>
                              </w:r>
                            </w:p>
                          </w:txbxContent>
                        </wps:txbx>
                        <wps:bodyPr rot="0" vert="horz" wrap="square" lIns="91440" tIns="45720" rIns="91440" bIns="45720" anchor="t" anchorCtr="0" upright="1">
                          <a:noAutofit/>
                        </wps:bodyPr>
                      </wps:wsp>
                      <wps:wsp>
                        <wps:cNvPr id="1065" name="Text Box 2757"/>
                        <wps:cNvSpPr txBox="1">
                          <a:spLocks noChangeArrowheads="1"/>
                        </wps:cNvSpPr>
                        <wps:spPr bwMode="auto">
                          <a:xfrm>
                            <a:off x="6722" y="5847"/>
                            <a:ext cx="64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0,05</w:t>
                              </w:r>
                            </w:p>
                          </w:txbxContent>
                        </wps:txbx>
                        <wps:bodyPr rot="0" vert="horz" wrap="square" lIns="91440" tIns="45720" rIns="91440" bIns="45720" anchor="t" anchorCtr="0" upright="1">
                          <a:noAutofit/>
                        </wps:bodyPr>
                      </wps:wsp>
                      <wps:wsp>
                        <wps:cNvPr id="1066" name="Text Box 2758"/>
                        <wps:cNvSpPr txBox="1">
                          <a:spLocks noChangeArrowheads="1"/>
                        </wps:cNvSpPr>
                        <wps:spPr bwMode="auto">
                          <a:xfrm>
                            <a:off x="6722" y="6178"/>
                            <a:ext cx="641"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0,04</w:t>
                              </w:r>
                            </w:p>
                          </w:txbxContent>
                        </wps:txbx>
                        <wps:bodyPr rot="0" vert="horz" wrap="square" lIns="91440" tIns="45720" rIns="91440" bIns="45720" anchor="t" anchorCtr="0" upright="1">
                          <a:noAutofit/>
                        </wps:bodyPr>
                      </wps:wsp>
                      <wps:wsp>
                        <wps:cNvPr id="1067" name="Text Box 2759"/>
                        <wps:cNvSpPr txBox="1">
                          <a:spLocks noChangeArrowheads="1"/>
                        </wps:cNvSpPr>
                        <wps:spPr bwMode="auto">
                          <a:xfrm>
                            <a:off x="6712" y="6484"/>
                            <a:ext cx="642"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0,03</w:t>
                              </w:r>
                            </w:p>
                          </w:txbxContent>
                        </wps:txbx>
                        <wps:bodyPr rot="0" vert="horz" wrap="square" lIns="91440" tIns="45720" rIns="91440" bIns="45720" anchor="t" anchorCtr="0" upright="1">
                          <a:noAutofit/>
                        </wps:bodyPr>
                      </wps:wsp>
                      <wps:wsp>
                        <wps:cNvPr id="1068" name="Text Box 2760"/>
                        <wps:cNvSpPr txBox="1">
                          <a:spLocks noChangeArrowheads="1"/>
                        </wps:cNvSpPr>
                        <wps:spPr bwMode="auto">
                          <a:xfrm>
                            <a:off x="6707" y="6786"/>
                            <a:ext cx="64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sz w:val="18"/>
                                  <w:szCs w:val="18"/>
                                </w:rPr>
                                <w:t>0,02</w:t>
                              </w:r>
                            </w:p>
                          </w:txbxContent>
                        </wps:txbx>
                        <wps:bodyPr rot="0" vert="horz" wrap="square" lIns="91440" tIns="45720" rIns="91440" bIns="45720" anchor="t" anchorCtr="0" upright="1">
                          <a:noAutofit/>
                        </wps:bodyPr>
                      </wps:wsp>
                      <wpg:grpSp>
                        <wpg:cNvPr id="1069" name="Group 2761"/>
                        <wpg:cNvGrpSpPr>
                          <a:grpSpLocks/>
                        </wpg:cNvGrpSpPr>
                        <wpg:grpSpPr bwMode="auto">
                          <a:xfrm>
                            <a:off x="8693" y="5058"/>
                            <a:ext cx="40" cy="48"/>
                            <a:chOff x="3508" y="6109"/>
                            <a:chExt cx="47" cy="52"/>
                          </a:xfrm>
                        </wpg:grpSpPr>
                        <wps:wsp>
                          <wps:cNvPr id="1070" name="Oval 2762"/>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71" name="Oval 2763"/>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2" name="Group 2764"/>
                        <wpg:cNvGrpSpPr>
                          <a:grpSpLocks/>
                        </wpg:cNvGrpSpPr>
                        <wpg:grpSpPr bwMode="auto">
                          <a:xfrm>
                            <a:off x="8920" y="6378"/>
                            <a:ext cx="40" cy="47"/>
                            <a:chOff x="3508" y="6109"/>
                            <a:chExt cx="47" cy="52"/>
                          </a:xfrm>
                        </wpg:grpSpPr>
                        <wps:wsp>
                          <wps:cNvPr id="1073" name="Oval 2765"/>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74" name="Oval 2766"/>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75" name="Line 2767"/>
                        <wps:cNvCnPr/>
                        <wps:spPr bwMode="auto">
                          <a:xfrm>
                            <a:off x="8741" y="5093"/>
                            <a:ext cx="161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6" name="Line 2768"/>
                        <wps:cNvCnPr/>
                        <wps:spPr bwMode="auto">
                          <a:xfrm>
                            <a:off x="10059" y="5197"/>
                            <a:ext cx="29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2769"/>
                        <wps:cNvCnPr/>
                        <wps:spPr bwMode="auto">
                          <a:xfrm flipV="1">
                            <a:off x="10304" y="5197"/>
                            <a:ext cx="1" cy="364"/>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1078" name="Group 2770"/>
                        <wpg:cNvGrpSpPr>
                          <a:grpSpLocks/>
                        </wpg:cNvGrpSpPr>
                        <wpg:grpSpPr bwMode="auto">
                          <a:xfrm>
                            <a:off x="10043" y="5184"/>
                            <a:ext cx="39" cy="46"/>
                            <a:chOff x="3508" y="6109"/>
                            <a:chExt cx="47" cy="52"/>
                          </a:xfrm>
                        </wpg:grpSpPr>
                        <wps:wsp>
                          <wps:cNvPr id="1079" name="Oval 2771"/>
                          <wps:cNvSpPr>
                            <a:spLocks noChangeArrowheads="1"/>
                          </wps:cNvSpPr>
                          <wps:spPr bwMode="auto">
                            <a:xfrm>
                              <a:off x="3508" y="6109"/>
                              <a:ext cx="47" cy="52"/>
                            </a:xfrm>
                            <a:prstGeom prst="ellipse">
                              <a:avLst/>
                            </a:prstGeom>
                            <a:solidFill>
                              <a:srgbClr val="FFFFFF"/>
                            </a:solidFill>
                            <a:ln w="0">
                              <a:solidFill>
                                <a:srgbClr val="000000"/>
                              </a:solidFill>
                              <a:round/>
                              <a:headEnd/>
                              <a:tailEnd/>
                            </a:ln>
                          </wps:spPr>
                          <wps:bodyPr rot="0" vert="horz" wrap="square" lIns="91440" tIns="45720" rIns="91440" bIns="45720" anchor="t" anchorCtr="0" upright="1">
                            <a:noAutofit/>
                          </wps:bodyPr>
                        </wps:wsp>
                        <wps:wsp>
                          <wps:cNvPr id="1080" name="Oval 2772"/>
                          <wps:cNvSpPr>
                            <a:spLocks noChangeArrowheads="1"/>
                          </wps:cNvSpPr>
                          <wps:spPr bwMode="auto">
                            <a:xfrm>
                              <a:off x="3508" y="6109"/>
                              <a:ext cx="47" cy="52"/>
                            </a:xfrm>
                            <a:prstGeom prst="ellipse">
                              <a:avLst/>
                            </a:prstGeom>
                            <a:noFill/>
                            <a:ln w="254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81" name="Line 2773"/>
                        <wps:cNvCnPr/>
                        <wps:spPr bwMode="auto">
                          <a:xfrm>
                            <a:off x="10304" y="4675"/>
                            <a:ext cx="0" cy="418"/>
                          </a:xfrm>
                          <a:prstGeom prst="line">
                            <a:avLst/>
                          </a:prstGeom>
                          <a:noFill/>
                          <a:ln w="31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82" name="Text Box 2774"/>
                        <wps:cNvSpPr txBox="1">
                          <a:spLocks noChangeArrowheads="1"/>
                        </wps:cNvSpPr>
                        <wps:spPr bwMode="auto">
                          <a:xfrm>
                            <a:off x="9260" y="5282"/>
                            <a:ext cx="915" cy="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D21FF7">
                                <w:rPr>
                                  <w:rFonts w:cs="Times New Roman"/>
                                  <w:i/>
                                  <w:position w:val="-10"/>
                                  <w:sz w:val="18"/>
                                  <w:szCs w:val="18"/>
                                  <w:lang w:val="en-US"/>
                                </w:rPr>
                                <w:object w:dxaOrig="1560" w:dyaOrig="380">
                                  <v:shape id="_x0000_i1076" type="#_x0000_t75" style="width:45.7pt;height:11.1pt" o:ole="">
                                    <v:imagedata r:id="rId94" o:title=""/>
                                  </v:shape>
                                  <o:OLEObject Type="Embed" ProgID="Equation.3" ShapeID="_x0000_i1076" DrawAspect="Content" ObjectID="_1580212463" r:id="rId95"/>
                                </w:object>
                              </w:r>
                            </w:p>
                          </w:txbxContent>
                        </wps:txbx>
                        <wps:bodyPr rot="0" vert="horz" wrap="none" lIns="0" tIns="0" rIns="0" bIns="0" anchor="ctr" anchorCtr="0" upright="1">
                          <a:spAutoFit/>
                        </wps:bodyPr>
                      </wps:wsp>
                      <wps:wsp>
                        <wps:cNvPr id="1083" name="Line 2775"/>
                        <wps:cNvCnPr/>
                        <wps:spPr bwMode="auto">
                          <a:xfrm flipH="1">
                            <a:off x="8596" y="6375"/>
                            <a:ext cx="34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1084" name="Text Box 2776"/>
                        <wps:cNvSpPr txBox="1">
                          <a:spLocks noChangeArrowheads="1"/>
                        </wps:cNvSpPr>
                        <wps:spPr bwMode="auto">
                          <a:xfrm>
                            <a:off x="7871" y="5679"/>
                            <a:ext cx="1402" cy="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D21FF7">
                                <w:rPr>
                                  <w:rFonts w:cs="Times New Roman"/>
                                  <w:i/>
                                  <w:position w:val="-14"/>
                                  <w:sz w:val="18"/>
                                  <w:szCs w:val="18"/>
                                  <w:lang w:val="en-US"/>
                                </w:rPr>
                                <w:object w:dxaOrig="2380" w:dyaOrig="420">
                                  <v:shape id="_x0000_i1077" type="#_x0000_t75" style="width:70.15pt;height:12.45pt" o:ole="">
                                    <v:imagedata r:id="rId96" o:title=""/>
                                  </v:shape>
                                  <o:OLEObject Type="Embed" ProgID="Equation.3" ShapeID="_x0000_i1077" DrawAspect="Content" ObjectID="_1580212464" r:id="rId97"/>
                                </w:object>
                              </w:r>
                            </w:p>
                          </w:txbxContent>
                        </wps:txbx>
                        <wps:bodyPr rot="0" vert="horz" wrap="none" lIns="0" tIns="0" rIns="0" bIns="0" anchor="ctr" anchorCtr="0" upright="1">
                          <a:spAutoFit/>
                        </wps:bodyPr>
                      </wps:wsp>
                      <wps:wsp>
                        <wps:cNvPr id="1085" name="Text Box 2777"/>
                        <wps:cNvSpPr txBox="1">
                          <a:spLocks noChangeArrowheads="1"/>
                        </wps:cNvSpPr>
                        <wps:spPr bwMode="auto">
                          <a:xfrm>
                            <a:off x="7155" y="4324"/>
                            <a:ext cx="1373"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9E3D96" w:rsidRDefault="00173907" w:rsidP="008F2A38">
                              <w:pPr>
                                <w:ind w:firstLine="0"/>
                                <w:rPr>
                                  <w:rFonts w:cs="Times New Roman"/>
                                  <w:sz w:val="18"/>
                                  <w:szCs w:val="18"/>
                                </w:rPr>
                              </w:pPr>
                              <w:r w:rsidRPr="009E3D96">
                                <w:rPr>
                                  <w:rFonts w:cs="Times New Roman"/>
                                  <w:position w:val="-10"/>
                                  <w:sz w:val="18"/>
                                  <w:szCs w:val="18"/>
                                </w:rPr>
                                <w:object w:dxaOrig="1440" w:dyaOrig="380">
                                  <v:shape id="_x0000_i1078" type="#_x0000_t75" style="width:54pt;height:14.3pt" o:ole="">
                                    <v:imagedata r:id="rId98" o:title=""/>
                                  </v:shape>
                                  <o:OLEObject Type="Embed" ProgID="Equation.3" ShapeID="_x0000_i1078" DrawAspect="Content" ObjectID="_1580212465" r:id="rId99"/>
                                </w:object>
                              </w:r>
                            </w:p>
                          </w:txbxContent>
                        </wps:txbx>
                        <wps:bodyPr rot="0" vert="horz" wrap="none" lIns="91440" tIns="45720" rIns="91440" bIns="45720" anchor="t" anchorCtr="0" upright="1">
                          <a:spAutoFit/>
                        </wps:bodyPr>
                      </wps:wsp>
                      <wps:wsp>
                        <wps:cNvPr id="1086" name="Line 2778"/>
                        <wps:cNvCnPr/>
                        <wps:spPr bwMode="auto">
                          <a:xfrm flipV="1">
                            <a:off x="9229" y="5551"/>
                            <a:ext cx="1070"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2689" o:spid="_x0000_s1505" style="width:376.85pt;height:162.45pt;mso-position-horizontal-relative:char;mso-position-vertical-relative:line" coordorigin="2998,4320" coordsize="7537,3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">
                <v:shape id="Text Box 2690" o:spid="_x0000_s1506" type="#_x0000_t202" style="position:absolute;left:4713;top:7172;width:70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fUsEA&#10;AADcAAAADwAAAGRycy9kb3ducmV2LnhtbERPz2vCMBS+C/4P4Qm72WRjylqNIo7BTg7rNvD2aJ5t&#10;WfNSksx2//1yEDx+fL/X29F24ko+tI41PGYKBHHlTMu1hs/T2/wFRIjIBjvHpOGPAmw308kaC+MG&#10;PtK1jLVIIRwK1NDE2BdShqohiyFzPXHiLs5bjAn6WhqPQwq3nXxSaikttpwaGuxp31D1U/5aDV+H&#10;y/n7WX3Ur3bRD25Ukm0utX6YjbsViEhjvItv7nejIc/T2n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y31LBAAAA3AAAAA8AAAAAAAAAAAAAAAAAmAIAAGRycy9kb3du&#10;cmV2LnhtbFBLBQYAAAAABAAEAPUAAACGAwAAAAA=&#10;" filled="f" stroked="f">
                  <v:textbox>
                    <w:txbxContent>
                      <w:p w:rsidR="00173907" w:rsidRPr="00FE4C5E" w:rsidRDefault="00173907" w:rsidP="008F2A38">
                        <w:pPr>
                          <w:ind w:firstLine="0"/>
                          <w:rPr>
                            <w:rFonts w:cs="Times New Roman"/>
                            <w:sz w:val="20"/>
                            <w:szCs w:val="20"/>
                          </w:rPr>
                        </w:pPr>
                        <w:r w:rsidRPr="00FE4C5E">
                          <w:rPr>
                            <w:rFonts w:cs="Times New Roman"/>
                            <w:sz w:val="20"/>
                            <w:szCs w:val="20"/>
                          </w:rPr>
                          <w:t>а)</w:t>
                        </w:r>
                      </w:p>
                    </w:txbxContent>
                  </v:textbox>
                </v:shape>
                <v:shape id="Text Box 2691" o:spid="_x0000_s1507" type="#_x0000_t202" style="position:absolute;left:9959;top:6957;width:425;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56ycQA&#10;AADcAAAADwAAAGRycy9kb3ducmV2LnhtbESPQWvCQBSE74X+h+UVemt2K6000VVEEXqqGNuCt0f2&#10;mYRm34bsmqT/3hUEj8PMfMPMl6NtRE+drx1reE0UCOLCmZpLDd+H7csHCB+QDTaOScM/eVguHh/m&#10;mBk38J76PJQiQthnqKEKoc2k9EVFFn3iWuLonVxnMUTZldJ0OES4beREqam0WHNcqLCldUXFX362&#10;Gn6+TsffN7UrN/a9HdyoJNtUav38NK5mIAKN4R6+tT+NhjRN4XomHgG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esnEAAAA3AAAAA8AAAAAAAAAAAAAAAAAmAIAAGRycy9k&#10;b3ducmV2LnhtbFBLBQYAAAAABAAEAPUAAACJAwAAAAA=&#10;" filled="f" stroked="f">
                  <v:textbox>
                    <w:txbxContent>
                      <w:p w:rsidR="00173907" w:rsidRPr="00253EA6" w:rsidRDefault="00173907" w:rsidP="00F151D8">
                        <w:pPr>
                          <w:rPr>
                            <w:rFonts w:cs="Times New Roman"/>
                            <w:sz w:val="14"/>
                            <w:szCs w:val="14"/>
                          </w:rPr>
                        </w:pPr>
                      </w:p>
                    </w:txbxContent>
                  </v:textbox>
                </v:shape>
                <v:shape id="Text Box 2692" o:spid="_x0000_s1508" type="#_x0000_t202" style="position:absolute;left:8366;top:7172;width:602;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lnK8UA&#10;AADdAAAADwAAAGRycy9kb3ducmV2LnhtbESPQWvCQBCF74L/YRmhN921tKKpq4hF6KnF2Aq9Ddkx&#10;CWZnQ3Y16b/vHAq9zfDevPfNejv4Rt2pi3VgC/OZAUVcBFdzaeHzdJguQcWE7LAJTBZ+KMJ2Mx6t&#10;MXOh5yPd81QqCeGYoYUqpTbTOhYVeYyz0BKLdgmdxyRrV2rXYS/hvtGPxiy0x5qlocKW9hUV1/zm&#10;LXy9X77PT+ajfPXPbR8Go9mvtLUPk2H3AirRkP7Nf9dvTvCNEX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WcrxQAAAN0AAAAPAAAAAAAAAAAAAAAAAJgCAABkcnMv&#10;ZG93bnJldi54bWxQSwUGAAAAAAQABAD1AAAAigMAAAAA&#10;" filled="f" stroked="f">
                  <v:textbox>
                    <w:txbxContent>
                      <w:p w:rsidR="00173907" w:rsidRPr="00253EA6" w:rsidRDefault="00173907" w:rsidP="008F2A38">
                        <w:pPr>
                          <w:ind w:firstLine="0"/>
                          <w:rPr>
                            <w:rFonts w:cs="Times New Roman"/>
                            <w:sz w:val="20"/>
                            <w:szCs w:val="20"/>
                          </w:rPr>
                        </w:pPr>
                        <w:r>
                          <w:rPr>
                            <w:rFonts w:cs="Times New Roman"/>
                            <w:sz w:val="20"/>
                            <w:szCs w:val="20"/>
                          </w:rPr>
                          <w:t>б</w:t>
                        </w:r>
                        <w:r w:rsidRPr="00253EA6">
                          <w:rPr>
                            <w:rFonts w:cs="Times New Roman"/>
                            <w:sz w:val="20"/>
                            <w:szCs w:val="20"/>
                          </w:rPr>
                          <w:t>)</w:t>
                        </w:r>
                      </w:p>
                    </w:txbxContent>
                  </v:textbox>
                </v:shape>
                <v:shape id="AutoShape 2693" o:spid="_x0000_s1509" type="#_x0000_t32" style="position:absolute;left:3543;top:4738;width:2;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1bf8QAAADdAAAADwAAAGRycy9kb3ducmV2LnhtbERPTUsDMRC9C/6HMEIv4iZbUGRtWtZC&#10;oRV6aNX7uBk3wc1ku0nb7b83gtDbPN7nzBaj78SJhugCaygLBYK4CcZxq+HjffXwDCImZINdYNJw&#10;oQiL+e3NDCsTzryj0z61IodwrFCDTamvpIyNJY+xCD1x5r7D4DFlOLTSDHjO4b6TU6WepEfHucFi&#10;T0tLzc/+6DVsN+Vr/WXd5m13cNvHVd0d2/tPrSd3Y/0CItGYruJ/99rk+UqV8PdNPkH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Vt/xAAAAN0AAAAPAAAAAAAAAAAA&#10;AAAAAKECAABkcnMvZG93bnJldi54bWxQSwUGAAAAAAQABAD5AAAAkgMAAAAA&#10;"/>
                <v:shape id="AutoShape 2694" o:spid="_x0000_s1510" type="#_x0000_t32" style="position:absolute;left:4171;top:4738;width:1;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oQi8EAAADdAAAADwAAAGRycy9kb3ducmV2LnhtbERPS4vCMBC+C/6HMII3TbYHka5RRFj1&#10;6Ovg3mab2bbYTGoTa91fvxEEb/PxPWe26GwlWmp86VjDx1iBIM6cKTnXcDp+jaYgfEA2WDkmDQ/y&#10;sJj3ezNMjbvzntpDyEUMYZ+ihiKEOpXSZwVZ9GNXE0fu1zUWQ4RNLk2D9xhuK5koNZEWS44NBda0&#10;Kii7HG5Ww/knby9/yWO9uX67ziq3u8rtTuvhoFt+ggjUhbf45d6aOF+pBJ7fxBPk/B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GhCLwQAAAN0AAAAPAAAAAAAAAAAAAAAA&#10;AKECAABkcnMvZG93bnJldi54bWxQSwUGAAAAAAQABAD5AAAAjwMAAAAA&#10;" strokecolor="#7f7f7f"/>
                <v:shape id="AutoShape 2695" o:spid="_x0000_s1511" type="#_x0000_t32" style="position:absolute;left:5424;top:4738;width:5;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a1EMQAAADdAAAADwAAAGRycy9kb3ducmV2LnhtbERPS2vCQBC+C/6HZQq96W4tFEndBBF8&#10;HFPbQ3sbs2MSzM7G7DaJ/fXdQsHbfHzPWWWjbURPna8da3iaKxDEhTM1lxo+3rezJQgfkA02jknD&#10;jTxk6XSywsS4gd+oP4ZSxBD2CWqoQmgTKX1RkUU/dy1x5M6usxgi7EppOhxiuG3kQqkXabHm2FBh&#10;S5uKisvx22r4PJX95Wdx2+2vX260yuVXeci1fnwY168gAo3hLv53H0ycr9Qz/H0TT5D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VrUQxAAAAN0AAAAPAAAAAAAAAAAA&#10;AAAAAKECAABkcnMvZG93bnJldi54bWxQSwUGAAAAAAQABAD5AAAAkgMAAAAA&#10;" strokecolor="#7f7f7f"/>
                <v:shape id="AutoShape 2696" o:spid="_x0000_s1512" type="#_x0000_t32" style="position:absolute;left:6053;top:4738;width:2;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8tZMQAAADdAAAADwAAAGRycy9kb3ducmV2LnhtbERPS2vCQBC+C/6HZQq96W6lFEndBBF8&#10;HFPbQ3sbs2MSzM7G7DaJ/fXdQsHbfHzPWWWjbURPna8da3iaKxDEhTM1lxo+3rezJQgfkA02jknD&#10;jTxk6XSywsS4gd+oP4ZSxBD2CWqoQmgTKX1RkUU/dy1x5M6usxgi7EppOhxiuG3kQqkXabHm2FBh&#10;S5uKisvx22r4PJX95Wdx2+2vX260yuVXeci1fnwY168gAo3hLv53H0ycr9Qz/H0TT5D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y1kxAAAAN0AAAAPAAAAAAAAAAAA&#10;AAAAAKECAABkcnMvZG93bnJldi54bWxQSwUGAAAAAAQABAD5AAAAkgMAAAAA&#10;" strokecolor="#7f7f7f"/>
                <v:shape id="AutoShape 2697" o:spid="_x0000_s1513" type="#_x0000_t32" style="position:absolute;left:6698;top:4738;width:1;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ZdfMMAAADdAAAADwAAAGRycy9kb3ducmV2LnhtbERPTWsCMRC9F/ofwhR6KZpYUMpqlG1B&#10;qIIHbb2Pm3ET3Ey2m6jrv28KQm/zeJ8zW/S+ERfqogusYTRUIIirYBzXGr6/loM3EDEhG2wCk4Yb&#10;RVjMHx9mWJhw5S1ddqkWOYRjgRpsSm0hZawseYzD0BJn7hg6jynDrpamw2sO9418VWoiPTrODRZb&#10;+rBUnXZnr2GzGr2XB+tW6+2P24yXZXOuX/ZaPz/15RREoj79i+/uT5PnKzWGv2/yCX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WXXzDAAAA3QAAAA8AAAAAAAAAAAAA&#10;AAAAoQIAAGRycy9kb3ducmV2LnhtbFBLBQYAAAAABAAEAPkAAACRAwAAAAA=&#10;"/>
                <v:shape id="AutoShape 2698" o:spid="_x0000_s1514" type="#_x0000_t32" style="position:absolute;left:3528;top:4738;width:3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TDC8UAAADdAAAADwAAAGRycy9kb3ducmV2LnhtbESPQWsCMRCF7wX/Q5iCl6JZC5ayGmUV&#10;hCp40Lb3cTNuQjeTdRN1/fdGKHib4b33zZvpvHO1uFAbrGcFo2EGgrj02nKl4Od7NfgEESKyxtoz&#10;KbhRgPms9zLFXPsr7+iyj5VIEA45KjAxNrmUoTTkMAx9Q5y0o28dxrS2ldQtXhPc1fI9yz6kQ8vp&#10;gsGGlobKv/3ZKdiuR4viYOx6szvZ7XhV1Ofq7Vep/mtXTEBE6uLT/J/+0ql+IsLjmzSC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TDC8UAAADdAAAADwAAAAAAAAAA&#10;AAAAAAChAgAAZHJzL2Rvd25yZXYueG1sUEsFBgAAAAAEAAQA+QAAAJMDAAAAAA==&#10;"/>
                <v:shape id="AutoShape 2699" o:spid="_x0000_s1515" type="#_x0000_t32" style="position:absolute;left:3554;top:6954;width:3144;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hmkMQAAADdAAAADwAAAGRycy9kb3ducmV2LnhtbERPTUsDMRC9C/6HMIIXaZMK2rI2LWuh&#10;YIUeuup93Iyb4Gay3aTt9t83gtDbPN7nzJeDb8WR+ugCa5iMFQjiOhjHjYbPj/VoBiImZINtYNJw&#10;pgjLxe3NHAsTTryjY5UakUM4FqjBptQVUsbaksc4Dh1x5n5C7zFl2DfS9HjK4b6Vj0o9S4+Oc4PF&#10;jlaW6t/q4DVsN5PX8tu6zftu77ZP67I9NA9fWt/fDeULiERDuor/3W8mz1dqCn/f5BP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yGaQxAAAAN0AAAAPAAAAAAAAAAAA&#10;AAAAAKECAABkcnMvZG93bnJldi54bWxQSwUGAAAAAAQABAD5AAAAkgMAAAAA&#10;"/>
                <v:shape id="AutoShape 2700" o:spid="_x0000_s1516" type="#_x0000_t32" style="position:absolute;left:3528;top:5055;width:3145;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InYcQAAADdAAAADwAAAGRycy9kb3ducmV2LnhtbESPQW/CMAyF75P4D5GRuI0EDmgqBISQ&#10;YBwZ7LDdTGPaisYpTVbKfv18QNrN1nt+7/Ni1ftaddTGKrCFydiAIs6Dq7iw8Hnavr6BignZYR2Y&#10;LDwowmo5eFlg5sKdP6g7pkJJCMcMLZQpNZnWMS/JYxyHhli0S2g9JlnbQrsW7xLuaz01ZqY9ViwN&#10;JTa0KSm/Hn+8ha9z0V1/p4/d++079N6Ew03vD9aOhv16DipRn/7Nz+u9E3xjBFe+kRH0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8idhxAAAAN0AAAAPAAAAAAAAAAAA&#10;AAAAAKECAABkcnMvZG93bnJldi54bWxQSwUGAAAAAAQABAD5AAAAkgMAAAAA&#10;" strokecolor="#7f7f7f"/>
                <v:shape id="AutoShape 2701" o:spid="_x0000_s1517" type="#_x0000_t32" style="position:absolute;left:3528;top:5360;width:3145;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6C+sQAAADdAAAADwAAAGRycy9kb3ducmV2LnhtbERPO2/CMBDekfgP1lXqBnYZqpLiRAiJ&#10;x5jSDu12xEcSEZ9D7Cahv76uVIntPn3PW2WjbURPna8da3iaKxDEhTM1lxo+3rezFxA+IBtsHJOG&#10;G3nI0ulkhYlxA79RfwyliCHsE9RQhdAmUvqiIot+7lriyJ1dZzFE2JXSdDjEcNvIhVLP0mLNsaHC&#10;ljYVFZfjt9XweSr7y8/itttfv9xolcuv8pBr/fgwrl9BBBrDXfzvPpg4X6kl/H0TT5Dp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voL6xAAAAN0AAAAPAAAAAAAAAAAA&#10;AAAAAKECAABkcnMvZG93bnJldi54bWxQSwUGAAAAAAQABAD5AAAAkgMAAAAA&#10;" strokecolor="#7f7f7f"/>
                <v:shape id="AutoShape 2702" o:spid="_x0000_s1518" type="#_x0000_t32" style="position:absolute;left:3528;top:5677;width:3145;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29usUAAADdAAAADwAAAGRycy9kb3ducmV2LnhtbESPQW/CMAyF75P4D5GRuI0EDggVApom&#10;wTgyxgFuXuO1FY1TmqyU/Xp8mMTN1nt+7/Ny3ftaddTGKrCFydiAIs6Dq7iwcPzavM5BxYTssA5M&#10;Fu4UYb0avCwxc+HGn9QdUqEkhGOGFsqUmkzrmJfkMY5DQyzaT2g9JlnbQrsWbxLuaz01ZqY9ViwN&#10;JTb0XlJ+Ofx6C6fvorv8Te/bj+s59N6E/VXv9taOhv3bAlSiPj3N/9c7J/hmIvzyjYy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29usUAAADdAAAADwAAAAAAAAAA&#10;AAAAAAChAgAAZHJzL2Rvd25yZXYueG1sUEsFBgAAAAAEAAQA+QAAAJMDAAAAAA==&#10;" strokecolor="#7f7f7f"/>
                <v:shape id="AutoShape 2703" o:spid="_x0000_s1519" type="#_x0000_t32" style="position:absolute;left:3528;top:6009;width:3145;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YIcMAAADdAAAADwAAAGRycy9kb3ducmV2LnhtbERPO2/CMBDeK/U/WFepW7HDgKoUg6pK&#10;bRnTwADbNb4mEfE5xCYPfj2uhMR2n77nLdejbURPna8da0hmCgRx4UzNpYbd9vPlFYQPyAYbx6Rh&#10;Ig/r1ePDElPjBv6hPg+liCHsU9RQhdCmUvqiIot+5lriyP25zmKIsCul6XCI4baRc6UW0mLNsaHC&#10;lj4qKo752WrY/5b98TKfvr5PBzda5bKT3GRaPz+N728gAo3hLr65NybOV0kC/9/E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RGCHDAAAA3QAAAA8AAAAAAAAAAAAA&#10;AAAAoQIAAGRycy9kb3ducmV2LnhtbFBLBQYAAAAABAAEAPkAAACRAwAAAAA=&#10;" strokecolor="#7f7f7f"/>
                <v:shape id="AutoShape 2704" o:spid="_x0000_s1520" type="#_x0000_t32" style="position:absolute;left:3528;top:6326;width:31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OGVsMAAADdAAAADwAAAGRycy9kb3ducmV2LnhtbERPPW/CMBDdK/EfrEPqVmwyVFXAIIRE&#10;mzGlHdrtiI8kIj4nsZsEfj2uVKnbPb3PW28n24iBel871rBcKBDEhTM1lxo+Pw5PLyB8QDbYOCYN&#10;V/Kw3cwe1pgaN/I7DcdQihjCPkUNVQhtKqUvKrLoF64ljtzZ9RZDhH0pTY9jDLeNTJR6lhZrjg0V&#10;trSvqLgcf6yGr1M5XG7J9fWt+3aTVS7vZJZr/TifdisQgabwL/5zZybOV8sEfr+JJ8jN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DhlbDAAAA3QAAAA8AAAAAAAAAAAAA&#10;AAAAoQIAAGRycy9kb3ducmV2LnhtbFBLBQYAAAAABAAEAPkAAACRAwAAAAA=&#10;" strokecolor="#7f7f7f"/>
                <v:shape id="Freeform 2705" o:spid="_x0000_s1521" style="position:absolute;left:3540;top:5232;width:3159;height:172;visibility:visible;mso-wrap-style:square;v-text-anchor:top" coordsize="3159,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cHJ8MA&#10;AADdAAAADwAAAGRycy9kb3ducmV2LnhtbERPTUvDQBC9C/0Pywje7G4UpKTdFimVePBi7aHHaXbM&#10;BrOzSXZso7/eFQRv83ifs9pMoVNnGlMb2UIxN6CI6+habiwc3p5uF6CSIDvsIpOFL0qwWc+uVli6&#10;eOFXOu+lUTmEU4kWvEhfap1qTwHTPPbEmXuPY0DJcGy0G/GSw0On74x50AFbzg0ee9p6qj/2n8FC&#10;hcXuyN8DysKc5PiyrQY/VNbeXE+PS1BCk/yL/9zPLs83xT38fpNP0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VcHJ8MAAADdAAAADwAAAAAAAAAAAAAAAACYAgAAZHJzL2Rv&#10;d25yZXYueG1sUEsFBgAAAAAEAAQA9QAAAIgDAAAAAA==&#10;" path="m3159,58v-78,10,-300,37,-469,53c2521,127,2321,145,2147,152v-174,7,-330,1,-504,3c1469,157,1283,172,1105,163,927,154,759,127,575,100,390,73,119,21,,e" filled="f" strokecolor="#c00000" strokeweight="1.5pt">
                  <v:path arrowok="t" o:connecttype="custom" o:connectlocs="3159,58;2690,111;2147,152;1643,155;1105,163;575,100;0,0" o:connectangles="0,0,0,0,0,0,0"/>
                </v:shape>
                <v:shape id="Freeform 2706" o:spid="_x0000_s1522" style="position:absolute;left:3533;top:6372;width:3187;height:312;visibility:visible;mso-wrap-style:square;v-text-anchor:top" coordsize="3187,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U0dMIA&#10;AADdAAAADwAAAGRycy9kb3ducmV2LnhtbERPTWsCMRC9F/wPYQRvNVFkK6tRRLD0UmhdEbwNm3F3&#10;cTNZNlFTf70pFHqbx/uc5TraVtyo941jDZOxAkFcOtNwpeFQ7F7nIHxANtg6Jg0/5GG9GrwsMTfu&#10;zt9024dKpBD2OWqoQ+hyKX1Zk0U/dh1x4s6utxgS7CtperyncNvKqVKZtNhwaqixo21N5WV/tRqm&#10;76f49nnMitZvv1REo+Iju2g9GsbNAkSgGP7Ff+4Pk+aryQx+v0kn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lTR0wgAAAN0AAAAPAAAAAAAAAAAAAAAAAJgCAABkcnMvZG93&#10;bnJldi54bWxQSwUGAAAAAAQABAD1AAAAhwMAAAAA&#10;" path="m,c98,36,363,173,586,223v224,50,527,69,755,79c1569,312,1768,293,1956,285v188,-8,306,-9,511,-31c2672,232,3037,172,3187,150e" filled="f" strokecolor="#1f497d" strokeweight="1.5pt">
                  <v:path arrowok="t" o:connecttype="custom" o:connectlocs="0,0;586,223;1341,302;1956,285;2467,254;3187,150" o:connectangles="0,0,0,0,0,0"/>
                </v:shape>
                <v:shape id="Text Box 2707" o:spid="_x0000_s1523" type="#_x0000_t202" style="position:absolute;left:2998;top:4569;width:69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SbsMA&#10;AADdAAAADwAAAGRycy9kb3ducmV2LnhtbERPTWvCQBC9C/0PywjezG5KFU2zhlIpeGpRW6G3ITsm&#10;wexsyK4m/ffdQsHbPN7n5MVoW3Gj3jeONaSJAkFcOtNwpeHz+DZfgfAB2WDrmDT8kIdi8zDJMTNu&#10;4D3dDqESMYR9hhrqELpMSl/WZNEnriOO3Nn1FkOEfSVNj0MMt618VGopLTYcG2rs6LWm8nK4Wg1f&#10;7+fv05P6qLZ20Q1uVJLtWmo9m44vzyACjeEu/nfvTJyv0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dSbsMAAADdAAAADwAAAAAAAAAAAAAAAACYAgAAZHJzL2Rv&#10;d25yZXYueG1sUEsFBgAAAAAEAAQA9QAAAIgDA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3,64</w:t>
                        </w:r>
                      </w:p>
                    </w:txbxContent>
                  </v:textbox>
                </v:shape>
                <v:shape id="Text Box 2708" o:spid="_x0000_s1524" type="#_x0000_t202" style="position:absolute;left:2998;top:4861;width:69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XMGcMA&#10;AADdAAAADwAAAGRycy9kb3ducmV2LnhtbERPyWrDMBC9F/IPYgK91ZJLGhLHigktgZ5amg1yG6yJ&#10;bWKNjKXG7t9XhUJu83jr5MVoW3Gj3jeONaSJAkFcOtNwpeGw3z4tQPiAbLB1TBp+yEOxnjzkmBk3&#10;8BfddqESMYR9hhrqELpMSl/WZNEnriOO3MX1FkOEfSVNj0MMt618VmouLTYcG2rs6LWm8rr7thqO&#10;H5fzaaY+qzf70g1uVJLtUmr9OB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XMGcMAAADdAAAADwAAAAAAAAAAAAAAAACYAgAAZHJzL2Rv&#10;d25yZXYueG1sUEsFBgAAAAAEAAQA9QAAAIgDA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3,63</w:t>
                        </w:r>
                      </w:p>
                    </w:txbxContent>
                  </v:textbox>
                </v:shape>
                <v:shape id="Text Box 2709" o:spid="_x0000_s1525" type="#_x0000_t202" style="position:absolute;left:2998;top:5164;width:69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lpgsEA&#10;AADdAAAADwAAAGRycy9kb3ducmV2LnhtbERPS4vCMBC+L+x/CLPgbU0UXbVrFFEETy4+wdvQjG3Z&#10;ZlKaaOu/N8LC3ubje8503tpS3Kn2hWMNva4CQZw6U3Cm4XhYf45B+IBssHRMGh7kYT57f5tiYlzD&#10;O7rvQyZiCPsENeQhVImUPs3Jou+6ijhyV1dbDBHWmTQ1NjHclrKv1Je0WHBsyLGiZU7p7/5mNZy2&#10;18t5oH6ylR1WjWuVZDuRWnc+2sU3iEBt+Bf/uTcmzle9E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ZaYLBAAAA3QAAAA8AAAAAAAAAAAAAAAAAmAIAAGRycy9kb3du&#10;cmV2LnhtbFBLBQYAAAAABAAEAPUAAACGAw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3,62</w:t>
                        </w:r>
                      </w:p>
                    </w:txbxContent>
                  </v:textbox>
                </v:shape>
                <v:shape id="Text Box 2710" o:spid="_x0000_s1526" type="#_x0000_t202" style="position:absolute;left:2998;top:5459;width:69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b98MUA&#10;AADdAAAADwAAAGRycy9kb3ducmV2LnhtbESPT2vCQBDF74V+h2UKvdVdSxUbXUUsgieLfyp4G7Jj&#10;EszOhuxq4rfvHAq9zfDevPeb2aL3tbpTG6vAFoYDA4o4D67iwsLxsH6bgIoJ2WEdmCw8KMJi/vw0&#10;w8yFjnd036dCSQjHDC2UKTWZ1jEvyWMchIZYtEtoPSZZ20K7FjsJ97V+N2asPVYsDSU2tCopv+5v&#10;3sLP9nI+fZjv4suPmi70RrP/1Na+vvTLKahEffo3/11vnOCboeDK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v3wxQAAAN0AAAAPAAAAAAAAAAAAAAAAAJgCAABkcnMv&#10;ZG93bnJldi54bWxQSwUGAAAAAAQABAD1AAAAigM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3,61</w:t>
                        </w:r>
                      </w:p>
                    </w:txbxContent>
                  </v:textbox>
                </v:shape>
                <v:shape id="Text Box 2711" o:spid="_x0000_s1527" type="#_x0000_t202" style="position:absolute;left:2998;top:5776;width:69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pYa8MA&#10;AADdAAAADwAAAGRycy9kb3ducmV2LnhtbERPTWvCQBC9C/6HZQRvZteixaRuQmkpeLJUW8HbkB2T&#10;0OxsyG5N/PfdQsHbPN7nbIvRtuJKvW8ca1gmCgRx6UzDlYbP49tiA8IHZIOtY9JwIw9FPp1sMTNu&#10;4A+6HkIlYgj7DDXUIXSZlL6syaJPXEccuYvrLYYI+0qaHocYblv5oNSjtNhwbKixo5eayu/Dj9Xw&#10;tb+cTyv1Xr3adTe4UUm2qdR6Phufn0AEGsNd/O/emThfLV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pYa8MAAADdAAAADwAAAAAAAAAAAAAAAACYAgAAZHJzL2Rv&#10;d25yZXYueG1sUEsFBgAAAAAEAAQA9QAAAIgDA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3,6</w:t>
                        </w:r>
                        <w:r>
                          <w:rPr>
                            <w:rFonts w:cs="Times New Roman"/>
                            <w:sz w:val="18"/>
                            <w:szCs w:val="18"/>
                          </w:rPr>
                          <w:t>0</w:t>
                        </w:r>
                      </w:p>
                    </w:txbxContent>
                  </v:textbox>
                </v:shape>
                <v:shape id="Text Box 2712" o:spid="_x0000_s1528" type="#_x0000_t202" style="position:absolute;left:2998;top:6110;width:69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S8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79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DtLxQAAAN0AAAAPAAAAAAAAAAAAAAAAAJgCAABkcnMv&#10;ZG93bnJldi54bWxQSwUGAAAAAAQABAD1AAAAigM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3,59</w:t>
                        </w:r>
                      </w:p>
                    </w:txbxContent>
                  </v:textbox>
                </v:shape>
                <v:shape id="Text Box 2713" o:spid="_x0000_s1529" type="#_x0000_t202" style="position:absolute;left:2998;top:6404;width:699;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Ce0MMA&#10;AADdAAAADwAAAGRycy9kb3ducmV2LnhtbERPTWvCQBC9C/0Pywi9md1IFU2zhqIUerKordDbkB2T&#10;YHY2ZLcm/ffdQsHbPN7n5MVoW3Gj3jeONaSJAkFcOtNwpeHj9DpbgfAB2WDrmDT8kIdi8zDJMTNu&#10;4APdjqESMYR9hhrqELpMSl/WZNEnriOO3MX1FkOEfSVNj0MMt62cK7WUFhuODTV2tK2pvB6/rYbP&#10;/eXr/KTeq51ddIMblWS7llo/TseXZxCBxnAX/7vfTJyv5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Ce0MMAAADdAAAADwAAAAAAAAAAAAAAAACYAgAAZHJzL2Rv&#10;d25yZXYueG1sUEsFBgAAAAAEAAQA9QAAAIgDA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3,58</w:t>
                        </w:r>
                      </w:p>
                    </w:txbxContent>
                  </v:textbox>
                </v:shape>
                <v:shape id="Text Box 2714" o:spid="_x0000_s1530" type="#_x0000_t202" style="position:absolute;left:4562;top:6938;width:494;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Ap8MA&#10;AADdAAAADwAAAGRycy9kb3ducmV2LnhtbERPTWvCQBC9C/6HZQq9md2GKm3qKqIIPVmMreBtyI5J&#10;aHY2ZNck/ffdQsHbPN7nLNejbURPna8da3hKFAjiwpmaSw2fp/3sBYQPyAYbx6ThhzysV9PJEjPj&#10;Bj5Sn4dSxBD2GWqoQmgzKX1RkUWfuJY4clfXWQwRdqU0HQ4x3DYyVWohLdYcGypsaVtR8Z3frIav&#10;w/VyflYf5c7O28GNSrJ9lVo/PoybNxCBxnAX/7vfTZyv0h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IAp8MAAADdAAAADwAAAAAAAAAAAAAAAACYAgAAZHJzL2Rv&#10;d25yZXYueG1sUEsFBgAAAAAEAAQA9QAAAIgDAAAAAA==&#10;" filled="f" stroked="f">
                  <v:textbox>
                    <w:txbxContent>
                      <w:p w:rsidR="00173907" w:rsidRPr="009E3D96" w:rsidRDefault="00173907" w:rsidP="00F151D8">
                        <w:pPr>
                          <w:jc w:val="center"/>
                          <w:rPr>
                            <w:rFonts w:cs="Times New Roman"/>
                            <w:sz w:val="18"/>
                            <w:szCs w:val="18"/>
                          </w:rPr>
                        </w:pPr>
                        <w:r w:rsidRPr="009E3D96">
                          <w:rPr>
                            <w:rFonts w:cs="Times New Roman"/>
                            <w:sz w:val="18"/>
                            <w:szCs w:val="18"/>
                          </w:rPr>
                          <w:t>-</w:t>
                        </w:r>
                        <w:r>
                          <w:rPr>
                            <w:rFonts w:cs="Times New Roman"/>
                            <w:sz w:val="18"/>
                            <w:szCs w:val="18"/>
                          </w:rPr>
                          <w:t>1</w:t>
                        </w:r>
                      </w:p>
                    </w:txbxContent>
                  </v:textbox>
                </v:shape>
                <v:shape id="Text Box 2715" o:spid="_x0000_s1531" type="#_x0000_t202" style="position:absolute;left:3885;top:6938;width:52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6lPMMA&#10;AADdAAAADwAAAGRycy9kb3ducmV2LnhtbERPTWvCQBC9F/oflil4092qLW2ajRRF8GQxrUJvQ3ZM&#10;QrOzIbua+O9dQehtHu9z0sVgG3GmzteONTxPFAjiwpmaSw0/3+vxGwgfkA02jknDhTwssseHFBPj&#10;et7ROQ+liCHsE9RQhdAmUvqiIot+4lriyB1dZzFE2JXSdNjHcNvIqVKv0mLNsaHClpYVFX/5yWrY&#10;b4+/h7n6Klf2pe3doCTbd6n16Gn4/AARaAj/4rt7Y+J8NZ3B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6lPMMAAADdAAAADwAAAAAAAAAAAAAAAACYAgAAZHJzL2Rv&#10;d25yZXYueG1sUEsFBgAAAAAEAAQA9QAAAIgDAAAAAA==&#10;" filled="f" stroked="f">
                  <v:textbox>
                    <w:txbxContent>
                      <w:p w:rsidR="00173907" w:rsidRPr="009E3D96" w:rsidRDefault="00173907" w:rsidP="00F151D8">
                        <w:pPr>
                          <w:jc w:val="center"/>
                          <w:rPr>
                            <w:rFonts w:cs="Times New Roman"/>
                            <w:sz w:val="18"/>
                            <w:szCs w:val="18"/>
                          </w:rPr>
                        </w:pPr>
                        <w:r w:rsidRPr="009E3D96">
                          <w:rPr>
                            <w:rFonts w:cs="Times New Roman"/>
                            <w:sz w:val="18"/>
                            <w:szCs w:val="18"/>
                            <w:lang w:val="en-US"/>
                          </w:rPr>
                          <w:t>-</w:t>
                        </w:r>
                        <w:r>
                          <w:rPr>
                            <w:rFonts w:cs="Times New Roman"/>
                            <w:sz w:val="18"/>
                            <w:szCs w:val="18"/>
                          </w:rPr>
                          <w:t>3</w:t>
                        </w:r>
                      </w:p>
                    </w:txbxContent>
                  </v:textbox>
                </v:shape>
                <v:shape id="Text Box 2716" o:spid="_x0000_s1532" type="#_x0000_t202" style="position:absolute;left:5824;top:6938;width:488;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9SMMA&#10;AADdAAAADwAAAGRycy9kb3ducmV2LnhtbERPTWvCQBC9C/6HZYTezK4SpaZZpbQUerJoW6G3ITsm&#10;wexsyG6T9N93BcHbPN7n5LvRNqKnzteONSwSBYK4cKbmUsPX59v8EYQPyAYbx6ThjzzsttNJjplx&#10;Ax+oP4ZSxBD2GWqoQmgzKX1RkUWfuJY4cmfXWQwRdqU0HQ4x3DZyqdRaWqw5NlTY0ktFxeX4azV8&#10;788/p1R9lK921Q5uVJLtRmr9MBufn0AEGsNdfHO/mzhfLVO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c9SMMAAADdAAAADwAAAAAAAAAAAAAAAACYAgAAZHJzL2Rv&#10;d25yZXYueG1sUEsFBgAAAAAEAAQA9QAAAIgDAAAAAA==&#10;" filled="f" stroked="f">
                  <v:textbox>
                    <w:txbxContent>
                      <w:p w:rsidR="00173907" w:rsidRPr="009E3D96" w:rsidRDefault="00173907" w:rsidP="00F151D8">
                        <w:pPr>
                          <w:jc w:val="center"/>
                          <w:rPr>
                            <w:rFonts w:cs="Times New Roman"/>
                            <w:sz w:val="18"/>
                            <w:szCs w:val="18"/>
                          </w:rPr>
                        </w:pPr>
                        <w:r w:rsidRPr="009E3D96">
                          <w:rPr>
                            <w:rFonts w:cs="Times New Roman"/>
                            <w:sz w:val="18"/>
                            <w:szCs w:val="18"/>
                          </w:rPr>
                          <w:t>4</w:t>
                        </w:r>
                      </w:p>
                    </w:txbxContent>
                  </v:textbox>
                </v:shape>
                <v:shape id="Text Box 2717" o:spid="_x0000_s1533" type="#_x0000_t202" style="position:absolute;left:5162;top:6938;width:529;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Y08EA&#10;AADdAAAADwAAAGRycy9kb3ducmV2LnhtbERPS4vCMBC+L/gfwgh7WxNFF61GEUXY08r6Am9DM7bF&#10;ZlKaaLv/3giCt/n4njNbtLYUd6p94VhDv6dAEKfOFJxpOOw3X2MQPiAbLB2Thn/ysJh3PmaYGNfw&#10;H913IRMxhH2CGvIQqkRKn+Zk0fdcRRy5i6sthgjrTJoamxhuSzlQ6ltaLDg25FjRKqf0urtZDcff&#10;y/k0VNtsbUdV41ol2U6k1p/ddjkFEagNb/HL/WPifDUYwf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rmNPBAAAA3QAAAA8AAAAAAAAAAAAAAAAAmAIAAGRycy9kb3du&#10;cmV2LnhtbFBLBQYAAAAABAAEAPUAAACGAwAAAAA=&#10;" filled="f" stroked="f">
                  <v:textbox>
                    <w:txbxContent>
                      <w:p w:rsidR="00173907" w:rsidRPr="009E3D96" w:rsidRDefault="00173907" w:rsidP="008F2A38">
                        <w:pPr>
                          <w:ind w:firstLine="0"/>
                          <w:rPr>
                            <w:rFonts w:cs="Times New Roman"/>
                            <w:sz w:val="18"/>
                            <w:szCs w:val="18"/>
                          </w:rPr>
                        </w:pPr>
                        <w:r>
                          <w:rPr>
                            <w:rFonts w:cs="Times New Roman"/>
                            <w:sz w:val="18"/>
                            <w:szCs w:val="18"/>
                          </w:rPr>
                          <w:t>1</w:t>
                        </w:r>
                      </w:p>
                    </w:txbxContent>
                  </v:textbox>
                </v:shape>
                <v:shape id="Text Box 2718" o:spid="_x0000_s1534" type="#_x0000_t202" style="position:absolute;left:3406;top:4320;width:1352;height:45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p3MMIA&#10;AADdAAAADwAAAGRycy9kb3ducmV2LnhtbERPzWoCMRC+F3yHMIK3mrhY0dUoohV6a6s+wLAZN+tu&#10;Jssm1bVP3xQKvc3H9zurTe8acaMuVJ41TMYKBHHhTcWlhvPp8DwHESKywcYzaXhQgM168LTC3Pg7&#10;f9LtGEuRQjjkqMHG2OZShsKSwzD2LXHiLr5zGBPsSmk6vKdw18hMqZl0WHFqsNjSzlJRH7+chrly&#10;73W9yD6Cm35PXuxu71/bq9ajYb9dgojUx3/xn/vNpPkqm8H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ncwwgAAAN0AAAAPAAAAAAAAAAAAAAAAAJgCAABkcnMvZG93&#10;bnJldi54bWxQSwUGAAAAAAQABAD1AAAAhwMAAAAA&#10;" filled="f" stroked="f">
                  <v:textbox style="mso-fit-shape-to-text:t">
                    <w:txbxContent>
                      <w:p w:rsidR="00173907" w:rsidRPr="009E3D96" w:rsidRDefault="00173907" w:rsidP="008F2A38">
                        <w:pPr>
                          <w:ind w:firstLine="0"/>
                          <w:rPr>
                            <w:rFonts w:cs="Times New Roman"/>
                            <w:sz w:val="18"/>
                            <w:szCs w:val="18"/>
                          </w:rPr>
                        </w:pPr>
                        <w:r w:rsidRPr="009E3D96">
                          <w:rPr>
                            <w:rFonts w:cs="Times New Roman"/>
                            <w:position w:val="-10"/>
                            <w:sz w:val="18"/>
                            <w:szCs w:val="18"/>
                          </w:rPr>
                          <w:object w:dxaOrig="1300" w:dyaOrig="380">
                            <v:shape id="_x0000_i1075" type="#_x0000_t75" style="width:53.1pt;height:15.7pt" o:ole="">
                              <v:imagedata r:id="rId92" o:title=""/>
                            </v:shape>
                            <o:OLEObject Type="Embed" ProgID="Equation.3" ShapeID="_x0000_i1075" DrawAspect="Content" ObjectID="_1580212462" r:id="rId100"/>
                          </w:object>
                        </w:r>
                      </w:p>
                    </w:txbxContent>
                  </v:textbox>
                </v:shape>
                <v:shape id="Text Box 2719" o:spid="_x0000_s1535" type="#_x0000_t202" style="position:absolute;left:3271;top:6938;width:526;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WjP8MA&#10;AADdAAAADwAAAGRycy9kb3ducmV2LnhtbERPS2vCQBC+F/oflil4092K9pFmI0URPFlMq9DbkB2T&#10;0OxsyK4m/ntXEHqbj+856WKwjThT52vHGp4nCgRx4UzNpYaf7/X4DYQPyAYbx6ThQh4W2eNDiolx&#10;Pe/onIdSxBD2CWqoQmgTKX1RkUU/cS1x5I6usxgi7EppOuxjuG3kVKkXabHm2FBhS8uKir/8ZDXs&#10;t8ffw0x9lSs7b3s3KMn2XWo9eho+P0AEGsK/+O7emDhfTV/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WjP8MAAADdAAAADwAAAAAAAAAAAAAAAACYAgAAZHJzL2Rv&#10;d25yZXYueG1sUEsFBgAAAAAEAAQA9QAAAIgDAAAAAA==&#10;" filled="f" stroked="f">
                  <v:textbox>
                    <w:txbxContent>
                      <w:p w:rsidR="00173907" w:rsidRPr="009E3D96" w:rsidRDefault="00173907" w:rsidP="00F151D8">
                        <w:pPr>
                          <w:jc w:val="center"/>
                          <w:rPr>
                            <w:rFonts w:cs="Times New Roman"/>
                            <w:sz w:val="18"/>
                            <w:szCs w:val="18"/>
                          </w:rPr>
                        </w:pPr>
                        <w:r w:rsidRPr="009E3D96">
                          <w:rPr>
                            <w:rFonts w:cs="Times New Roman"/>
                            <w:sz w:val="18"/>
                            <w:szCs w:val="18"/>
                            <w:lang w:val="en-US"/>
                          </w:rPr>
                          <w:t>-</w:t>
                        </w:r>
                        <w:r>
                          <w:rPr>
                            <w:rFonts w:cs="Times New Roman"/>
                            <w:sz w:val="18"/>
                            <w:szCs w:val="18"/>
                          </w:rPr>
                          <w:t>5</w:t>
                        </w:r>
                      </w:p>
                    </w:txbxContent>
                  </v:textbox>
                </v:shape>
                <v:shape id="Text Box 2720" o:spid="_x0000_s1536" type="#_x0000_t202" style="position:absolute;left:3963;top:6321;width:1063;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o3Tc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65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jdNxQAAAN0AAAAPAAAAAAAAAAAAAAAAAJgCAABkcnMv&#10;ZG93bnJldi54bWxQSwUGAAAAAAQABAD1AAAAigMAAAAA&#10;" filled="f" stroked="f">
                  <v:textbox>
                    <w:txbxContent>
                      <w:p w:rsidR="00173907" w:rsidRPr="009E3D96" w:rsidRDefault="00173907" w:rsidP="008F2A38">
                        <w:pPr>
                          <w:ind w:firstLine="0"/>
                          <w:rPr>
                            <w:rFonts w:cs="Times New Roman"/>
                            <w:sz w:val="18"/>
                            <w:szCs w:val="18"/>
                          </w:rPr>
                        </w:pPr>
                        <w:smartTag w:uri="urn:schemas-microsoft-com:office:smarttags" w:element="metricconverter">
                          <w:smartTagPr>
                            <w:attr w:name="ProductID" w:val="0,5 мм"/>
                          </w:smartTagPr>
                          <w:r w:rsidRPr="009E3D96">
                            <w:rPr>
                              <w:rFonts w:cs="Times New Roman"/>
                              <w:sz w:val="18"/>
                              <w:szCs w:val="18"/>
                            </w:rPr>
                            <w:t>0,5 мм</w:t>
                          </w:r>
                        </w:smartTag>
                      </w:p>
                    </w:txbxContent>
                  </v:textbox>
                </v:shape>
                <v:shape id="AutoShape 2721" o:spid="_x0000_s1537" type="#_x0000_t32" style="position:absolute;left:4802;top:4738;width:1;height:2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emsQAAADdAAAADwAAAGRycy9kb3ducmV2LnhtbERPO2/CMBDekfofrKvUjdjNUEGKiapK&#10;bRl5dGi3Iz6SKPE5xG4I/fUYCYntPn3PW+SjbcVAva8da3hOFAjiwpmaSw3fu4/pDIQPyAZbx6Th&#10;TB7y5cNkgZlxJ97QsA2liCHsM9RQhdBlUvqiIos+cR1x5A6utxgi7EtpejzFcNvKVKkXabHm2FBh&#10;R+8VFc32z2r42ZdD85+eP7+Ov260yq2PcrXW+ulxfHsFEWgMd/HNvTJxvkrncP0mni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C96axAAAAN0AAAAPAAAAAAAAAAAA&#10;AAAAAKECAABkcnMvZG93bnJldi54bWxQSwUGAAAAAAQABAD5AAAAkgMAAAAA&#10;" strokecolor="#7f7f7f"/>
                <v:shape id="AutoShape 2722" o:spid="_x0000_s1538" type="#_x0000_t32" style="position:absolute;left:3546;top:6632;width:314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jh2sYAAADdAAAADwAAAGRycy9kb3ducmV2LnhtbESPQW/CMAyF70j8h8hIu9FkTEKoI6Bp&#10;0jaODDjAzWu8tqJxSpOVsl+PD5N2s/We3/u8XA++UT11sQ5s4TEzoIiL4GouLRz2b9MFqJiQHTaB&#10;ycKNIqxX49EScxeu/En9LpVKQjjmaKFKqc21jkVFHmMWWmLRvkPnMcnaldp1eJVw3+iZMXPtsWZp&#10;qLCl14qK8+7HWzh+lf35d3Z7/7icwuBN2F70Zmvtw2R4eQaVaEj/5r/rjRN88yT88o2Mo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o4drGAAAA3QAAAA8AAAAAAAAA&#10;AAAAAAAAoQIAAGRycy9kb3ducmV2LnhtbFBLBQYAAAAABAAEAPkAAACUAwAAAAA=&#10;" strokecolor="#7f7f7f"/>
                <v:shape id="Text Box 2723" o:spid="_x0000_s1539" type="#_x0000_t202" style="position:absolute;left:6443;top:6938;width:490;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IDcIA&#10;AADdAAAADwAAAGRycy9kb3ducmV2LnhtbERPS4vCMBC+L+x/CLPgbU18rGjXKKIInlx8grehGduy&#10;zaQ00dZ/b4SFvc3H95zpvLWluFPtC8cael0Fgjh1puBMw/Gw/hyD8AHZYOmYNDzIw3z2/jbFxLiG&#10;d3Tfh0zEEPYJashDqBIpfZqTRd91FXHkrq62GCKsM2lqbGK4LWVfqZG0WHBsyLGiZU7p7/5mNZy2&#10;18t5qH6ylf2qGtcqyXYite58tItvEIHa8C/+c29MnK8G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CQgNwgAAAN0AAAAPAAAAAAAAAAAAAAAAAJgCAABkcnMvZG93&#10;bnJldi54bWxQSwUGAAAAAAQABAD1AAAAhwMAAAAA&#10;" filled="f" stroked="f">
                  <v:textbox>
                    <w:txbxContent>
                      <w:p w:rsidR="00173907" w:rsidRPr="009E3D96" w:rsidRDefault="00173907" w:rsidP="00F151D8">
                        <w:pPr>
                          <w:jc w:val="center"/>
                          <w:rPr>
                            <w:rFonts w:cs="Times New Roman"/>
                            <w:sz w:val="18"/>
                            <w:szCs w:val="18"/>
                          </w:rPr>
                        </w:pPr>
                        <w:r>
                          <w:rPr>
                            <w:rFonts w:cs="Times New Roman"/>
                            <w:sz w:val="18"/>
                            <w:szCs w:val="18"/>
                          </w:rPr>
                          <w:t>5</w:t>
                        </w:r>
                      </w:p>
                    </w:txbxContent>
                  </v:textbox>
                </v:shape>
                <v:shape id="Text Box 2724" o:spid="_x0000_s1540" type="#_x0000_t202" style="position:absolute;left:2998;top:6686;width:699;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uWesMA&#10;AADdAAAADwAAAGRycy9kb3ducmV2LnhtbERPTWvCQBC9F/oflil4092qLW2ajRRF8GQxrUJvQ3ZM&#10;QrOzIbua+O9dQehtHu9z0sVgG3GmzteONTxPFAjiwpmaSw0/3+vxGwgfkA02jknDhTwssseHFBPj&#10;et7ROQ+liCHsE9RQhdAmUvqiIot+4lriyB1dZzFE2JXSdNjHcNvIqVKv0mLNsaHClpYVFX/5yWrY&#10;b4+/h7n6Klf2pe3doCTbd6n16Gn4/AARaAj/4rt7Y+J8NZvC7Zt4gsy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uWesMAAADdAAAADwAAAAAAAAAAAAAAAACYAgAAZHJzL2Rv&#10;d25yZXYueG1sUEsFBgAAAAAEAAQA9QAAAIgDA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3,57</w:t>
                        </w:r>
                      </w:p>
                    </w:txbxContent>
                  </v:textbox>
                </v:shape>
                <v:shape id="Text Box 2725" o:spid="_x0000_s1541" type="#_x0000_t202" style="position:absolute;left:3837;top:5027;width:1064;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z4cIA&#10;AADdAAAADwAAAGRycy9kb3ducmV2LnhtbERPS4vCMBC+C/sfwix402TXB7vVKMuK4ElRV2FvQzO2&#10;xWZSmmjrvzeC4G0+vudM560txZVqXzjW8NFXIIhTZwrONPztl70vED4gGywdk4YbeZjP3jpTTIxr&#10;eEvXXchEDGGfoIY8hCqR0qc5WfR9VxFH7uRqiyHCOpOmxiaG21J+KjWWFguODTlW9JtTet5drIbD&#10;+vR/HKpNtrCjqnGtkmy/pdbd9/ZnAiJQG17ip3tl4nw1GMD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lzPhwgAAAN0AAAAPAAAAAAAAAAAAAAAAAJgCAABkcnMvZG93&#10;bnJldi54bWxQSwUGAAAAAAQABAD1AAAAhwMAAAAA&#10;" filled="f" stroked="f">
                  <v:textbox>
                    <w:txbxContent>
                      <w:p w:rsidR="00173907" w:rsidRPr="009E3D96" w:rsidRDefault="00173907" w:rsidP="008F2A38">
                        <w:pPr>
                          <w:ind w:firstLine="0"/>
                          <w:rPr>
                            <w:rFonts w:cs="Times New Roman"/>
                            <w:sz w:val="18"/>
                            <w:szCs w:val="18"/>
                          </w:rPr>
                        </w:pPr>
                        <w:r w:rsidRPr="009E3D96">
                          <w:rPr>
                            <w:rFonts w:cs="Times New Roman"/>
                            <w:i/>
                            <w:sz w:val="18"/>
                            <w:szCs w:val="18"/>
                          </w:rPr>
                          <w:t>у=</w:t>
                        </w:r>
                        <w:r w:rsidRPr="009E3D96">
                          <w:rPr>
                            <w:rFonts w:cs="Times New Roman"/>
                            <w:sz w:val="18"/>
                            <w:szCs w:val="18"/>
                          </w:rPr>
                          <w:t>1,5 мм</w:t>
                        </w:r>
                      </w:p>
                    </w:txbxContent>
                  </v:textbox>
                </v:shape>
                <v:shape id="Text Box 2726" o:spid="_x0000_s1542" type="#_x0000_t202" style="position:absolute;left:6021;top:6698;width:827;height:3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6rlcIA&#10;AADdAAAADwAAAGRycy9kb3ducmV2LnhtbERPTWvCQBC9C/0PyxS86W6rlTa6SqkInizGKvQ2ZMck&#10;mJ0N2dXEf+8Kgrd5vM+ZLTpbiQs1vnSs4W2oQBBnzpSca/jbrQafIHxANlg5Jg1X8rCYv/RmmBjX&#10;8pYuachFDGGfoIYihDqR0mcFWfRDVxNH7ugaiyHCJpemwTaG20q+KzWRFkuODQXW9FNQdkrPVsN+&#10;c/w/jNVvvrQfdes6Jdl+Sa37r933FESgLjzFD/faxPlqNI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quVwgAAAN0AAAAPAAAAAAAAAAAAAAAAAJgCAABkcnMvZG93&#10;bnJldi54bWxQSwUGAAAAAAQABAD1AAAAhwMAAAAA&#10;" filled="f" stroked="f">
                  <v:textbox>
                    <w:txbxContent>
                      <w:p w:rsidR="00173907" w:rsidRPr="009E3D96" w:rsidRDefault="00173907" w:rsidP="008F2A38">
                        <w:pPr>
                          <w:ind w:firstLine="0"/>
                          <w:rPr>
                            <w:rFonts w:cs="Times New Roman"/>
                            <w:sz w:val="18"/>
                            <w:szCs w:val="18"/>
                          </w:rPr>
                        </w:pPr>
                        <w:r w:rsidRPr="009E3D96">
                          <w:rPr>
                            <w:rFonts w:cs="Times New Roman"/>
                            <w:i/>
                            <w:sz w:val="18"/>
                            <w:szCs w:val="18"/>
                            <w:lang w:val="en-US"/>
                          </w:rPr>
                          <w:t>X</w:t>
                        </w:r>
                        <w:r w:rsidRPr="009E3D96">
                          <w:rPr>
                            <w:rFonts w:cs="Times New Roman"/>
                            <w:sz w:val="18"/>
                            <w:szCs w:val="18"/>
                            <w:lang w:val="en-US"/>
                          </w:rPr>
                          <w:t xml:space="preserve">, </w:t>
                        </w:r>
                        <w:r w:rsidRPr="009E3D96">
                          <w:rPr>
                            <w:rFonts w:cs="Times New Roman"/>
                            <w:sz w:val="18"/>
                            <w:szCs w:val="18"/>
                          </w:rPr>
                          <w:t>мм</w:t>
                        </w:r>
                      </w:p>
                    </w:txbxContent>
                  </v:textbox>
                </v:shape>
                <v:line id="Line 2727" o:spid="_x0000_s1543" style="position:absolute;visibility:visible;mso-wrap-style:square" from="8703,5090" to="8703,6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uXcAAAADdAAAADwAAAGRycy9kb3ducmV2LnhtbERPTYvCMBC9L/gfwgjeNF2LItW0LILg&#10;xYNV8Doms23ZZlKaaOu/NwsLe5vH+5xdMdpWPKn3jWMFn4sEBLF2puFKwfVymG9A+IBssHVMCl7k&#10;ocgnHzvMjBv4TM8yVCKGsM9QQR1Cl0npdU0W/cJ1xJH7dr3FEGFfSdPjEMNtK5dJspYWG44NNXa0&#10;r0n/lA+rYAh00+no5H2leb85nVJ/L1OlZtPxawsi0Bj+xX/uo4nzk3QFv9/EE2T+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rl3AAAAA3QAAAA8AAAAAAAAAAAAAAAAA&#10;oQIAAGRycy9kb3ducmV2LnhtbFBLBQYAAAAABAAEAPkAAACOAwAAAAA=&#10;" strokeweight=".25pt">
                  <v:stroke startarrow="open" endarrow="open"/>
                </v:line>
                <v:shape id="AutoShape 2728" o:spid="_x0000_s1544" type="#_x0000_t32" style="position:absolute;left:7236;top:4691;width:1;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JtsQAAADdAAAADwAAAGRycy9kb3ducmV2LnhtbERPTWsCMRC9C/6HMIIXqVmVStkaZSsI&#10;KnjQtvfpZroJ3Uy2m6jrvzcFobd5vM9ZrDpXiwu1wXpWMBlnIIhLry1XCj7eN08vIEJE1lh7JgU3&#10;CrBa9nsLzLW/8pEup1iJFMIhRwUmxiaXMpSGHIaxb4gT9+1bhzHBtpK6xWsKd7WcZtlcOrScGgw2&#10;tDZU/pzOTsFhN3krvozd7Y+/9vC8KepzNfpUajjoilcQkbr4L364tzrNz2Zz+PsmnS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Am2xAAAAN0AAAAPAAAAAAAAAAAA&#10;AAAAAKECAABkcnMvZG93bnJldi54bWxQSwUGAAAAAAQABAD5AAAAkgMAAAAA&#10;"/>
                <v:shape id="AutoShape 2729" o:spid="_x0000_s1545" type="#_x0000_t32" style="position:absolute;left:7810;top:4691;width:0;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F5rsQAAADdAAAADwAAAGRycy9kb3ducmV2LnhtbERPS2vCQBC+F/oflil4a3ar0JboGqSg&#10;9eijB72N2TEJyc7G7DbG/nq3UOhtPr7nzLLBNqKnzleONbwkCgRx7kzFhYav/fL5HYQPyAYbx6Th&#10;Rh6y+ePDDFPjrrylfhcKEUPYp6ihDKFNpfR5SRZ94lriyJ1dZzFE2BXSdHiN4baRY6VepcWKY0OJ&#10;LX2UlNe7b6vhcCr6+md8W31ejm6wym0ucr3RevQ0LKYgAg3hX/znXps4X03e4Pe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XmuxAAAAN0AAAAPAAAAAAAAAAAA&#10;AAAAAKECAABkcnMvZG93bnJldi54bWxQSwUGAAAAAAQABAD5AAAAkgMAAAAA&#10;" strokecolor="#7f7f7f"/>
                <v:shape id="AutoShape 2730" o:spid="_x0000_s1546" type="#_x0000_t32" style="position:absolute;left:8933;top:4691;width:1;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7t3MYAAADdAAAADwAAAGRycy9kb3ducmV2LnhtbESPQW/CMAyF70j8h8hIu9FkTEKoI6Bp&#10;0jaODDjAzWu8tqJxSpOVsl+PD5N2s/We3/u8XA++UT11sQ5s4TEzoIiL4GouLRz2b9MFqJiQHTaB&#10;ycKNIqxX49EScxeu/En9LpVKQjjmaKFKqc21jkVFHmMWWmLRvkPnMcnaldp1eJVw3+iZMXPtsWZp&#10;qLCl14qK8+7HWzh+lf35d3Z7/7icwuBN2F70Zmvtw2R4eQaVaEj/5r/rjRN88yS48o2Mo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e7dzGAAAA3QAAAA8AAAAAAAAA&#10;AAAAAAAAoQIAAGRycy9kb3ducmV2LnhtbFBLBQYAAAAABAAEAPkAAACUAwAAAAA=&#10;" strokecolor="#7f7f7f"/>
                <v:shape id="AutoShape 2731" o:spid="_x0000_s1547" type="#_x0000_t32" style="position:absolute;left:9483;top:4691;width:0;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JIR8QAAADdAAAADwAAAGRycy9kb3ducmV2LnhtbERPS2vCQBC+F/oflil4a3arUNroGqSg&#10;9eijB72N2TEJyc7G7DbG/nq3UOhtPr7nzLLBNqKnzleONbwkCgRx7kzFhYav/fL5DYQPyAYbx6Th&#10;Rh6y+ePDDFPjrrylfhcKEUPYp6ihDKFNpfR5SRZ94lriyJ1dZzFE2BXSdHiN4baRY6VepcWKY0OJ&#10;LX2UlNe7b6vhcCr6+md8W31ejm6wym0ucr3RevQ0LKYgAg3hX/znXps4X03e4fe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0khHxAAAAN0AAAAPAAAAAAAAAAAA&#10;AAAAAKECAABkcnMvZG93bnJldi54bWxQSwUGAAAAAAQABAD5AAAAkgMAAAAA&#10;" strokecolor="#7f7f7f"/>
                <v:shape id="AutoShape 2732" o:spid="_x0000_s1548" type="#_x0000_t32" style="position:absolute;left:10059;top:4691;width:0;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tHJMcAAADdAAAADwAAAGRycy9kb3ducmV2LnhtbESPQU8CMRCF7yb+h2ZMvBjoYpSYlUIW&#10;ExIx4QDIfdyO28btdNkWWP+9czDhNpP35r1vZoshtOpMffKRDUzGBSjiOlrPjYHP/Wr0AiplZItt&#10;ZDLwSwkW89ubGZY2XnhL511ulIRwKtGAy7krtU61o4BpHDti0b5jHzDL2jfa9niR8NDqx6KY6oCe&#10;pcFhR2+O6p/dKRjYrCfL6sv59cf26DfPq6o9NQ8HY+7vhuoVVKYhX83/1+9W8Isn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S0ckxwAAAN0AAAAPAAAAAAAA&#10;AAAAAAAAAKECAABkcnMvZG93bnJldi54bWxQSwUGAAAAAAQABAD5AAAAlQMAAAAA&#10;"/>
                <v:shape id="AutoShape 2733" o:spid="_x0000_s1549" type="#_x0000_t32" style="position:absolute;left:7222;top:4691;width:281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fiv8QAAADdAAAADwAAAGRycy9kb3ducmV2LnhtbERPS2sCMRC+F/wPYYReima3tEVWo6wF&#10;oRY8+LqPm3ET3Ey2m6jbf98UCr3Nx/ec2aJ3jbhRF6xnBfk4A0FceW25VnDYr0YTECEia2w8k4Jv&#10;CrCYDx5mWGh/5y3ddrEWKYRDgQpMjG0hZagMOQxj3xIn7uw7hzHBrpa6w3sKd418zrI36dByajDY&#10;0ruh6rK7OgWbdb4sT8auP7dfdvO6Kptr/XRU6nHYl1MQkfr4L/5zf+g0P3vJ4f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K/xAAAAN0AAAAPAAAAAAAAAAAA&#10;AAAAAKECAABkcnMvZG93bnJldi54bWxQSwUGAAAAAAQABAD5AAAAkgMAAAAA&#10;"/>
                <v:shape id="AutoShape 2734" o:spid="_x0000_s1550" type="#_x0000_t32" style="position:absolute;left:7244;top:6972;width:2815;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V8yMQAAADdAAAADwAAAGRycy9kb3ducmV2LnhtbERPTWsCMRC9C/6HMIIXqVlFS9kaZSsI&#10;WvCgbe/TzbgJbibbTdTtv28Kgrd5vM9ZrDpXiyu1wXpWMBlnIIhLry1XCj4/Nk8vIEJE1lh7JgW/&#10;FGC17PcWmGt/4wNdj7ESKYRDjgpMjE0uZSgNOQxj3xAn7uRbhzHBtpK6xVsKd7WcZtmzdGg5NRhs&#10;aG2oPB8vTsF+N3krvo3dvR9+7H6+KepLNfpSajjoilcQkbr4EN/dW53mZ7Mp/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1XzIxAAAAN0AAAAPAAAAAAAAAAAA&#10;AAAAAKECAABkcnMvZG93bnJldi54bWxQSwUGAAAAAAQABAD5AAAAkgMAAAAA&#10;"/>
                <v:shape id="AutoShape 2735" o:spid="_x0000_s1551" type="#_x0000_t32" style="position:absolute;left:7222;top:5018;width:281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wM0MQAAADdAAAADwAAAGRycy9kb3ducmV2LnhtbERPS2vCQBC+F/oflil4a3arpZToGqSg&#10;9eijB72N2TEJyc7G7DbG/nq3UOhtPr7nzLLBNqKnzleONbwkCgRx7kzFhYav/fL5HYQPyAYbx6Th&#10;Rh6y+ePDDFPjrrylfhcKEUPYp6ihDKFNpfR5SRZ94lriyJ1dZzFE2BXSdHiN4baRY6XepMWKY0OJ&#10;LX2UlNe7b6vhcCr6+md8W31ejm6wym0ucr3RevQ0LKYgAg3hX/znXps4X71O4Pe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PAzQxAAAAN0AAAAPAAAAAAAAAAAA&#10;AAAAAKECAABkcnMvZG93bnJldi54bWxQSwUGAAAAAAQABAD5AAAAkgMAAAAA&#10;" strokecolor="#7f7f7f"/>
                <v:shape id="AutoShape 2736" o:spid="_x0000_s1552" type="#_x0000_t32" style="position:absolute;left:7222;top:5333;width:281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WUpMIAAADdAAAADwAAAGRycy9kb3ducmV2LnhtbERPS4vCMBC+C/sfwix400QRka5RRPBx&#10;VNfD7m22GdtiM6lNrNVfb4QFb/PxPWc6b20pGqp94VjDoK9AEKfOFJxpOH6vehMQPiAbLB2Thjt5&#10;mM8+OlNMjLvxnppDyEQMYZ+ghjyEKpHSpzlZ9H1XEUfu5GqLIcI6k6bGWwy3pRwqNZYWC44NOVa0&#10;zCk9H65Ww89f1pwfw/t6c/l1rVVud5Hbndbdz3bxBSJQG97if/fWxPlqNILXN/EEO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dWUpMIAAADdAAAADwAAAAAAAAAAAAAA&#10;AAChAgAAZHJzL2Rvd25yZXYueG1sUEsFBgAAAAAEAAQA+QAAAJADAAAAAA==&#10;" strokecolor="#7f7f7f"/>
                <v:shape id="AutoShape 2737" o:spid="_x0000_s1553" type="#_x0000_t32" style="position:absolute;left:7222;top:5657;width:28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kxP8QAAADdAAAADwAAAGRycy9kb3ducmV2LnhtbERPS2vCQBC+F/oflil4a3YrtpToGqSg&#10;9eijB72N2TEJyc7G7DbG/nq3UOhtPr7nzLLBNqKnzleONbwkCgRx7kzFhYav/fL5HYQPyAYbx6Th&#10;Rh6y+ePDDFPjrrylfhcKEUPYp6ihDKFNpfR5SRZ94lriyJ1dZzFE2BXSdHiN4baRY6XepMWKY0OJ&#10;LX2UlNe7b6vhcCr6+md8W31ejm6wym0ucr3RevQ0LKYgAg3hX/znXps4X01e4fe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mTE/xAAAAN0AAAAPAAAAAAAAAAAA&#10;AAAAAKECAABkcnMvZG93bnJldi54bWxQSwUGAAAAAAQABAD5AAAAkgMAAAAA&#10;" strokecolor="#7f7f7f"/>
                <v:shape id="AutoShape 2738" o:spid="_x0000_s1554" type="#_x0000_t32" style="position:absolute;left:7222;top:5998;width:2815;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uvSMIAAADdAAAADwAAAGRycy9kb3ducmV2LnhtbERPS4vCMBC+L/gfwgjeNFFEpBpFBB9H&#10;1/Wgt7EZ22IzqU2sdX/9ZmFhb/PxPWe+bG0pGqp94VjDcKBAEKfOFJxpOH1t+lMQPiAbLB2Thjd5&#10;WC46H3NMjHvxJzXHkIkYwj5BDXkIVSKlT3Oy6AeuIo7czdUWQ4R1Jk2NrxhuSzlSaiItFhwbcqxo&#10;nVN6Pz6thvM1a+7fo/d297i41ip3eMj9Qetet13NQARqw7/4z703cb4aT+D3m3iCX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uvSMIAAADdAAAADwAAAAAAAAAAAAAA&#10;AAChAgAAZHJzL2Rvd25yZXYueG1sUEsFBgAAAAAEAAQA+QAAAJADAAAAAA==&#10;" strokecolor="#7f7f7f"/>
                <v:shape id="AutoShape 2739" o:spid="_x0000_s1555" type="#_x0000_t32" style="position:absolute;left:7222;top:6323;width:2815;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cK08QAAADdAAAADwAAAGRycy9kb3ducmV2LnhtbERPS2vCQBC+F/oflil4a3Yr0pboGqSg&#10;9eijB72N2TEJyc7G7DbG/nq3UOhtPr7nzLLBNqKnzleONbwkCgRx7kzFhYav/fL5HYQPyAYbx6Th&#10;Rh6y+ePDDFPjrrylfhcKEUPYp6ihDKFNpfR5SRZ94lriyJ1dZzFE2BXSdHiN4baRY6VepcWKY0OJ&#10;LX2UlNe7b6vhcCr6+md8W31ejm6wym0ucr3RevQ0LKYgAg3hX/znXps4X03e4Pe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wrTxAAAAN0AAAAPAAAAAAAAAAAA&#10;AAAAAKECAABkcnMvZG93bnJldi54bWxQSwUGAAAAAAQABAD5AAAAkgMAAAAA&#10;" strokecolor="#7f7f7f"/>
                <v:shape id="Freeform 2740" o:spid="_x0000_s1556" style="position:absolute;left:7250;top:6388;width:2820;height:207;rotation:180;visibility:visible;mso-wrap-style:square;v-text-anchor:top" coordsize="3291,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lH3ccA&#10;AADdAAAADwAAAGRycy9kb3ducmV2LnhtbESPQWvCQBCF7wX/wzJCL0E3La1o6ipFaKsXQSNIb0N2&#10;moRmZ0N2jfHfO4dCbzO8N+99s1wPrlE9daH2bOBpmoIiLrytuTRwyj8mc1AhIltsPJOBGwVYr0YP&#10;S8ysv/KB+mMslYRwyNBAFWObaR2KihyGqW+JRfvxncMoa1dq2+FVwl2jn9N0ph3WLA0VtrSpqPg9&#10;XpyBxfdnm+T7S5LzZsDbV/+6S847Yx7Hw/sbqEhD/Df/XW+t4KcvgivfyAh6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pR93HAAAA3QAAAA8AAAAAAAAAAAAAAAAAmAIAAGRy&#10;cy9kb3ducmV2LnhtbFBLBQYAAAAABAAEAPUAAACMAwAAAAA=&#10;" path="m3291,v-84,30,-330,147,-501,192c2619,237,2445,254,2267,273v-178,19,-363,29,-548,36c1534,316,1342,328,1156,318,970,308,794,278,601,248,408,218,125,159,,136e" filled="f" strokecolor="#c00000" strokeweight="1.5pt">
                  <v:path arrowok="t" o:connecttype="custom" o:connectlocs="2416,0;2049,76;1665,109;1262,123;849,127;441,99;0,54" o:connectangles="0,0,0,0,0,0,0"/>
                </v:shape>
                <v:shape id="Freeform 2741" o:spid="_x0000_s1557" style="position:absolute;left:7235;top:5077;width:2808;height:287;visibility:visible;mso-wrap-style:square;v-text-anchor:top" coordsize="3279,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T/ysUA&#10;AADdAAAADwAAAGRycy9kb3ducmV2LnhtbERPzWrCQBC+C77DMoIXqRuNTdvoKiJVWmgP2j7AkJ0m&#10;wexs2F017dN3BcHbfHy/s1h1phFncr62rGAyTkAQF1bXXCr4/to+PIPwAVljY5kU/JKH1bLfW2Cu&#10;7YX3dD6EUsQQ9jkqqEJocyl9UZFBP7YtceR+rDMYInSl1A4vMdw0cpokmTRYc2yosKVNRcXxcDIK&#10;2v1o9Ji9p59ab59eU/c3PX2kO6WGg249BxGoC3fxzf2m4/xk9gLXb+IJ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lP/KxQAAAN0AAAAPAAAAAAAAAAAAAAAAAJgCAABkcnMv&#10;ZG93bnJldi54bWxQSwUGAAAAAAQABAD1AAAAigMAAAAA&#10;" path="m3279,142c3187,128,2934,91,2725,69,2516,47,2244,20,2023,10,1802,,1584,4,1397,10,1210,16,1078,23,902,49,726,75,492,122,342,166,192,210,71,283,,313e" filled="f" strokecolor="#1f497d" strokeweight="1.5pt">
                  <v:path arrowok="t" o:connecttype="custom" o:connectlocs="2405,119;1999,58;1483,8;1024,8;661,41;251,139;0,263" o:connectangles="0,0,0,0,0,0,0"/>
                </v:shape>
                <v:shape id="Text Box 2742" o:spid="_x0000_s1558" type="#_x0000_t202" style="position:absolute;left:8143;top:6937;width:440;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pINsUA&#10;AADdAAAADwAAAGRycy9kb3ducmV2LnhtbESPQWvCQBCF74X+h2UKvdXdikobXaUoQk8VtRW8Ddkx&#10;CWZnQ3Y16b93DoK3Gd6b976ZLXpfqyu1sQps4X1gQBHnwVVcWPjdr98+QMWE7LAOTBb+KcJi/vw0&#10;w8yFjrd03aVCSQjHDC2UKTWZ1jEvyWMchIZYtFNoPSZZ20K7FjsJ97UeGjPRHiuWhhIbWpaUn3cX&#10;b+Hv53Q8jMymWPlx04XeaPaf2trXl/5rCipRnx7m+/W3E3wzFn7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kg2xQAAAN0AAAAPAAAAAAAAAAAAAAAAAJgCAABkcnMv&#10;ZG93bnJldi54bWxQSwUGAAAAAAQABAD1AAAAigMAAAAA&#10;" filled="f" stroked="f">
                  <v:textbox>
                    <w:txbxContent>
                      <w:p w:rsidR="00173907" w:rsidRPr="009E3D96" w:rsidRDefault="00173907" w:rsidP="00F151D8">
                        <w:pPr>
                          <w:rPr>
                            <w:rFonts w:cs="Times New Roman"/>
                            <w:sz w:val="18"/>
                            <w:szCs w:val="18"/>
                          </w:rPr>
                        </w:pPr>
                        <w:r w:rsidRPr="009E3D96">
                          <w:rPr>
                            <w:rFonts w:cs="Times New Roman"/>
                            <w:sz w:val="18"/>
                            <w:szCs w:val="18"/>
                          </w:rPr>
                          <w:t>-1</w:t>
                        </w:r>
                      </w:p>
                    </w:txbxContent>
                  </v:textbox>
                </v:shape>
                <v:shape id="Text Box 2743" o:spid="_x0000_s1559" type="#_x0000_t202" style="position:absolute;left:7560;top:6937;width:471;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trcMA&#10;AADdAAAADwAAAGRycy9kb3ducmV2LnhtbERPTWvCQBC9C/0PywjezG5KFU2zhlIpeGpRW6G3ITsm&#10;wexsyK4m/ffdQsHbPN7n5MVoW3Gj3jeONaSJAkFcOtNwpeHz+DZfgfAB2WDrmDT8kIdi8zDJMTNu&#10;4D3dDqESMYR9hhrqELpMSl/WZNEnriOO3Nn1FkOEfSVNj0MMt618VGopLTYcG2rs6LWm8nK4Wg1f&#10;7+fv05P6qLZ20Q1uVJLtWmo9m44vzyACjeEu/nfvTJyvF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btrcMAAADdAAAADwAAAAAAAAAAAAAAAACYAgAAZHJzL2Rv&#10;d25yZXYueG1sUEsFBgAAAAAEAAQA9QAAAIgDAAAAAA==&#10;" filled="f" stroked="f">
                  <v:textbox>
                    <w:txbxContent>
                      <w:p w:rsidR="00173907" w:rsidRPr="009E3D96" w:rsidRDefault="00173907" w:rsidP="00F151D8">
                        <w:pPr>
                          <w:rPr>
                            <w:rFonts w:cs="Times New Roman"/>
                            <w:sz w:val="18"/>
                            <w:szCs w:val="18"/>
                          </w:rPr>
                        </w:pPr>
                        <w:r w:rsidRPr="009E3D96">
                          <w:rPr>
                            <w:rFonts w:cs="Times New Roman"/>
                            <w:sz w:val="18"/>
                            <w:szCs w:val="18"/>
                            <w:lang w:val="en-US"/>
                          </w:rPr>
                          <w:t>-</w:t>
                        </w:r>
                        <w:r w:rsidRPr="009E3D96">
                          <w:rPr>
                            <w:rFonts w:cs="Times New Roman"/>
                            <w:sz w:val="18"/>
                            <w:szCs w:val="18"/>
                          </w:rPr>
                          <w:t>3</w:t>
                        </w:r>
                      </w:p>
                    </w:txbxContent>
                  </v:textbox>
                </v:shape>
                <v:shape id="Text Box 2744" o:spid="_x0000_s1560" type="#_x0000_t202" style="position:absolute;left:9258;top:6937;width:438;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Rz2sEA&#10;AADdAAAADwAAAGRycy9kb3ducmV2LnhtbERPS4vCMBC+L/gfwgh7WxNFF61GEUXY08r6Am9DM7bF&#10;ZlKaaLv/3giCt/n4njNbtLYUd6p94VhDv6dAEKfOFJxpOOw3X2MQPiAbLB2Thn/ysJh3PmaYGNfw&#10;H913IRMxhH2CGvIQqkRKn+Zk0fdcRRy5i6sthgjrTJoamxhuSzlQ6ltaLDg25FjRKqf0urtZDcff&#10;y/k0VNtsbUdV41ol2U6k1p/ddjkFEagNb/HL/WPifDUawP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Ec9rBAAAA3QAAAA8AAAAAAAAAAAAAAAAAmAIAAGRycy9kb3du&#10;cmV2LnhtbFBLBQYAAAAABAAEAPUAAACGAwAAAAA=&#10;" filled="f" stroked="f">
                  <v:textbox>
                    <w:txbxContent>
                      <w:p w:rsidR="00173907" w:rsidRPr="009E3D96" w:rsidRDefault="00173907" w:rsidP="00F151D8">
                        <w:pPr>
                          <w:jc w:val="center"/>
                          <w:rPr>
                            <w:rFonts w:cs="Times New Roman"/>
                            <w:sz w:val="18"/>
                            <w:szCs w:val="18"/>
                          </w:rPr>
                        </w:pPr>
                        <w:r w:rsidRPr="009E3D96">
                          <w:rPr>
                            <w:rFonts w:cs="Times New Roman"/>
                            <w:sz w:val="18"/>
                            <w:szCs w:val="18"/>
                          </w:rPr>
                          <w:t>3</w:t>
                        </w:r>
                      </w:p>
                    </w:txbxContent>
                  </v:textbox>
                </v:shape>
                <v:shape id="Text Box 2745" o:spid="_x0000_s1561" type="#_x0000_t202" style="position:absolute;left:8691;top:6937;width:475;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jWQcIA&#10;AADdAAAADwAAAGRycy9kb3ducmV2LnhtbERPS2vCQBC+C/0PyxR60936oo2uUpRCT4qxCr0N2TEJ&#10;ZmdDdmviv3cFwdt8fM+ZLztbiQs1vnSs4X2gQBBnzpSca/jdf/c/QPiAbLByTBqu5GG5eOnNMTGu&#10;5R1d0pCLGMI+QQ1FCHUipc8KsugHriaO3Mk1FkOETS5Ng20Mt5UcKjWVFkuODQXWtCooO6f/VsNh&#10;c/o7jtU2X9tJ3bpOSbafUuu31+5rBiJQF57ih/vHxPlqM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NZBwgAAAN0AAAAPAAAAAAAAAAAAAAAAAJgCAABkcnMvZG93&#10;bnJldi54bWxQSwUGAAAAAAQABAD1AAAAhwM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1</w:t>
                        </w:r>
                      </w:p>
                    </w:txbxContent>
                  </v:textbox>
                </v:shape>
                <v:shape id="Text Box 2746" o:spid="_x0000_s1562" type="#_x0000_t202" style="position:absolute;left:7027;top:6937;width:474;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FONcMA&#10;AADdAAAADwAAAGRycy9kb3ducmV2LnhtbERPTWvCQBC9C/6HZQRvZtdipKZZpbQUPLVoW6G3ITsm&#10;wexsyG6T9N93BcHbPN7n5LvRNqKnzteONSwTBYK4cKbmUsPX59viEYQPyAYbx6ThjzzsttNJjplx&#10;Ax+oP4ZSxBD2GWqoQmgzKX1RkUWfuJY4cmfXWQwRdqU0HQ4x3DbyQam1tFhzbKiwpZeKisvx12r4&#10;fj//nFbqo3y1aTu4UUm2G6n1fDY+P4EINIa7+ObemzhfpSu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KFONcMAAADdAAAADwAAAAAAAAAAAAAAAACYAgAAZHJzL2Rv&#10;d25yZXYueG1sUEsFBgAAAAAEAAQA9QAAAIgDAAAAAA==&#10;" filled="f" stroked="f">
                  <v:textbox>
                    <w:txbxContent>
                      <w:p w:rsidR="00173907" w:rsidRPr="009E3D96" w:rsidRDefault="00173907" w:rsidP="00F151D8">
                        <w:pPr>
                          <w:rPr>
                            <w:rFonts w:cs="Times New Roman"/>
                            <w:sz w:val="18"/>
                            <w:szCs w:val="18"/>
                          </w:rPr>
                        </w:pPr>
                        <w:r w:rsidRPr="009E3D96">
                          <w:rPr>
                            <w:rFonts w:cs="Times New Roman"/>
                            <w:sz w:val="18"/>
                            <w:szCs w:val="18"/>
                            <w:lang w:val="en-US"/>
                          </w:rPr>
                          <w:t>-</w:t>
                        </w:r>
                        <w:r w:rsidRPr="009E3D96">
                          <w:rPr>
                            <w:rFonts w:cs="Times New Roman"/>
                            <w:sz w:val="18"/>
                            <w:szCs w:val="18"/>
                          </w:rPr>
                          <w:t>5</w:t>
                        </w:r>
                      </w:p>
                    </w:txbxContent>
                  </v:textbox>
                </v:shape>
                <v:shape id="Text Box 2747" o:spid="_x0000_s1563" type="#_x0000_t202" style="position:absolute;left:7732;top:6097;width:953;height:3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rrsMA&#10;AADdAAAADwAAAGRycy9kb3ducmV2LnhtbERPTWvCQBC9C/6HZQq9md2KkTZ1E8Qi9NSitoK3ITsm&#10;odnZkN2a9N93BcHbPN7nrIrRtuJCvW8ca3hKFAji0pmGKw1fh+3sGYQPyAZbx6ThjzwU+XSywsy4&#10;gXd02YdKxBD2GWqoQ+gyKX1Zk0WfuI44cmfXWwwR9pU0PQ4x3LZyrtRSWmw4NtTY0aam8mf/azV8&#10;f5xPx4X6rN5s2g1uVJLti9T68WFcv4IINIa7+OZ+N3G+SlO4fhNPk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rrsMAAADdAAAADwAAAAAAAAAAAAAAAACYAgAAZHJzL2Rv&#10;d25yZXYueG1sUEsFBgAAAAAEAAQA9QAAAIgDAAAAAA==&#10;" filled="f" stroked="f">
                  <v:textbox>
                    <w:txbxContent>
                      <w:p w:rsidR="00173907" w:rsidRPr="009E3D96" w:rsidRDefault="00173907" w:rsidP="008F2A38">
                        <w:pPr>
                          <w:ind w:firstLine="0"/>
                          <w:rPr>
                            <w:rFonts w:cs="Times New Roman"/>
                            <w:sz w:val="18"/>
                            <w:szCs w:val="18"/>
                          </w:rPr>
                        </w:pPr>
                        <w:smartTag w:uri="urn:schemas-microsoft-com:office:smarttags" w:element="metricconverter">
                          <w:smartTagPr>
                            <w:attr w:name="ProductID" w:val="1,5 мм"/>
                          </w:smartTagPr>
                          <w:r w:rsidRPr="009E3D96">
                            <w:rPr>
                              <w:rFonts w:cs="Times New Roman"/>
                              <w:sz w:val="18"/>
                              <w:szCs w:val="18"/>
                              <w:lang w:val="en-US"/>
                            </w:rPr>
                            <w:t>1</w:t>
                          </w:r>
                          <w:r w:rsidRPr="009E3D96">
                            <w:rPr>
                              <w:rFonts w:cs="Times New Roman"/>
                              <w:sz w:val="18"/>
                              <w:szCs w:val="18"/>
                            </w:rPr>
                            <w:t>,5 мм</w:t>
                          </w:r>
                        </w:smartTag>
                      </w:p>
                    </w:txbxContent>
                  </v:textbox>
                </v:shape>
                <v:shape id="AutoShape 2748" o:spid="_x0000_s1564" type="#_x0000_t32" style="position:absolute;left:8366;top:4691;width:0;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I5lcIAAADdAAAADwAAAGRycy9kb3ducmV2LnhtbERPS4vCMBC+L/gfwgjeNFFQpBpFBB9H&#10;1/Wgt7EZ22IzqU2sdX/9ZmFhb/PxPWe+bG0pGqp94VjDcKBAEKfOFJxpOH1t+lMQPiAbLB2Thjd5&#10;WC46H3NMjHvxJzXHkIkYwj5BDXkIVSKlT3Oy6AeuIo7czdUWQ4R1Jk2NrxhuSzlSaiItFhwbcqxo&#10;nVN6Pz6thvM1a+7fo/d297i41ip3eMj9Qetet13NQARqw7/4z703cb4aT+D3m3iCX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5I5lcIAAADdAAAADwAAAAAAAAAAAAAA&#10;AAChAgAAZHJzL2Rvd25yZXYueG1sUEsFBgAAAAAEAAQA+QAAAJADAAAAAA==&#10;" strokecolor="#7f7f7f"/>
                <v:shape id="AutoShape 2749" o:spid="_x0000_s1565" type="#_x0000_t32" style="position:absolute;left:7239;top:6638;width:2815;height: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6cDsQAAADdAAAADwAAAGRycy9kb3ducmV2LnhtbERPS2vCQBC+F/oflil4a3Yr2JboGqSg&#10;9eijB72N2TEJyc7G7DbG/nq3UOhtPr7nzLLBNqKnzleONbwkCgRx7kzFhYav/fL5HYQPyAYbx6Th&#10;Rh6y+ePDDFPjrrylfhcKEUPYp6ihDKFNpfR5SRZ94lriyJ1dZzFE2BXSdHiN4baRY6VepcWKY0OJ&#10;LX2UlNe7b6vhcCr6+md8W31ejm6wym0ucr3RevQ0LKYgAg3hX/znXps4X03e4Pe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3pwOxAAAAN0AAAAPAAAAAAAAAAAA&#10;AAAAAKECAABkcnMvZG93bnJldi54bWxQSwUGAAAAAAQABAD5AAAAkgMAAAAA&#10;" strokecolor="#7f7f7f"/>
                <v:shape id="Text Box 2750" o:spid="_x0000_s1566" type="#_x0000_t202" style="position:absolute;left:9832;top:6937;width:439;height:3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EMMUA&#10;AADdAAAADwAAAGRycy9kb3ducmV2LnhtbESPQWvCQBCF74X+h2UKvdXdikobXaUoQk8VtRW8Ddkx&#10;CWZnQ3Y16b93DoK3Gd6b976ZLXpfqyu1sQps4X1gQBHnwVVcWPjdr98+QMWE7LAOTBb+KcJi/vw0&#10;w8yFjrd03aVCSQjHDC2UKTWZ1jEvyWMchIZYtFNoPSZZ20K7FjsJ97UeGjPRHiuWhhIbWpaUn3cX&#10;b+Hv53Q8jMymWPlx04XeaPaf2trXl/5rCipRnx7m+/W3E3wzFl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7EQwxQAAAN0AAAAPAAAAAAAAAAAAAAAAAJgCAABkcnMv&#10;ZG93bnJldi54bWxQSwUGAAAAAAQABAD1AAAAigMAAAAA&#10;" filled="f" stroked="f">
                  <v:textbox>
                    <w:txbxContent>
                      <w:p w:rsidR="00173907" w:rsidRPr="009E3D96" w:rsidRDefault="00173907" w:rsidP="00F151D8">
                        <w:pPr>
                          <w:jc w:val="center"/>
                          <w:rPr>
                            <w:rFonts w:cs="Times New Roman"/>
                            <w:sz w:val="18"/>
                            <w:szCs w:val="18"/>
                          </w:rPr>
                        </w:pPr>
                        <w:r w:rsidRPr="009E3D96">
                          <w:rPr>
                            <w:rFonts w:cs="Times New Roman"/>
                            <w:sz w:val="18"/>
                            <w:szCs w:val="18"/>
                          </w:rPr>
                          <w:t>5</w:t>
                        </w:r>
                      </w:p>
                    </w:txbxContent>
                  </v:textbox>
                </v:shape>
                <v:shape id="Text Box 2751" o:spid="_x0000_s1567" type="#_x0000_t202" style="position:absolute;left:7482;top:4808;width:1203;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Dhq8MA&#10;AADdAAAADwAAAGRycy9kb3ducmV2LnhtbERPyWrDMBC9F/IPYgK91VJKUmInsgktgZ5amg1yG6yJ&#10;bWKNjKXG7t9XhUJu83jrrIvRtuJGvW8ca5glCgRx6UzDlYbDfvu0BOEDssHWMWn4IQ9FPnlYY2bc&#10;wF9024VKxBD2GWqoQ+gyKX1Zk0WfuI44chfXWwwR9pU0PQ4x3LbyWakXabHh2FBjR681ldfdt9Vw&#10;/LicT3P1Wb3ZRTe4UUm2qdT6cT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Dhq8MAAADdAAAADwAAAAAAAAAAAAAAAACYAgAAZHJzL2Rv&#10;d25yZXYueG1sUEsFBgAAAAAEAAQA9QAAAIgDAAAAAA==&#10;" filled="f" stroked="f">
                  <v:textbox>
                    <w:txbxContent>
                      <w:p w:rsidR="00173907" w:rsidRPr="009E3D96" w:rsidRDefault="00173907" w:rsidP="008F2A38">
                        <w:pPr>
                          <w:ind w:firstLine="0"/>
                          <w:rPr>
                            <w:rFonts w:cs="Times New Roman"/>
                            <w:sz w:val="18"/>
                            <w:szCs w:val="18"/>
                          </w:rPr>
                        </w:pPr>
                        <w:r w:rsidRPr="009E3D96">
                          <w:rPr>
                            <w:rFonts w:cs="Times New Roman"/>
                            <w:i/>
                            <w:sz w:val="18"/>
                            <w:szCs w:val="18"/>
                          </w:rPr>
                          <w:t>у=</w:t>
                        </w:r>
                        <w:r w:rsidRPr="009E3D96">
                          <w:rPr>
                            <w:rFonts w:cs="Times New Roman"/>
                            <w:sz w:val="18"/>
                            <w:szCs w:val="18"/>
                            <w:lang w:val="en-US"/>
                          </w:rPr>
                          <w:t>0</w:t>
                        </w:r>
                        <w:r w:rsidRPr="009E3D96">
                          <w:rPr>
                            <w:rFonts w:cs="Times New Roman"/>
                            <w:sz w:val="18"/>
                            <w:szCs w:val="18"/>
                          </w:rPr>
                          <w:t>,5 мм</w:t>
                        </w:r>
                      </w:p>
                    </w:txbxContent>
                  </v:textbox>
                </v:shape>
                <v:shape id="Text Box 2752" o:spid="_x0000_s1568" type="#_x0000_t202" style="position:absolute;left:9752;top:6666;width:783;height: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aCi8UA&#10;AADdAAAADwAAAGRycy9kb3ducmV2LnhtbESPQWvCQBCF70L/wzKF3nS3otJGVymK0FOl2grehuyY&#10;BLOzIbua9N87B6G3Gd6b975ZrHpfqxu1sQps4XVkQBHnwVVcWPg5bIdvoGJCdlgHJgt/FGG1fBos&#10;MHOh42+67VOhJIRjhhbKlJpM65iX5DGOQkMs2jm0HpOsbaFdi52E+1qPjZlpjxVLQ4kNrUvKL/ur&#10;t/D7dT4dJ2ZXbPy06UJvNPt3be3Lc/8xB5WoT//mx/WnE3wzE3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oKLxQAAAN0AAAAPAAAAAAAAAAAAAAAAAJgCAABkcnMv&#10;ZG93bnJldi54bWxQSwUGAAAAAAQABAD1AAAAigMAAAAA&#10;" filled="f" stroked="f">
                  <v:textbox>
                    <w:txbxContent>
                      <w:p w:rsidR="00173907" w:rsidRPr="009E3D96" w:rsidRDefault="00173907" w:rsidP="008F2A38">
                        <w:pPr>
                          <w:ind w:firstLine="0"/>
                          <w:rPr>
                            <w:rFonts w:cs="Times New Roman"/>
                            <w:sz w:val="18"/>
                            <w:szCs w:val="18"/>
                          </w:rPr>
                        </w:pPr>
                        <w:r w:rsidRPr="009E3D96">
                          <w:rPr>
                            <w:rFonts w:cs="Times New Roman"/>
                            <w:i/>
                            <w:sz w:val="18"/>
                            <w:szCs w:val="18"/>
                            <w:lang w:val="en-US"/>
                          </w:rPr>
                          <w:t>X,</w:t>
                        </w:r>
                        <w:r w:rsidRPr="009E3D96">
                          <w:rPr>
                            <w:rFonts w:cs="Times New Roman"/>
                            <w:sz w:val="18"/>
                            <w:szCs w:val="18"/>
                            <w:lang w:val="en-US"/>
                          </w:rPr>
                          <w:t xml:space="preserve"> </w:t>
                        </w:r>
                        <w:r w:rsidRPr="009E3D96">
                          <w:rPr>
                            <w:rFonts w:cs="Times New Roman"/>
                            <w:sz w:val="18"/>
                            <w:szCs w:val="18"/>
                          </w:rPr>
                          <w:t>мм</w:t>
                        </w:r>
                      </w:p>
                    </w:txbxContent>
                  </v:textbox>
                </v:shape>
                <v:shape id="Text Box 2753" o:spid="_x0000_s1569" type="#_x0000_t202" style="position:absolute;left:6722;top:4526;width:641;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nEMMA&#10;AADdAAAADwAAAGRycy9kb3ducmV2LnhtbERPyWrDMBC9F/IPYgK91ZJLGhLHigktgZ5amg1yG6yJ&#10;bWKNjKXG7t9XhUJu83jr5MVoW3Gj3jeONaSJAkFcOtNwpeGw3z4tQPiAbLB1TBp+yEOxnjzkmBk3&#10;8BfddqESMYR9hhrqELpMSl/WZNEnriOO3MX1FkOEfSVNj0MMt618VmouLTYcG2rs6LWm8rr7thqO&#10;H5fzaaY+qzf70g1uVJLtUmr9OB0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onEMMAAADdAAAADwAAAAAAAAAAAAAAAACYAgAAZHJzL2Rv&#10;d25yZXYueG1sUEsFBgAAAAAEAAQA9QAAAIgDAAAAAA==&#10;" filled="f" stroked="f">
                  <v:textbox>
                    <w:txbxContent>
                      <w:p w:rsidR="00173907" w:rsidRPr="009E3D96" w:rsidRDefault="00173907" w:rsidP="008F2A38">
                        <w:pPr>
                          <w:ind w:firstLine="0"/>
                          <w:rPr>
                            <w:rFonts w:cs="Times New Roman"/>
                            <w:sz w:val="18"/>
                            <w:szCs w:val="18"/>
                            <w:lang w:val="en-US"/>
                          </w:rPr>
                        </w:pPr>
                        <w:r w:rsidRPr="009E3D96">
                          <w:rPr>
                            <w:rFonts w:cs="Times New Roman"/>
                            <w:sz w:val="18"/>
                            <w:szCs w:val="18"/>
                          </w:rPr>
                          <w:t>0,0</w:t>
                        </w:r>
                        <w:r w:rsidRPr="009E3D96">
                          <w:rPr>
                            <w:rFonts w:cs="Times New Roman"/>
                            <w:sz w:val="18"/>
                            <w:szCs w:val="18"/>
                            <w:lang w:val="en-US"/>
                          </w:rPr>
                          <w:t>9</w:t>
                        </w:r>
                      </w:p>
                    </w:txbxContent>
                  </v:textbox>
                </v:shape>
                <v:shape id="Text Box 2754" o:spid="_x0000_s1570" type="#_x0000_t202" style="position:absolute;left:6722;top:4856;width:641;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i5Z8MA&#10;AADdAAAADwAAAGRycy9kb3ducmV2LnhtbERPyWrDMBC9F/IPYgK91VJCaxLHSggphZ5amg1yG6yJ&#10;bWKNjKXa7t9XhUJu83jr5JvRNqKnzteONcwSBYK4cKbmUsPx8Pa0AOEDssHGMWn4IQ+b9eQhx8y4&#10;gb+o34dSxBD2GWqoQmgzKX1RkUWfuJY4clfXWQwRdqU0HQ4x3DZyrlQqLdYcGypsaVdRcdt/Ww2n&#10;j+vl/Kw+y1f70g5uVJLtUmr9OB2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i5Z8MAAADdAAAADwAAAAAAAAAAAAAAAACYAgAAZHJzL2Rv&#10;d25yZXYueG1sUEsFBgAAAAAEAAQA9QAAAIgDAAAAAA==&#10;" filled="f" stroked="f">
                  <v:textbox>
                    <w:txbxContent>
                      <w:p w:rsidR="00173907" w:rsidRPr="009E3D96" w:rsidRDefault="00173907" w:rsidP="008F2A38">
                        <w:pPr>
                          <w:ind w:firstLine="0"/>
                          <w:rPr>
                            <w:rFonts w:cs="Times New Roman"/>
                            <w:sz w:val="18"/>
                            <w:szCs w:val="18"/>
                            <w:lang w:val="en-US"/>
                          </w:rPr>
                        </w:pPr>
                        <w:r w:rsidRPr="009E3D96">
                          <w:rPr>
                            <w:rFonts w:cs="Times New Roman"/>
                            <w:sz w:val="18"/>
                            <w:szCs w:val="18"/>
                          </w:rPr>
                          <w:t>0,0</w:t>
                        </w:r>
                        <w:r w:rsidRPr="009E3D96">
                          <w:rPr>
                            <w:rFonts w:cs="Times New Roman"/>
                            <w:sz w:val="18"/>
                            <w:szCs w:val="18"/>
                            <w:lang w:val="en-US"/>
                          </w:rPr>
                          <w:t>8</w:t>
                        </w:r>
                      </w:p>
                    </w:txbxContent>
                  </v:textbox>
                </v:shape>
                <v:shape id="Text Box 2755" o:spid="_x0000_s1571" type="#_x0000_t202" style="position:absolute;left:6722;top:5187;width:641;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c/MIA&#10;AADdAAAADwAAAGRycy9kb3ducmV2LnhtbERPS2vCQBC+C/0PyxR60936oo2uUpRCT4qxCr0N2TEJ&#10;ZmdDdmviv3cFwdt8fM+ZLztbiQs1vnSs4X2gQBBnzpSca/jdf/c/QPiAbLByTBqu5GG5eOnNMTGu&#10;5R1d0pCLGMI+QQ1FCHUipc8KsugHriaO3Mk1FkOETS5Ng20Mt5UcKjWVFkuODQXWtCooO6f/VsNh&#10;c/o7jtU2X9tJ3bpOSbafUuu31+5rBiJQF57ih/vHxPlq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Bz8wgAAAN0AAAAPAAAAAAAAAAAAAAAAAJgCAABkcnMvZG93&#10;bnJldi54bWxQSwUGAAAAAAQABAD1AAAAhwMAAAAA&#10;" filled="f" stroked="f">
                  <v:textbox>
                    <w:txbxContent>
                      <w:p w:rsidR="00173907" w:rsidRPr="009E3D96" w:rsidRDefault="00173907" w:rsidP="008F2A38">
                        <w:pPr>
                          <w:ind w:firstLine="0"/>
                          <w:rPr>
                            <w:rFonts w:cs="Times New Roman"/>
                            <w:sz w:val="18"/>
                            <w:szCs w:val="18"/>
                            <w:lang w:val="en-US"/>
                          </w:rPr>
                        </w:pPr>
                        <w:r w:rsidRPr="009E3D96">
                          <w:rPr>
                            <w:rFonts w:cs="Times New Roman"/>
                            <w:sz w:val="18"/>
                            <w:szCs w:val="18"/>
                          </w:rPr>
                          <w:t>0,0</w:t>
                        </w:r>
                        <w:r w:rsidRPr="009E3D96">
                          <w:rPr>
                            <w:rFonts w:cs="Times New Roman"/>
                            <w:sz w:val="18"/>
                            <w:szCs w:val="18"/>
                            <w:lang w:val="en-US"/>
                          </w:rPr>
                          <w:t>7</w:t>
                        </w:r>
                      </w:p>
                    </w:txbxContent>
                  </v:textbox>
                </v:shape>
                <v:shape id="Text Box 2756" o:spid="_x0000_s1572" type="#_x0000_t202" style="position:absolute;left:6722;top:5516;width:641;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EiMMA&#10;AADdAAAADwAAAGRycy9kb3ducmV2LnhtbERPTWvCQBC9C/6HZQRvZlexoaZZpVQKnlq0rdDbkB2T&#10;YHY2ZLdJ+u+7BcHbPN7n5LvRNqKnzteONSwTBYK4cKbmUsPnx+viEYQPyAYbx6ThlzzsttNJjplx&#10;Ax+pP4VSxBD2GWqoQmgzKX1RkUWfuJY4chfXWQwRdqU0HQ4x3DZypVQqLdYcGyps6aWi4nr6sRq+&#10;3i7f57V6L/f2oR3cqCTbjdR6Phufn0AEGsNdfHMfTJy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EiMMAAADdAAAADwAAAAAAAAAAAAAAAACYAgAAZHJzL2Rv&#10;d25yZXYueG1sUEsFBgAAAAAEAAQA9QAAAIgDAAAAAA==&#10;" filled="f" stroked="f">
                  <v:textbox>
                    <w:txbxContent>
                      <w:p w:rsidR="00173907" w:rsidRPr="009E3D96" w:rsidRDefault="00173907" w:rsidP="008F2A38">
                        <w:pPr>
                          <w:ind w:firstLine="0"/>
                          <w:rPr>
                            <w:rFonts w:cs="Times New Roman"/>
                            <w:sz w:val="18"/>
                            <w:szCs w:val="18"/>
                            <w:lang w:val="en-US"/>
                          </w:rPr>
                        </w:pPr>
                        <w:r w:rsidRPr="009E3D96">
                          <w:rPr>
                            <w:rFonts w:cs="Times New Roman"/>
                            <w:sz w:val="18"/>
                            <w:szCs w:val="18"/>
                            <w:lang w:val="en-US"/>
                          </w:rPr>
                          <w:t>0,06</w:t>
                        </w:r>
                      </w:p>
                    </w:txbxContent>
                  </v:textbox>
                </v:shape>
                <v:shape id="Text Box 2757" o:spid="_x0000_s1573" type="#_x0000_t202" style="position:absolute;left:6722;top:5847;width:641;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hE8MA&#10;AADdAAAADwAAAGRycy9kb3ducmV2LnhtbERPTWvCQBC9C/0PyxS8md0WEzTNKqWl4KmitkJvQ3ZM&#10;QrOzIbs18d93BcHbPN7nFOvRtuJMvW8ca3hKFAji0pmGKw1fh4/ZAoQPyAZbx6ThQh7Wq4dJgblx&#10;A+/ovA+ViCHsc9RQh9DlUvqyJos+cR1x5E6utxgi7CtpehxiuG3ls1KZtNhwbKixo7eayt/9n9Xw&#10;/Xn6Oc7Vtnq3aTe4UUm2S6n19HF8fQERaAx38c29MXG+y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EhE8MAAADdAAAADwAAAAAAAAAAAAAAAACYAgAAZHJzL2Rv&#10;d25yZXYueG1sUEsFBgAAAAAEAAQA9QAAAIgDA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0,05</w:t>
                        </w:r>
                      </w:p>
                    </w:txbxContent>
                  </v:textbox>
                </v:shape>
                <v:shape id="Text Box 2758" o:spid="_x0000_s1574" type="#_x0000_t202" style="position:absolute;left:6722;top:6178;width:641;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O/ZMMA&#10;AADdAAAADwAAAGRycy9kb3ducmV2LnhtbERPTWvCQBC9C/6HZQrezG6LDW3qKlIRPLUYW8HbkB2T&#10;0OxsyK5J+u+7BcHbPN7nLNejbURPna8da3hMFAjiwpmaSw1fx938BYQPyAYbx6ThlzysV9PJEjPj&#10;Bj5Qn4dSxBD2GWqoQmgzKX1RkUWfuJY4chfXWQwRdqU0HQ4x3DbySalUWqw5NlTY0ntFxU9+tRq+&#10;Py7n00J9llv73A5uVJLtq9R69jBu3kAEGsNdfHPvTZyv0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O/ZMMAAADdAAAADwAAAAAAAAAAAAAAAACYAgAAZHJzL2Rv&#10;d25yZXYueG1sUEsFBgAAAAAEAAQA9QAAAIgDA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0,04</w:t>
                        </w:r>
                      </w:p>
                    </w:txbxContent>
                  </v:textbox>
                </v:shape>
                <v:shape id="Text Box 2759" o:spid="_x0000_s1575" type="#_x0000_t202" style="position:absolute;left:6712;top:6484;width:642;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8a/8IA&#10;AADdAAAADwAAAGRycy9kb3ducmV2LnhtbERPS2vCQBC+C/0PyxR6092Kjza6SlEKPSnGKvQ2ZMck&#10;mJ0N2a2J/94VBG/z8T1nvuxsJS7U+NKxhveBAkGcOVNyruF3/93/AOEDssHKMWm4kofl4qU3x8S4&#10;lnd0SUMuYgj7BDUUIdSJlD4ryKIfuJo4cifXWAwRNrk0DbYx3FZyqNREWiw5NhRY06qg7Jz+Ww2H&#10;zenvOFLbfG3Hdes6Jdl+Sq3fXruvGYhAXXiKH+4fE+eryR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xr/wgAAAN0AAAAPAAAAAAAAAAAAAAAAAJgCAABkcnMvZG93&#10;bnJldi54bWxQSwUGAAAAAAQABAD1AAAAhwM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0,03</w:t>
                        </w:r>
                      </w:p>
                    </w:txbxContent>
                  </v:textbox>
                </v:shape>
                <v:shape id="Text Box 2760" o:spid="_x0000_s1576" type="#_x0000_t202" style="position:absolute;left:6707;top:6786;width:642;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OjcUA&#10;AADdAAAADwAAAGRycy9kb3ducmV2LnhtbESPQWvCQBCF70L/wzKF3nS3otJGVymK0FOl2grehuyY&#10;BLOzIbua9N87B6G3Gd6b975ZrHpfqxu1sQps4XVkQBHnwVVcWPg5bIdvoGJCdlgHJgt/FGG1fBos&#10;MHOh42+67VOhJIRjhhbKlJpM65iX5DGOQkMs2jm0HpOsbaFdi52E+1qPjZlpjxVLQ4kNrUvKL/ur&#10;t/D7dT4dJ2ZXbPy06UJvNPt3be3Lc/8xB5WoT//mx/WnE3wzE1z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I6NxQAAAN0AAAAPAAAAAAAAAAAAAAAAAJgCAABkcnMv&#10;ZG93bnJldi54bWxQSwUGAAAAAAQABAD1AAAAigMAAAAA&#10;" filled="f" stroked="f">
                  <v:textbox>
                    <w:txbxContent>
                      <w:p w:rsidR="00173907" w:rsidRPr="009E3D96" w:rsidRDefault="00173907" w:rsidP="008F2A38">
                        <w:pPr>
                          <w:ind w:firstLine="0"/>
                          <w:rPr>
                            <w:rFonts w:cs="Times New Roman"/>
                            <w:sz w:val="18"/>
                            <w:szCs w:val="18"/>
                          </w:rPr>
                        </w:pPr>
                        <w:r w:rsidRPr="009E3D96">
                          <w:rPr>
                            <w:rFonts w:cs="Times New Roman"/>
                            <w:sz w:val="18"/>
                            <w:szCs w:val="18"/>
                          </w:rPr>
                          <w:t>0,02</w:t>
                        </w:r>
                      </w:p>
                    </w:txbxContent>
                  </v:textbox>
                </v:shape>
                <v:group id="Group 2761" o:spid="_x0000_s1577" style="position:absolute;left:8693;top:5058;width:40;height:48"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oval id="Oval 2762" o:spid="_x0000_s1578"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wcUA&#10;AADdAAAADwAAAGRycy9kb3ducmV2LnhtbESPT2/CMAzF75P4DpGRuI0UDmwUAipIk3Ydm/hzM41p&#10;KhqnagJ0+/TzYdJutt7zez8v171v1J26WAc2MBlnoIjLYGuuDHx9vj2/gooJ2WITmAx8U4T1avC0&#10;xNyGB3/QfZcqJSEcczTgUmpzrWPpyGMch5ZYtEvoPCZZu0rbDh8S7hs9zbKZ9lizNDhsaeuovO5u&#10;3kDPmytuz/O981zeqsOxOOFPYcxo2BcLUIn69G/+u363gp+9CL98Iy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77vBxQAAAN0AAAAPAAAAAAAAAAAAAAAAAJgCAABkcnMv&#10;ZG93bnJldi54bWxQSwUGAAAAAAQABAD1AAAAigMAAAAA&#10;" strokeweight="0"/>
                  <v:oval id="Oval 2763" o:spid="_x0000_s1579"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SsIA&#10;AADdAAAADwAAAGRycy9kb3ducmV2LnhtbERP32vCMBB+H/g/hBN8m6k+1NEZZQwUETap0z0fzdmU&#10;NZeSxNr994sg7O0+vp+3XA+2FT350DhWMJtmIIgrpxuuFZy+Ns8vIEJE1tg6JgW/FGC9Gj0tsdDu&#10;xiX1x1iLFMKhQAUmxq6QMlSGLIap64gTd3HeYkzQ11J7vKVw28p5luXSYsOpwWBH74aqn+PVKjh/&#10;lyX54WNvPk/b3GzocL7kvVKT8fD2CiLSEP/FD/dOp/nZYgb3b9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6g1KwgAAAN0AAAAPAAAAAAAAAAAAAAAAAJgCAABkcnMvZG93&#10;bnJldi54bWxQSwUGAAAAAAQABAD1AAAAhwMAAAAA&#10;" filled="f" strokeweight=".2pt">
                    <v:stroke endcap="round"/>
                  </v:oval>
                </v:group>
                <v:group id="Group 2764" o:spid="_x0000_s1580" style="position:absolute;left:8920;top:6378;width:40;height:47"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Ih8sUAAADdAAAADwAAAGRycy9kb3ducmV2LnhtbERPS2vCQBC+F/wPywi9&#10;1U0irSV1FREtPUjBRCi9DdkxCWZnQ3bN4993C4Xe5uN7zno7mkb01LnasoJ4EYEgLqyuuVRwyY9P&#10;ryCcR9bYWCYFEznYbmYPa0y1HfhMfeZLEULYpaig8r5NpXRFRQbdwrbEgbvazqAPsCul7nAI4aaR&#10;SRS9SIM1h4YKW9pXVNyyu1HwPuCwW8aH/nS77qfv/Pnz6xSTUo/zcfcGwtPo/8V/7g8d5k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CIfLFAAAA3QAA&#10;AA8AAAAAAAAAAAAAAAAAqgIAAGRycy9kb3ducmV2LnhtbFBLBQYAAAAABAAEAPoAAACcAwAAAAA=&#10;">
                  <v:oval id="Oval 2765" o:spid="_x0000_s1581"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0ltsEA&#10;AADdAAAADwAAAGRycy9kb3ducmV2LnhtbERPTYvCMBC9L/gfwgje1lQF1+0apQqCV11R9zbbjE2x&#10;mZQmavXXG2Fhb/N4nzOdt7YSV2p86VjBoJ+AIM6dLrlQsPtevU9A+ICssXJMCu7kYT7rvE0x1e7G&#10;G7puQyFiCPsUFZgQ6lRKnxuy6PuuJo7cyTUWQ4RNIXWDtxhuKzlMkrG0WHJsMFjT0lB+3l6sgpYX&#10;Z1z+fu6N5fxSHI7ZDz4ypXrdNvsCEagN/+I/91rH+cnHCF7fxBPk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9JbbBAAAA3QAAAA8AAAAAAAAAAAAAAAAAmAIAAGRycy9kb3du&#10;cmV2LnhtbFBLBQYAAAAABAAEAPUAAACGAwAAAAA=&#10;" strokeweight="0"/>
                  <v:oval id="Oval 2766" o:spid="_x0000_s1582"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2u0sMA&#10;AADdAAAADwAAAGRycy9kb3ducmV2LnhtbERP32vCMBB+H/g/hBP2NlNFOumMIoJDBm7U6Z6P5mzK&#10;mktJslr/+2Uw8O0+vp+3XA+2FT350DhWMJ1kIIgrpxuuFZw+d08LECEia2wdk4IbBVivRg9LLLS7&#10;ckn9MdYihXAoUIGJsSukDJUhi2HiOuLEXZy3GBP0tdQerynctnKWZbm02HBqMNjR1lD1ffyxCs5f&#10;ZUl+OLyZ99Nrbnb0cb7kvVKP42HzAiLSEO/if/dep/nZ8x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2u0sMAAADdAAAADwAAAAAAAAAAAAAAAACYAgAAZHJzL2Rv&#10;d25yZXYueG1sUEsFBgAAAAAEAAQA9QAAAIgDAAAAAA==&#10;" filled="f" strokeweight=".2pt">
                    <v:stroke endcap="round"/>
                  </v:oval>
                </v:group>
                <v:line id="Line 2767" o:spid="_x0000_s1583" style="position:absolute;visibility:visible;mso-wrap-style:square" from="8741,5093" to="10353,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SEsQAAADdAAAADwAAAGRycy9kb3ducmV2LnhtbERPTWsCMRC9C/6HMEJvmtXWtmyNItJC&#10;6UFY7UFvw2bcLG4ma5Ku23/fCEJv83ifs1j1thEd+VA7VjCdZCCIS6drrhR87z/GryBCRNbYOCYF&#10;vxRgtRwOFphrd+WCul2sRArhkKMCE2ObSxlKQxbDxLXEiTs5bzEm6CupPV5TuG3kLMuepcWaU4PB&#10;ljaGyvPuxyrwxxgOxeXxq3uq3i/bszd7OhVKPYz69RuISH38F9/dnzrNz17mcPsmnS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D9ISxAAAAN0AAAAPAAAAAAAAAAAA&#10;AAAAAKECAABkcnMvZG93bnJldi54bWxQSwUGAAAAAAQABAD5AAAAkgMAAAAA&#10;" strokeweight=".25pt"/>
                <v:line id="Line 2768" o:spid="_x0000_s1584" style="position:absolute;visibility:visible;mso-wrap-style:square" from="10059,5197" to="10353,5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1MZcMAAADdAAAADwAAAGRycy9kb3ducmV2LnhtbERPTWsCMRC9F/ofwhS81WxrUdkaRaRC&#10;6UFY7aHehs24WdxM1iSu239vBMHbPN7nzBa9bURHPtSOFbwNMxDEpdM1Vwp+d+vXKYgQkTU2jknB&#10;PwVYzJ+fZphrd+GCum2sRArhkKMCE2ObSxlKQxbD0LXEiTs4bzEm6CupPV5SuG3ke5aNpcWaU4PB&#10;llaGyuP2bBX4fQx/xWn0031UX6fN0ZsdHQqlBi/98hNEpD4+xHf3t07zs8kY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dTGXDAAAA3QAAAA8AAAAAAAAAAAAA&#10;AAAAoQIAAGRycy9kb3ducmV2LnhtbFBLBQYAAAAABAAEAPkAAACRAwAAAAA=&#10;" strokeweight=".25pt"/>
                <v:line id="Line 2769" o:spid="_x0000_s1585" style="position:absolute;flip:y;visibility:visible;mso-wrap-style:square" from="10304,5197" to="10305,5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4HUsMAAADdAAAADwAAAGRycy9kb3ducmV2LnhtbERPS2rDMBDdB3oHMYFuQiOn0Dq4lkMJ&#10;uHRX8jnAYE0kx9bIWEri9PRVodDdPN53ys3kenGlMbSeFayWGQjixuuWjYLjoX5agwgRWWPvmRTc&#10;KcCmepiVWGh/4x1d99GIFMKhQAU2xqGQMjSWHIalH4gTd/Kjw5jgaKQe8ZbCXS+fs+xVOmw5NVgc&#10;aGup6fYXp+Dl23b387RbbA9dbs26Ppn640upx/n0/gYi0hT/xX/uT53mZ3kOv9+kE2T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7OB1LDAAAA3QAAAA8AAAAAAAAAAAAA&#10;AAAAoQIAAGRycy9kb3ducmV2LnhtbFBLBQYAAAAABAAEAPkAAACRAwAAAAA=&#10;" strokeweight=".25pt">
                  <v:stroke endarrow="open"/>
                </v:line>
                <v:group id="Group 2770" o:spid="_x0000_s1586" style="position:absolute;left:10043;top:5184;width:39;height:46" coordorigin="3508,6109" coordsize="47,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WGMcAAADdAAAADwAAAGRycy9kb3ducmV2LnhtbESPQWvCQBCF70L/wzKF&#10;3nSTFm2JriLSlh5EMBaKtyE7JsHsbMhuk/jvnUOhtxnem/e+WW1G16ieulB7NpDOElDEhbc1lwa+&#10;Tx/TN1AhIltsPJOBGwXYrB8mK8ysH/hIfR5LJSEcMjRQxdhmWoeiIodh5lti0S6+cxhl7UptOxwk&#10;3DX6OUkW2mHN0lBhS7uKimv+6wx8DjhsX9L3fn+97G7n0/zws0/JmKfHcbsEFWmM/+a/6y8r+M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WGMcAAADd&#10;AAAADwAAAAAAAAAAAAAAAACqAgAAZHJzL2Rvd25yZXYueG1sUEsFBgAAAAAEAAQA+gAAAJ4DAAAA&#10;AA==&#10;">
                  <v:oval id="Oval 2771" o:spid="_x0000_s1587"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USXMIA&#10;AADdAAAADwAAAGRycy9kb3ducmV2LnhtbERPS2vCQBC+C/0PyxS86aYeWk1dJQ0IvWpF7W2anWaD&#10;2dmQ3TzaX98tCN7m43vOejvaWvTU+sqxgqd5AoK4cLriUsHxYzdbgvABWWPtmBT8kIft5mGyxlS7&#10;gffUH0IpYgj7FBWYEJpUSl8YsujnriGO3LdrLYYI21LqFocYbmu5SJJnabHi2GCwodxQcT10VsHI&#10;b1fMv1YnY7noyvMl+8TfTKnp45i9ggg0hrv45n7XcX7ysoL/b+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1RJcwgAAAN0AAAAPAAAAAAAAAAAAAAAAAJgCAABkcnMvZG93&#10;bnJldi54bWxQSwUGAAAAAAQABAD1AAAAhwMAAAAA&#10;" strokeweight="0"/>
                  <v:oval id="Oval 2772" o:spid="_x0000_s1588" style="position:absolute;left:3508;top:6109;width:47;height: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Y9sUA&#10;AADdAAAADwAAAGRycy9kb3ducmV2LnhtbESPQWvDMAyF74P+B6NBb6uzHULJ6pZRaBmDbqRrdxax&#10;GofGcrC9NPv302Gwm8R7eu/TajP5Xo0UUxfYwOOiAEXcBNtxa+D0uXtYgkoZ2WIfmAz8UILNena3&#10;wsqGG9c0HnOrJIRThQZczkOldWoceUyLMBCLdgnRY5Y1ttpGvEm47/VTUZTaY8fS4HCgraPmevz2&#10;Bs5fdU1xOry599O+dDv6OF/K0Zj5/fTyDCrTlP/Nf9evVvCLpfDLNzKC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c9j2xQAAAN0AAAAPAAAAAAAAAAAAAAAAAJgCAABkcnMv&#10;ZG93bnJldi54bWxQSwUGAAAAAAQABAD1AAAAigMAAAAA&#10;" filled="f" strokeweight=".2pt">
                    <v:stroke endcap="round"/>
                  </v:oval>
                </v:group>
                <v:line id="Line 2773" o:spid="_x0000_s1589" style="position:absolute;visibility:visible;mso-wrap-style:square" from="10304,4675" to="10304,5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JcsMQAAADdAAAADwAAAGRycy9kb3ducmV2LnhtbERPPWvDMBDdC/0P4gpdSiO7QwhuZBMM&#10;gXRoQpMs2a7W1RaxTkZSHfffR4FAt3u8z1tWk+3FSD4YxwryWQaCuHHacKvgeFi/LkCEiKyxd0wK&#10;/ihAVT4+LLHQ7sJfNO5jK1IIhwIVdDEOhZSh6chimLmBOHE/zluMCfpWao+XFG57+ZZlc2nRcGro&#10;cKC6o+a8/7UKppfzdiB/wo/RzFff289R6nqn1PPTtHoHEWmK/+K7e6PT/GyRw+2bdIIs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MlywxAAAAN0AAAAPAAAAAAAAAAAA&#10;AAAAAKECAABkcnMvZG93bnJldi54bWxQSwUGAAAAAAQABAD5AAAAkgMAAAAA&#10;" strokeweight=".25pt">
                  <v:stroke endarrow="open"/>
                </v:line>
                <v:shape id="Text Box 2774" o:spid="_x0000_s1590" type="#_x0000_t202" style="position:absolute;left:9260;top:5282;width:915;height:213;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mWr0A&#10;AADdAAAADwAAAGRycy9kb3ducmV2LnhtbERPyQrCMBC9C/5DGMGbpq5INYqIglcX8Do2Y1tsJqWJ&#10;bf17Iwje5vHWWW1aU4iaKpdbVjAaRiCIE6tzThVcL4fBAoTzyBoLy6TgTQ42625nhbG2DZ+oPvtU&#10;hBB2MSrIvC9jKV2SkUE3tCVx4B62MugDrFKpK2xCuCnkOIrm0mDOoSHDknYZJc/zyyjQlFM9uU3t&#10;/emb20yP9vPJ46pUv9dulyA8tf4v/rmPOsyPFmP4fhNOkO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0/mWr0AAADdAAAADwAAAAAAAAAAAAAAAACYAgAAZHJzL2Rvd25yZXYu&#10;eG1sUEsFBgAAAAAEAAQA9QAAAIIDAAAAAA==&#10;" stroked="f">
                  <v:textbox style="mso-fit-shape-to-text:t" inset="0,0,0,0">
                    <w:txbxContent>
                      <w:p w:rsidR="00173907" w:rsidRPr="009E3D96" w:rsidRDefault="00173907" w:rsidP="008F2A38">
                        <w:pPr>
                          <w:ind w:firstLine="0"/>
                          <w:rPr>
                            <w:rFonts w:cs="Times New Roman"/>
                            <w:sz w:val="18"/>
                            <w:szCs w:val="18"/>
                          </w:rPr>
                        </w:pPr>
                        <w:r w:rsidRPr="00D21FF7">
                          <w:rPr>
                            <w:rFonts w:cs="Times New Roman"/>
                            <w:i/>
                            <w:position w:val="-10"/>
                            <w:sz w:val="18"/>
                            <w:szCs w:val="18"/>
                            <w:lang w:val="en-US"/>
                          </w:rPr>
                          <w:object w:dxaOrig="1560" w:dyaOrig="380">
                            <v:shape id="_x0000_i1076" type="#_x0000_t75" style="width:45.7pt;height:11.1pt" o:ole="">
                              <v:imagedata r:id="rId94" o:title=""/>
                            </v:shape>
                            <o:OLEObject Type="Embed" ProgID="Equation.3" ShapeID="_x0000_i1076" DrawAspect="Content" ObjectID="_1580212463" r:id="rId101"/>
                          </w:object>
                        </w:r>
                      </w:p>
                    </w:txbxContent>
                  </v:textbox>
                </v:shape>
                <v:line id="Line 2775" o:spid="_x0000_s1591" style="position:absolute;flip:x;visibility:visible;mso-wrap-style:square" from="8596,6375" to="8937,6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h+IMUAAADdAAAADwAAAGRycy9kb3ducmV2LnhtbESPQUsDMRCF74L/IYzgpdhst0XC2rRo&#10;YYv11lbvw2bMrm4mSxLb9d83BcHbDO99b94s16PrxYlC7DxrmE0LEMSNNx1bDe/H+kGBiAnZYO+Z&#10;NPxShPXq9maJlfFn3tPpkKzIIRwr1NCmNFRSxqYlh3HqB+KsffrgMOU1WGkCnnO462VZFI/SYcf5&#10;QosDbVpqvg8/LtfYHZVamLdgXya2/io/ynqrtlrf343PTyASjenf/Ee/mswVag7Xb/IIcnU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h+IMUAAADdAAAADwAAAAAAAAAA&#10;AAAAAAChAgAAZHJzL2Rvd25yZXYueG1sUEsFBgAAAAAEAAQA+QAAAJMDAAAAAA==&#10;" strokeweight=".25pt"/>
                <v:shape id="Text Box 2776" o:spid="_x0000_s1592" type="#_x0000_t202" style="position:absolute;left:7871;top:5679;width:1402;height:25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tb0A&#10;AADdAAAADwAAAGRycy9kb3ducmV2LnhtbERPyQrCMBC9C/5DGMGbpq5INYqIglcX8Do2Y1tsJqWJ&#10;bf17Iwje5vHWWW1aU4iaKpdbVjAaRiCIE6tzThVcL4fBAoTzyBoLy6TgTQ42625nhbG2DZ+oPvtU&#10;hBB2MSrIvC9jKV2SkUE3tCVx4B62MugDrFKpK2xCuCnkOIrm0mDOoSHDknYZJc/zyyjQlFM9uU3t&#10;/emb20yP9vPJ46pUv9dulyA8tf4v/rmPOsyPFlP4fhNOkO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B+rbtb0AAADdAAAADwAAAAAAAAAAAAAAAACYAgAAZHJzL2Rvd25yZXYu&#10;eG1sUEsFBgAAAAAEAAQA9QAAAIIDAAAAAA==&#10;" stroked="f">
                  <v:textbox style="mso-fit-shape-to-text:t" inset="0,0,0,0">
                    <w:txbxContent>
                      <w:p w:rsidR="00173907" w:rsidRPr="009E3D96" w:rsidRDefault="00173907" w:rsidP="008F2A38">
                        <w:pPr>
                          <w:ind w:firstLine="0"/>
                          <w:rPr>
                            <w:rFonts w:cs="Times New Roman"/>
                            <w:sz w:val="18"/>
                            <w:szCs w:val="18"/>
                          </w:rPr>
                        </w:pPr>
                        <w:r w:rsidRPr="00D21FF7">
                          <w:rPr>
                            <w:rFonts w:cs="Times New Roman"/>
                            <w:i/>
                            <w:position w:val="-14"/>
                            <w:sz w:val="18"/>
                            <w:szCs w:val="18"/>
                            <w:lang w:val="en-US"/>
                          </w:rPr>
                          <w:object w:dxaOrig="2380" w:dyaOrig="420">
                            <v:shape id="_x0000_i1077" type="#_x0000_t75" style="width:70.15pt;height:12.45pt" o:ole="">
                              <v:imagedata r:id="rId96" o:title=""/>
                            </v:shape>
                            <o:OLEObject Type="Embed" ProgID="Equation.3" ShapeID="_x0000_i1077" DrawAspect="Content" ObjectID="_1580212464" r:id="rId102"/>
                          </w:object>
                        </w:r>
                      </w:p>
                    </w:txbxContent>
                  </v:textbox>
                </v:shape>
                <v:shape id="Text Box 2777" o:spid="_x0000_s1593" type="#_x0000_t202" style="position:absolute;left:7155;top:4324;width:1373;height:43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62fcIA&#10;AADdAAAADwAAAGRycy9kb3ducmV2LnhtbERPzWoCMRC+F3yHMIK3miha1tUoohV6a6s+wLAZN+tu&#10;Jssm1bVP3xQKvc3H9zurTe8acaMuVJ41TMYKBHHhTcWlhvPp8JyBCBHZYOOZNDwowGY9eFphbvyd&#10;P+l2jKVIIRxy1GBjbHMpQ2HJYRj7ljhxF985jAl2pTQd3lO4a+RUqRfpsOLUYLGlnaWiPn45DZly&#10;73W9mH4EN/uezO1u71/bq9ajYb9dgojUx3/xn/vNpPkqm8PvN+kE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TrZ9wgAAAN0AAAAPAAAAAAAAAAAAAAAAAJgCAABkcnMvZG93&#10;bnJldi54bWxQSwUGAAAAAAQABAD1AAAAhwMAAAAA&#10;" filled="f" stroked="f">
                  <v:textbox style="mso-fit-shape-to-text:t">
                    <w:txbxContent>
                      <w:p w:rsidR="00173907" w:rsidRPr="009E3D96" w:rsidRDefault="00173907" w:rsidP="008F2A38">
                        <w:pPr>
                          <w:ind w:firstLine="0"/>
                          <w:rPr>
                            <w:rFonts w:cs="Times New Roman"/>
                            <w:sz w:val="18"/>
                            <w:szCs w:val="18"/>
                          </w:rPr>
                        </w:pPr>
                        <w:r w:rsidRPr="009E3D96">
                          <w:rPr>
                            <w:rFonts w:cs="Times New Roman"/>
                            <w:position w:val="-10"/>
                            <w:sz w:val="18"/>
                            <w:szCs w:val="18"/>
                          </w:rPr>
                          <w:object w:dxaOrig="1440" w:dyaOrig="380">
                            <v:shape id="_x0000_i1078" type="#_x0000_t75" style="width:54pt;height:14.3pt" o:ole="">
                              <v:imagedata r:id="rId98" o:title=""/>
                            </v:shape>
                            <o:OLEObject Type="Embed" ProgID="Equation.3" ShapeID="_x0000_i1078" DrawAspect="Content" ObjectID="_1580212465" r:id="rId103"/>
                          </w:object>
                        </w:r>
                      </w:p>
                    </w:txbxContent>
                  </v:textbox>
                </v:shape>
                <v:line id="Line 2778" o:spid="_x0000_s1594" style="position:absolute;flip:y;visibility:visible;mso-wrap-style:square" from="9229,5551" to="10299,5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duMUAAADdAAAADwAAAGRycy9kb3ducmV2LnhtbESPQWsCMRCF74X+hzCFXkrNuhQJq1Fa&#10;YaX1VrX3YTNmVzeTJUl1+++bgtDbDO99b94sVqPrxYVC7DxrmE4KEMSNNx1bDYd9/axAxIRssPdM&#10;Gn4owmp5f7fAyvgrf9Jll6zIIRwr1NCmNFRSxqYlh3HiB+KsHX1wmPIarDQBrznc9bIsipl02HG+&#10;0OJA65aa8+7b5Rofe6VezDbYtydbn8qvst6ojdaPD+PrHESiMf2bb/S7yVyhZvD3TR5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duMUAAADdAAAADwAAAAAAAAAA&#10;AAAAAAChAgAAZHJzL2Rvd25yZXYueG1sUEsFBgAAAAAEAAQA+QAAAJMDAAAAAA==&#10;" strokeweight=".25pt"/>
                <w10:anchorlock/>
              </v:group>
            </w:pict>
          </mc:Fallback>
        </mc:AlternateContent>
      </w:r>
    </w:p>
    <w:p w:rsidR="00F151D8" w:rsidRPr="00726625" w:rsidRDefault="00F151D8" w:rsidP="00035D1F">
      <w:pPr>
        <w:pStyle w:val="afff1"/>
        <w:widowControl w:val="0"/>
        <w:spacing w:before="0" w:after="0"/>
        <w:ind w:firstLine="397"/>
        <w:rPr>
          <w:sz w:val="20"/>
          <w:szCs w:val="20"/>
        </w:rPr>
      </w:pPr>
      <w:r w:rsidRPr="00726625">
        <w:rPr>
          <w:sz w:val="20"/>
          <w:szCs w:val="20"/>
        </w:rPr>
        <w:t>Р</w:t>
      </w:r>
      <w:r w:rsidR="00A836B9">
        <w:rPr>
          <w:sz w:val="20"/>
          <w:szCs w:val="20"/>
        </w:rPr>
        <w:t>и</w:t>
      </w:r>
      <w:r>
        <w:rPr>
          <w:sz w:val="20"/>
          <w:szCs w:val="20"/>
        </w:rPr>
        <w:t>с.</w:t>
      </w:r>
      <w:r w:rsidRPr="00726625">
        <w:rPr>
          <w:sz w:val="20"/>
          <w:szCs w:val="20"/>
        </w:rPr>
        <w:t xml:space="preserve"> 4</w:t>
      </w:r>
      <w:r>
        <w:rPr>
          <w:sz w:val="20"/>
          <w:szCs w:val="20"/>
        </w:rPr>
        <w:t>.</w:t>
      </w:r>
      <w:r w:rsidRPr="00726625">
        <w:rPr>
          <w:sz w:val="20"/>
          <w:szCs w:val="20"/>
        </w:rPr>
        <w:t xml:space="preserve"> Зависимости </w:t>
      </w:r>
      <w:r w:rsidRPr="00D21FF7">
        <w:rPr>
          <w:position w:val="-10"/>
          <w:sz w:val="20"/>
          <w:szCs w:val="20"/>
        </w:rPr>
        <w:object w:dxaOrig="700" w:dyaOrig="380">
          <v:shape id="_x0000_i1037" type="#_x0000_t75" style="width:28.15pt;height:14.3pt" o:ole="">
            <v:imagedata r:id="rId104" o:title=""/>
          </v:shape>
          <o:OLEObject Type="Embed" ProgID="Equation.3" ShapeID="_x0000_i1037" DrawAspect="Content" ObjectID="_1580212424" r:id="rId105"/>
        </w:object>
      </w:r>
      <w:r w:rsidRPr="00726625">
        <w:rPr>
          <w:sz w:val="20"/>
          <w:szCs w:val="20"/>
        </w:rPr>
        <w:t xml:space="preserve"> (</w:t>
      </w:r>
      <w:r w:rsidRPr="00726625">
        <w:rPr>
          <w:i/>
          <w:sz w:val="20"/>
          <w:szCs w:val="20"/>
        </w:rPr>
        <w:t>а</w:t>
      </w:r>
      <w:r w:rsidRPr="00726625">
        <w:rPr>
          <w:sz w:val="20"/>
          <w:szCs w:val="20"/>
        </w:rPr>
        <w:t xml:space="preserve">) и </w:t>
      </w:r>
      <w:r w:rsidRPr="00D21FF7">
        <w:rPr>
          <w:position w:val="-10"/>
          <w:sz w:val="20"/>
          <w:szCs w:val="20"/>
        </w:rPr>
        <w:object w:dxaOrig="840" w:dyaOrig="380">
          <v:shape id="_x0000_i1038" type="#_x0000_t75" style="width:33.25pt;height:14.3pt" o:ole="">
            <v:imagedata r:id="rId106" o:title=""/>
          </v:shape>
          <o:OLEObject Type="Embed" ProgID="Equation.3" ShapeID="_x0000_i1038" DrawAspect="Content" ObjectID="_1580212425" r:id="rId107"/>
        </w:object>
      </w:r>
      <w:r w:rsidRPr="00726625">
        <w:rPr>
          <w:sz w:val="20"/>
          <w:szCs w:val="20"/>
        </w:rPr>
        <w:t xml:space="preserve"> (</w:t>
      </w:r>
      <w:r w:rsidRPr="00726625">
        <w:rPr>
          <w:i/>
          <w:sz w:val="20"/>
          <w:szCs w:val="20"/>
        </w:rPr>
        <w:t>б</w:t>
      </w:r>
      <w:r w:rsidRPr="00726625">
        <w:rPr>
          <w:sz w:val="20"/>
          <w:szCs w:val="20"/>
        </w:rPr>
        <w:t xml:space="preserve">) при </w:t>
      </w:r>
      <w:r w:rsidRPr="00726625">
        <w:rPr>
          <w:i/>
          <w:sz w:val="20"/>
          <w:szCs w:val="20"/>
          <w:lang w:val="en-US"/>
        </w:rPr>
        <w:t>y</w:t>
      </w:r>
      <w:r w:rsidR="008C384A">
        <w:rPr>
          <w:i/>
          <w:sz w:val="20"/>
          <w:szCs w:val="20"/>
        </w:rPr>
        <w:t xml:space="preserve"> </w:t>
      </w:r>
      <w:r w:rsidRPr="00726625">
        <w:rPr>
          <w:sz w:val="20"/>
          <w:szCs w:val="20"/>
        </w:rPr>
        <w:t>=</w:t>
      </w:r>
      <w:r w:rsidR="008C384A">
        <w:rPr>
          <w:sz w:val="20"/>
          <w:szCs w:val="20"/>
        </w:rPr>
        <w:t xml:space="preserve"> </w:t>
      </w:r>
      <w:r w:rsidRPr="00726625">
        <w:rPr>
          <w:sz w:val="20"/>
          <w:szCs w:val="20"/>
          <w:lang w:val="en-US"/>
        </w:rPr>
        <w:t>const</w:t>
      </w:r>
      <w:r w:rsidRPr="00726625">
        <w:rPr>
          <w:sz w:val="20"/>
          <w:szCs w:val="20"/>
        </w:rPr>
        <w:t xml:space="preserve"> (0,5 и </w:t>
      </w:r>
      <w:smartTag w:uri="urn:schemas-microsoft-com:office:smarttags" w:element="metricconverter">
        <w:smartTagPr>
          <w:attr w:name="ProductID" w:val="1,5 мм"/>
        </w:smartTagPr>
        <w:r w:rsidRPr="00726625">
          <w:rPr>
            <w:sz w:val="20"/>
            <w:szCs w:val="20"/>
          </w:rPr>
          <w:t>1,5 мм</w:t>
        </w:r>
      </w:smartTag>
      <w:r w:rsidRPr="00726625">
        <w:rPr>
          <w:sz w:val="20"/>
          <w:szCs w:val="20"/>
        </w:rPr>
        <w:t xml:space="preserve">). </w:t>
      </w:r>
      <w:r w:rsidR="008C384A">
        <w:rPr>
          <w:sz w:val="20"/>
          <w:szCs w:val="20"/>
        </w:rPr>
        <w:br/>
      </w:r>
      <w:r w:rsidRPr="00726625">
        <w:rPr>
          <w:sz w:val="20"/>
          <w:szCs w:val="20"/>
        </w:rPr>
        <w:t>Контролируемая лопатка – компрессорная</w:t>
      </w:r>
    </w:p>
    <w:p w:rsidR="00F151D8" w:rsidRDefault="00F151D8" w:rsidP="00035D1F">
      <w:pPr>
        <w:pStyle w:val="affe"/>
        <w:widowControl w:val="0"/>
        <w:spacing w:line="240" w:lineRule="auto"/>
        <w:ind w:firstLine="397"/>
        <w:rPr>
          <w:rFonts w:ascii="Times New Roman" w:hAnsi="Times New Roman" w:cs="Times New Roman"/>
          <w:sz w:val="22"/>
        </w:rPr>
      </w:pPr>
    </w:p>
    <w:p w:rsidR="00F151D8"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В соответствии с рассматриваемым методом и выражением (3) искомые и</w:t>
      </w:r>
      <w:r w:rsidRPr="0042778D">
        <w:rPr>
          <w:rFonts w:ascii="Times New Roman" w:hAnsi="Times New Roman" w:cs="Times New Roman"/>
          <w:sz w:val="22"/>
        </w:rPr>
        <w:t>з</w:t>
      </w:r>
      <w:r w:rsidRPr="0042778D">
        <w:rPr>
          <w:rFonts w:ascii="Times New Roman" w:hAnsi="Times New Roman" w:cs="Times New Roman"/>
          <w:sz w:val="22"/>
        </w:rPr>
        <w:t>менения индуктивности ЧЭ представляются в виде</w:t>
      </w:r>
    </w:p>
    <w:p w:rsidR="008F2A38" w:rsidRPr="0042778D" w:rsidRDefault="008F2A38" w:rsidP="008F2A38">
      <w:pPr>
        <w:pStyle w:val="affe"/>
        <w:widowControl w:val="0"/>
        <w:spacing w:line="240" w:lineRule="auto"/>
        <w:ind w:firstLine="397"/>
        <w:jc w:val="center"/>
        <w:rPr>
          <w:rFonts w:ascii="Times New Roman" w:hAnsi="Times New Roman" w:cs="Times New Roman"/>
          <w:sz w:val="22"/>
        </w:rPr>
      </w:pPr>
      <w:r w:rsidRPr="00194F20">
        <w:rPr>
          <w:position w:val="-14"/>
        </w:rPr>
        <w:object w:dxaOrig="3140" w:dyaOrig="420">
          <v:shape id="_x0000_i1039" type="#_x0000_t75" style="width:158.3pt;height:20.75pt" o:ole="">
            <v:imagedata r:id="rId108" o:title=""/>
            <o:lock v:ext="edit" aspectratio="f"/>
          </v:shape>
          <o:OLEObject Type="Embed" ProgID="Equation.3" ShapeID="_x0000_i1039" DrawAspect="Content" ObjectID="_1580212426" r:id="rId109"/>
        </w:object>
      </w:r>
      <w:r>
        <w:t>.</w:t>
      </w:r>
    </w:p>
    <w:p w:rsidR="00F151D8" w:rsidRPr="009E4A13" w:rsidRDefault="00F151D8" w:rsidP="00035D1F">
      <w:pPr>
        <w:pStyle w:val="affe"/>
        <w:widowControl w:val="0"/>
        <w:spacing w:line="240" w:lineRule="auto"/>
        <w:ind w:firstLine="397"/>
        <w:rPr>
          <w:rFonts w:ascii="Times New Roman" w:hAnsi="Times New Roman" w:cs="Times New Roman"/>
          <w:sz w:val="22"/>
        </w:rPr>
      </w:pPr>
      <w:r w:rsidRPr="009E4A13">
        <w:rPr>
          <w:rFonts w:ascii="Times New Roman" w:hAnsi="Times New Roman" w:cs="Times New Roman"/>
          <w:sz w:val="22"/>
        </w:rPr>
        <w:t>Однако тот же результат может быть получен из выражения (</w:t>
      </w:r>
      <w:r>
        <w:rPr>
          <w:rFonts w:ascii="Times New Roman" w:hAnsi="Times New Roman" w:cs="Times New Roman"/>
          <w:sz w:val="22"/>
        </w:rPr>
        <w:t>4</w:t>
      </w:r>
      <w:r w:rsidRPr="009E4A13">
        <w:rPr>
          <w:rFonts w:ascii="Times New Roman" w:hAnsi="Times New Roman" w:cs="Times New Roman"/>
          <w:sz w:val="22"/>
        </w:rPr>
        <w:t>)</w:t>
      </w:r>
    </w:p>
    <w:p w:rsidR="00F151D8" w:rsidRPr="008C384A" w:rsidRDefault="00F151D8" w:rsidP="008F2A38">
      <w:pPr>
        <w:pStyle w:val="afff"/>
        <w:widowControl w:val="0"/>
        <w:spacing w:line="240" w:lineRule="auto"/>
        <w:ind w:firstLine="397"/>
        <w:jc w:val="center"/>
        <w:rPr>
          <w:sz w:val="22"/>
          <w:szCs w:val="22"/>
        </w:rPr>
      </w:pPr>
      <w:r w:rsidRPr="009E4A13">
        <w:rPr>
          <w:position w:val="-14"/>
          <w:sz w:val="22"/>
          <w:szCs w:val="22"/>
        </w:rPr>
        <w:object w:dxaOrig="3600" w:dyaOrig="420">
          <v:shape id="_x0000_i1040" type="#_x0000_t75" style="width:180.45pt;height:20.75pt" o:ole="">
            <v:imagedata r:id="rId110" o:title=""/>
            <o:lock v:ext="edit" aspectratio="f"/>
          </v:shape>
          <o:OLEObject Type="Embed" ProgID="Equation.3" ShapeID="_x0000_i1040" DrawAspect="Content" ObjectID="_1580212427" r:id="rId111"/>
        </w:object>
      </w:r>
      <w:r w:rsidR="008C384A">
        <w:rPr>
          <w:sz w:val="22"/>
          <w:szCs w:val="22"/>
        </w:rPr>
        <w:t>,</w:t>
      </w:r>
    </w:p>
    <w:p w:rsidR="00F151D8" w:rsidRPr="0042778D" w:rsidRDefault="00F151D8" w:rsidP="008F2A38">
      <w:pPr>
        <w:pStyle w:val="afff"/>
        <w:widowControl w:val="0"/>
        <w:spacing w:line="240" w:lineRule="auto"/>
        <w:rPr>
          <w:sz w:val="22"/>
          <w:szCs w:val="22"/>
        </w:rPr>
      </w:pPr>
      <w:r w:rsidRPr="009E4A13">
        <w:rPr>
          <w:sz w:val="22"/>
          <w:szCs w:val="22"/>
        </w:rPr>
        <w:t>где результаты</w:t>
      </w:r>
      <w:r w:rsidRPr="0042778D">
        <w:rPr>
          <w:sz w:val="22"/>
          <w:szCs w:val="22"/>
        </w:rPr>
        <w:t xml:space="preserve"> моделирования представлены функцией </w:t>
      </w:r>
      <w:r w:rsidRPr="009E4A13">
        <w:rPr>
          <w:position w:val="-10"/>
          <w:sz w:val="22"/>
          <w:szCs w:val="22"/>
        </w:rPr>
        <w:object w:dxaOrig="420" w:dyaOrig="380">
          <v:shape id="_x0000_i1041" type="#_x0000_t75" style="width:20.75pt;height:18.9pt" o:ole="">
            <v:imagedata r:id="rId112" o:title=""/>
          </v:shape>
          <o:OLEObject Type="Embed" ProgID="Equation.3" ShapeID="_x0000_i1041" DrawAspect="Content" ObjectID="_1580212428" r:id="rId113"/>
        </w:object>
      </w:r>
      <w:r w:rsidRPr="0042778D">
        <w:rPr>
          <w:sz w:val="22"/>
          <w:szCs w:val="22"/>
        </w:rPr>
        <w:t>(</w:t>
      </w:r>
      <w:r w:rsidRPr="0042778D">
        <w:rPr>
          <w:i/>
          <w:sz w:val="22"/>
          <w:szCs w:val="22"/>
        </w:rPr>
        <w:t>x,y</w:t>
      </w:r>
      <w:r w:rsidRPr="0042778D">
        <w:rPr>
          <w:sz w:val="22"/>
          <w:szCs w:val="22"/>
        </w:rPr>
        <w:t>) (рис</w:t>
      </w:r>
      <w:r w:rsidR="008C384A">
        <w:rPr>
          <w:sz w:val="22"/>
          <w:szCs w:val="22"/>
        </w:rPr>
        <w:t>.</w:t>
      </w:r>
      <w:r>
        <w:rPr>
          <w:sz w:val="22"/>
          <w:szCs w:val="22"/>
        </w:rPr>
        <w:t> </w:t>
      </w:r>
      <w:r w:rsidRPr="0042778D">
        <w:rPr>
          <w:sz w:val="22"/>
          <w:szCs w:val="22"/>
        </w:rPr>
        <w:t>4,</w:t>
      </w:r>
      <w:r>
        <w:rPr>
          <w:sz w:val="22"/>
          <w:szCs w:val="22"/>
        </w:rPr>
        <w:t> </w:t>
      </w:r>
      <w:r w:rsidRPr="0042778D">
        <w:rPr>
          <w:i/>
          <w:sz w:val="22"/>
          <w:szCs w:val="22"/>
        </w:rPr>
        <w:t>а</w:t>
      </w:r>
      <w:r w:rsidRPr="0042778D">
        <w:rPr>
          <w:sz w:val="22"/>
          <w:szCs w:val="22"/>
        </w:rPr>
        <w:t>), т.</w:t>
      </w:r>
      <w:r w:rsidR="008C384A">
        <w:rPr>
          <w:sz w:val="22"/>
          <w:szCs w:val="22"/>
        </w:rPr>
        <w:t> </w:t>
      </w:r>
      <w:r w:rsidRPr="0042778D">
        <w:rPr>
          <w:sz w:val="22"/>
          <w:szCs w:val="22"/>
        </w:rPr>
        <w:t xml:space="preserve">е. </w:t>
      </w:r>
      <w:r w:rsidRPr="00194F20">
        <w:rPr>
          <w:position w:val="-14"/>
          <w:sz w:val="22"/>
          <w:szCs w:val="22"/>
        </w:rPr>
        <w:object w:dxaOrig="580" w:dyaOrig="420">
          <v:shape id="_x0000_i1042" type="#_x0000_t75" style="width:29.55pt;height:20.75pt" o:ole="">
            <v:imagedata r:id="rId114" o:title=""/>
          </v:shape>
          <o:OLEObject Type="Embed" ProgID="Equation.3" ShapeID="_x0000_i1042" DrawAspect="Content" ObjectID="_1580212429" r:id="rId115"/>
        </w:object>
      </w:r>
      <w:r w:rsidRPr="0042778D">
        <w:rPr>
          <w:sz w:val="22"/>
          <w:szCs w:val="22"/>
        </w:rPr>
        <w:t xml:space="preserve"> и числовым значением в Гн индуктивности </w:t>
      </w:r>
      <w:r w:rsidRPr="0042778D">
        <w:rPr>
          <w:i/>
          <w:sz w:val="22"/>
          <w:szCs w:val="22"/>
        </w:rPr>
        <w:t>L</w:t>
      </w:r>
      <w:r w:rsidRPr="0042778D">
        <w:rPr>
          <w:sz w:val="22"/>
          <w:szCs w:val="22"/>
          <w:vertAlign w:val="subscript"/>
        </w:rPr>
        <w:t>чэ∞</w:t>
      </w:r>
      <w:r w:rsidRPr="0042778D">
        <w:rPr>
          <w:sz w:val="22"/>
          <w:szCs w:val="22"/>
        </w:rPr>
        <w:t>.</w:t>
      </w:r>
    </w:p>
    <w:p w:rsidR="00F151D8" w:rsidRPr="0042778D"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 xml:space="preserve">В графическом виде </w:t>
      </w:r>
      <w:r w:rsidRPr="00194F20">
        <w:rPr>
          <w:rFonts w:ascii="Times New Roman" w:hAnsi="Times New Roman" w:cs="Times New Roman"/>
          <w:position w:val="-10"/>
          <w:sz w:val="22"/>
        </w:rPr>
        <w:object w:dxaOrig="540" w:dyaOrig="380">
          <v:shape id="_x0000_i1043" type="#_x0000_t75" style="width:27.25pt;height:18.9pt" o:ole="">
            <v:imagedata r:id="rId116" o:title=""/>
          </v:shape>
          <o:OLEObject Type="Embed" ProgID="Equation.3" ShapeID="_x0000_i1043" DrawAspect="Content" ObjectID="_1580212430" r:id="rId117"/>
        </w:object>
      </w:r>
      <w:r w:rsidRPr="0042778D">
        <w:rPr>
          <w:rFonts w:ascii="Times New Roman" w:hAnsi="Times New Roman" w:cs="Times New Roman"/>
          <w:sz w:val="22"/>
        </w:rPr>
        <w:t xml:space="preserve"> как функция координаты </w:t>
      </w:r>
      <w:r w:rsidRPr="0042778D">
        <w:rPr>
          <w:rFonts w:ascii="Times New Roman" w:hAnsi="Times New Roman" w:cs="Times New Roman"/>
          <w:i/>
          <w:sz w:val="22"/>
        </w:rPr>
        <w:t>x</w:t>
      </w:r>
      <w:r w:rsidRPr="0042778D">
        <w:rPr>
          <w:rFonts w:ascii="Times New Roman" w:hAnsi="Times New Roman" w:cs="Times New Roman"/>
          <w:sz w:val="22"/>
        </w:rPr>
        <w:t xml:space="preserve"> при постоянных зн</w:t>
      </w:r>
      <w:r w:rsidRPr="0042778D">
        <w:rPr>
          <w:rFonts w:ascii="Times New Roman" w:hAnsi="Times New Roman" w:cs="Times New Roman"/>
          <w:sz w:val="22"/>
        </w:rPr>
        <w:t>а</w:t>
      </w:r>
      <w:r w:rsidRPr="0042778D">
        <w:rPr>
          <w:rFonts w:ascii="Times New Roman" w:hAnsi="Times New Roman" w:cs="Times New Roman"/>
          <w:sz w:val="22"/>
        </w:rPr>
        <w:t xml:space="preserve">чениях </w:t>
      </w:r>
      <w:r w:rsidRPr="0042778D">
        <w:rPr>
          <w:rFonts w:ascii="Times New Roman" w:hAnsi="Times New Roman" w:cs="Times New Roman"/>
          <w:i/>
          <w:sz w:val="22"/>
        </w:rPr>
        <w:t xml:space="preserve">y </w:t>
      </w:r>
      <w:r w:rsidRPr="0042778D">
        <w:rPr>
          <w:rFonts w:ascii="Times New Roman" w:hAnsi="Times New Roman" w:cs="Times New Roman"/>
          <w:sz w:val="22"/>
        </w:rPr>
        <w:t xml:space="preserve">(0,5 и </w:t>
      </w:r>
      <w:smartTag w:uri="urn:schemas-microsoft-com:office:smarttags" w:element="metricconverter">
        <w:smartTagPr>
          <w:attr w:name="ProductID" w:val="1,5 мм"/>
        </w:smartTagPr>
        <w:r w:rsidRPr="0042778D">
          <w:rPr>
            <w:rFonts w:ascii="Times New Roman" w:hAnsi="Times New Roman" w:cs="Times New Roman"/>
            <w:sz w:val="22"/>
          </w:rPr>
          <w:t>1,5 мм</w:t>
        </w:r>
      </w:smartTag>
      <w:r>
        <w:rPr>
          <w:rFonts w:ascii="Times New Roman" w:hAnsi="Times New Roman" w:cs="Times New Roman"/>
          <w:sz w:val="22"/>
        </w:rPr>
        <w:t>) изображена на рис</w:t>
      </w:r>
      <w:r w:rsidR="008C384A">
        <w:rPr>
          <w:rFonts w:ascii="Times New Roman" w:hAnsi="Times New Roman" w:cs="Times New Roman"/>
          <w:sz w:val="22"/>
        </w:rPr>
        <w:t xml:space="preserve">. </w:t>
      </w:r>
      <w:r w:rsidRPr="0042778D">
        <w:rPr>
          <w:rFonts w:ascii="Times New Roman" w:hAnsi="Times New Roman" w:cs="Times New Roman"/>
          <w:sz w:val="22"/>
        </w:rPr>
        <w:t>4,</w:t>
      </w:r>
      <w:r>
        <w:rPr>
          <w:rFonts w:ascii="Times New Roman" w:hAnsi="Times New Roman" w:cs="Times New Roman"/>
          <w:sz w:val="22"/>
        </w:rPr>
        <w:t> </w:t>
      </w:r>
      <w:r w:rsidRPr="0042778D">
        <w:rPr>
          <w:rFonts w:ascii="Times New Roman" w:hAnsi="Times New Roman" w:cs="Times New Roman"/>
          <w:i/>
          <w:sz w:val="22"/>
        </w:rPr>
        <w:t>б</w:t>
      </w:r>
      <w:r w:rsidRPr="0042778D">
        <w:rPr>
          <w:rFonts w:ascii="Times New Roman" w:hAnsi="Times New Roman" w:cs="Times New Roman"/>
          <w:sz w:val="22"/>
        </w:rPr>
        <w:t>. На е</w:t>
      </w:r>
      <w:r w:rsidR="008C384A">
        <w:rPr>
          <w:rFonts w:ascii="Times New Roman" w:hAnsi="Times New Roman" w:cs="Times New Roman"/>
          <w:sz w:val="22"/>
        </w:rPr>
        <w:t>е</w:t>
      </w:r>
      <w:r w:rsidRPr="0042778D">
        <w:rPr>
          <w:rFonts w:ascii="Times New Roman" w:hAnsi="Times New Roman" w:cs="Times New Roman"/>
          <w:sz w:val="22"/>
        </w:rPr>
        <w:t xml:space="preserve"> основе получены колич</w:t>
      </w:r>
      <w:r w:rsidRPr="0042778D">
        <w:rPr>
          <w:rFonts w:ascii="Times New Roman" w:hAnsi="Times New Roman" w:cs="Times New Roman"/>
          <w:sz w:val="22"/>
        </w:rPr>
        <w:t>е</w:t>
      </w:r>
      <w:r w:rsidRPr="0042778D">
        <w:rPr>
          <w:rFonts w:ascii="Times New Roman" w:hAnsi="Times New Roman" w:cs="Times New Roman"/>
          <w:sz w:val="22"/>
        </w:rPr>
        <w:t>ственные оценки функций влияния (ФВ) осевых смещений (</w:t>
      </w:r>
      <w:r w:rsidRPr="0042778D">
        <w:rPr>
          <w:rFonts w:ascii="Times New Roman" w:hAnsi="Times New Roman" w:cs="Times New Roman"/>
          <w:i/>
          <w:sz w:val="22"/>
        </w:rPr>
        <w:t>x</w:t>
      </w:r>
      <w:r w:rsidRPr="0042778D">
        <w:rPr>
          <w:rFonts w:ascii="Times New Roman" w:hAnsi="Times New Roman" w:cs="Times New Roman"/>
          <w:sz w:val="22"/>
        </w:rPr>
        <w:t>-координаты):</w:t>
      </w:r>
    </w:p>
    <w:tbl>
      <w:tblPr>
        <w:tblW w:w="9052" w:type="dxa"/>
        <w:jc w:val="center"/>
        <w:tblLayout w:type="fixed"/>
        <w:tblLook w:val="01E0" w:firstRow="1" w:lastRow="1" w:firstColumn="1" w:lastColumn="1" w:noHBand="0" w:noVBand="0"/>
      </w:tblPr>
      <w:tblGrid>
        <w:gridCol w:w="984"/>
        <w:gridCol w:w="7087"/>
        <w:gridCol w:w="981"/>
      </w:tblGrid>
      <w:tr w:rsidR="00F151D8" w:rsidRPr="0042778D" w:rsidTr="00035D1F">
        <w:trPr>
          <w:jc w:val="center"/>
        </w:trPr>
        <w:tc>
          <w:tcPr>
            <w:tcW w:w="984" w:type="dxa"/>
            <w:noWrap/>
            <w:vAlign w:val="center"/>
          </w:tcPr>
          <w:p w:rsidR="00F151D8" w:rsidRPr="009E4A13" w:rsidRDefault="00F151D8" w:rsidP="00035D1F">
            <w:pPr>
              <w:pStyle w:val="afff3"/>
              <w:widowControl w:val="0"/>
              <w:rPr>
                <w:lang w:val="ru-RU"/>
              </w:rPr>
            </w:pPr>
          </w:p>
        </w:tc>
        <w:tc>
          <w:tcPr>
            <w:tcW w:w="7087" w:type="dxa"/>
            <w:tcBorders>
              <w:left w:val="nil"/>
            </w:tcBorders>
            <w:vAlign w:val="center"/>
          </w:tcPr>
          <w:p w:rsidR="00F151D8" w:rsidRPr="0042778D" w:rsidRDefault="00F151D8" w:rsidP="008F2A38">
            <w:pPr>
              <w:pStyle w:val="afff3"/>
              <w:widowControl w:val="0"/>
              <w:jc w:val="center"/>
              <w:rPr>
                <w:lang w:val="ru-RU"/>
              </w:rPr>
            </w:pPr>
            <w:r w:rsidRPr="00194F20">
              <w:rPr>
                <w:position w:val="-34"/>
              </w:rPr>
              <w:object w:dxaOrig="4080" w:dyaOrig="760">
                <v:shape id="_x0000_i1044" type="#_x0000_t75" style="width:204pt;height:38.75pt" o:ole="">
                  <v:imagedata r:id="rId118" o:title=""/>
                </v:shape>
                <o:OLEObject Type="Embed" ProgID="Equation.3" ShapeID="_x0000_i1044" DrawAspect="Content" ObjectID="_1580212431" r:id="rId119"/>
              </w:object>
            </w:r>
            <w:r w:rsidRPr="0042778D">
              <w:rPr>
                <w:lang w:val="ru-RU"/>
              </w:rPr>
              <w:t>.</w:t>
            </w:r>
          </w:p>
        </w:tc>
        <w:tc>
          <w:tcPr>
            <w:tcW w:w="981" w:type="dxa"/>
            <w:noWrap/>
            <w:vAlign w:val="center"/>
          </w:tcPr>
          <w:p w:rsidR="00F151D8" w:rsidRPr="0042778D" w:rsidRDefault="00F151D8" w:rsidP="00035D1F">
            <w:pPr>
              <w:pStyle w:val="afff"/>
              <w:widowControl w:val="0"/>
              <w:spacing w:line="240" w:lineRule="auto"/>
              <w:ind w:firstLine="397"/>
              <w:rPr>
                <w:sz w:val="22"/>
                <w:szCs w:val="22"/>
              </w:rPr>
            </w:pPr>
          </w:p>
        </w:tc>
      </w:tr>
    </w:tbl>
    <w:p w:rsidR="00F151D8" w:rsidRPr="0042778D"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 xml:space="preserve">Расчеты ФВ в диапазоне изменений </w:t>
      </w:r>
      <w:r w:rsidRPr="0042778D">
        <w:rPr>
          <w:rFonts w:ascii="Times New Roman" w:hAnsi="Times New Roman" w:cs="Times New Roman"/>
          <w:i/>
          <w:sz w:val="22"/>
        </w:rPr>
        <w:t>x</w:t>
      </w:r>
      <w:r w:rsidRPr="0042778D">
        <w:rPr>
          <w:rFonts w:ascii="Times New Roman" w:hAnsi="Times New Roman" w:cs="Times New Roman"/>
          <w:sz w:val="22"/>
        </w:rPr>
        <w:t xml:space="preserve"> от </w:t>
      </w:r>
      <w:smartTag w:uri="urn:schemas-microsoft-com:office:smarttags" w:element="metricconverter">
        <w:smartTagPr>
          <w:attr w:name="ProductID" w:val="-3 мм"/>
        </w:smartTagPr>
        <w:r w:rsidRPr="0042778D">
          <w:rPr>
            <w:rFonts w:ascii="Times New Roman" w:hAnsi="Times New Roman" w:cs="Times New Roman"/>
            <w:sz w:val="22"/>
          </w:rPr>
          <w:t>-3 мм</w:t>
        </w:r>
      </w:smartTag>
      <w:r w:rsidRPr="0042778D">
        <w:rPr>
          <w:rFonts w:ascii="Times New Roman" w:hAnsi="Times New Roman" w:cs="Times New Roman"/>
          <w:sz w:val="22"/>
        </w:rPr>
        <w:t xml:space="preserve"> до +</w:t>
      </w:r>
      <w:smartTag w:uri="urn:schemas-microsoft-com:office:smarttags" w:element="metricconverter">
        <w:smartTagPr>
          <w:attr w:name="ProductID" w:val="3 мм"/>
        </w:smartTagPr>
        <w:r w:rsidRPr="0042778D">
          <w:rPr>
            <w:rFonts w:ascii="Times New Roman" w:hAnsi="Times New Roman" w:cs="Times New Roman"/>
            <w:sz w:val="22"/>
          </w:rPr>
          <w:t>3 мм</w:t>
        </w:r>
      </w:smartTag>
      <w:r w:rsidRPr="0042778D">
        <w:rPr>
          <w:rFonts w:ascii="Times New Roman" w:hAnsi="Times New Roman" w:cs="Times New Roman"/>
          <w:sz w:val="22"/>
        </w:rPr>
        <w:t xml:space="preserve"> показали, что пр</w:t>
      </w:r>
      <w:r w:rsidRPr="0042778D">
        <w:rPr>
          <w:rFonts w:ascii="Times New Roman" w:hAnsi="Times New Roman" w:cs="Times New Roman"/>
          <w:sz w:val="22"/>
        </w:rPr>
        <w:t>и</w:t>
      </w:r>
      <w:r w:rsidRPr="0042778D">
        <w:rPr>
          <w:rFonts w:ascii="Times New Roman" w:hAnsi="Times New Roman" w:cs="Times New Roman"/>
          <w:sz w:val="22"/>
        </w:rPr>
        <w:t>менительно к компрессорной лопатке δ</w:t>
      </w:r>
      <w:r w:rsidRPr="0042778D">
        <w:rPr>
          <w:rFonts w:ascii="Times New Roman" w:hAnsi="Times New Roman" w:cs="Times New Roman"/>
          <w:i/>
          <w:sz w:val="22"/>
        </w:rPr>
        <w:t>L</w:t>
      </w:r>
      <w:r w:rsidRPr="0042778D">
        <w:rPr>
          <w:rFonts w:ascii="Times New Roman" w:hAnsi="Times New Roman" w:cs="Times New Roman"/>
          <w:sz w:val="22"/>
          <w:vertAlign w:val="subscript"/>
        </w:rPr>
        <w:t>ЧЭ</w:t>
      </w:r>
      <w:r w:rsidRPr="0042778D">
        <w:rPr>
          <w:rFonts w:ascii="Times New Roman" w:hAnsi="Times New Roman" w:cs="Times New Roman"/>
          <w:sz w:val="22"/>
        </w:rPr>
        <w:t>(</w:t>
      </w:r>
      <w:r w:rsidRPr="0042778D">
        <w:rPr>
          <w:rFonts w:ascii="Times New Roman" w:hAnsi="Times New Roman" w:cs="Times New Roman"/>
          <w:i/>
          <w:sz w:val="22"/>
        </w:rPr>
        <w:t>x</w:t>
      </w:r>
      <w:r w:rsidRPr="0042778D">
        <w:rPr>
          <w:rFonts w:ascii="Times New Roman" w:hAnsi="Times New Roman" w:cs="Times New Roman"/>
          <w:sz w:val="22"/>
        </w:rPr>
        <w:t>) не превышает 6</w:t>
      </w:r>
      <w:r w:rsidR="008C384A">
        <w:rPr>
          <w:rFonts w:ascii="Times New Roman" w:hAnsi="Times New Roman" w:cs="Times New Roman"/>
          <w:sz w:val="22"/>
        </w:rPr>
        <w:t xml:space="preserve"> </w:t>
      </w:r>
      <w:r w:rsidRPr="0042778D">
        <w:rPr>
          <w:rFonts w:ascii="Times New Roman" w:hAnsi="Times New Roman" w:cs="Times New Roman"/>
          <w:sz w:val="22"/>
        </w:rPr>
        <w:t xml:space="preserve">% при </w:t>
      </w:r>
      <w:r w:rsidRPr="0042778D">
        <w:rPr>
          <w:rFonts w:ascii="Times New Roman" w:hAnsi="Times New Roman" w:cs="Times New Roman"/>
          <w:i/>
          <w:sz w:val="22"/>
        </w:rPr>
        <w:t>y</w:t>
      </w:r>
      <w:r w:rsidR="008C384A">
        <w:rPr>
          <w:rFonts w:ascii="Times New Roman" w:hAnsi="Times New Roman" w:cs="Times New Roman"/>
          <w:i/>
          <w:sz w:val="22"/>
        </w:rPr>
        <w:t> </w:t>
      </w:r>
      <w:r w:rsidRPr="0042778D">
        <w:rPr>
          <w:rFonts w:ascii="Times New Roman" w:hAnsi="Times New Roman" w:cs="Times New Roman"/>
          <w:sz w:val="22"/>
        </w:rPr>
        <w:t>=</w:t>
      </w:r>
      <w:r w:rsidR="008C384A">
        <w:rPr>
          <w:rFonts w:ascii="Times New Roman" w:hAnsi="Times New Roman" w:cs="Times New Roman"/>
          <w:sz w:val="22"/>
        </w:rPr>
        <w:t> </w:t>
      </w:r>
      <w:r w:rsidRPr="0042778D">
        <w:rPr>
          <w:rFonts w:ascii="Times New Roman" w:hAnsi="Times New Roman" w:cs="Times New Roman"/>
          <w:sz w:val="22"/>
        </w:rPr>
        <w:t>0,5</w:t>
      </w:r>
      <w:r w:rsidR="008C384A">
        <w:rPr>
          <w:rFonts w:ascii="Times New Roman" w:hAnsi="Times New Roman" w:cs="Times New Roman"/>
          <w:sz w:val="22"/>
        </w:rPr>
        <w:t> </w:t>
      </w:r>
      <w:r w:rsidRPr="0042778D">
        <w:rPr>
          <w:rFonts w:ascii="Times New Roman" w:hAnsi="Times New Roman" w:cs="Times New Roman"/>
          <w:sz w:val="22"/>
        </w:rPr>
        <w:t>мм и</w:t>
      </w:r>
      <w:r w:rsidR="008C384A">
        <w:rPr>
          <w:rFonts w:ascii="Times New Roman" w:hAnsi="Times New Roman" w:cs="Times New Roman"/>
          <w:sz w:val="22"/>
        </w:rPr>
        <w:t> </w:t>
      </w:r>
      <w:r w:rsidRPr="0042778D">
        <w:rPr>
          <w:rFonts w:ascii="Times New Roman" w:hAnsi="Times New Roman" w:cs="Times New Roman"/>
          <w:sz w:val="22"/>
        </w:rPr>
        <w:t>уменьшается до 4</w:t>
      </w:r>
      <w:r w:rsidR="008C384A">
        <w:rPr>
          <w:rFonts w:ascii="Times New Roman" w:hAnsi="Times New Roman" w:cs="Times New Roman"/>
          <w:sz w:val="22"/>
        </w:rPr>
        <w:t> </w:t>
      </w:r>
      <w:r w:rsidRPr="0042778D">
        <w:rPr>
          <w:rFonts w:ascii="Times New Roman" w:hAnsi="Times New Roman" w:cs="Times New Roman"/>
          <w:sz w:val="22"/>
        </w:rPr>
        <w:t xml:space="preserve">% при </w:t>
      </w:r>
      <w:r w:rsidRPr="0042778D">
        <w:rPr>
          <w:rFonts w:ascii="Times New Roman" w:hAnsi="Times New Roman" w:cs="Times New Roman"/>
          <w:i/>
          <w:sz w:val="22"/>
        </w:rPr>
        <w:t>y</w:t>
      </w:r>
      <w:r w:rsidR="008C384A">
        <w:rPr>
          <w:rFonts w:ascii="Times New Roman" w:hAnsi="Times New Roman" w:cs="Times New Roman"/>
          <w:i/>
          <w:sz w:val="22"/>
        </w:rPr>
        <w:t> </w:t>
      </w:r>
      <w:r w:rsidRPr="0042778D">
        <w:rPr>
          <w:rFonts w:ascii="Times New Roman" w:hAnsi="Times New Roman" w:cs="Times New Roman"/>
          <w:sz w:val="22"/>
        </w:rPr>
        <w:t>=</w:t>
      </w:r>
      <w:r w:rsidR="008C384A">
        <w:rPr>
          <w:rFonts w:ascii="Times New Roman" w:hAnsi="Times New Roman" w:cs="Times New Roman"/>
          <w:sz w:val="22"/>
        </w:rPr>
        <w:t> </w:t>
      </w:r>
      <w:r w:rsidRPr="0042778D">
        <w:rPr>
          <w:rFonts w:ascii="Times New Roman" w:hAnsi="Times New Roman" w:cs="Times New Roman"/>
          <w:sz w:val="22"/>
        </w:rPr>
        <w:t>1,5 мм (рис</w:t>
      </w:r>
      <w:r w:rsidR="008C384A">
        <w:rPr>
          <w:rFonts w:ascii="Times New Roman" w:hAnsi="Times New Roman" w:cs="Times New Roman"/>
          <w:sz w:val="22"/>
        </w:rPr>
        <w:t xml:space="preserve">. </w:t>
      </w:r>
      <w:r w:rsidRPr="0042778D">
        <w:rPr>
          <w:rFonts w:ascii="Times New Roman" w:hAnsi="Times New Roman" w:cs="Times New Roman"/>
          <w:sz w:val="22"/>
        </w:rPr>
        <w:t>5, </w:t>
      </w:r>
      <w:r w:rsidRPr="0042778D">
        <w:rPr>
          <w:rFonts w:ascii="Times New Roman" w:hAnsi="Times New Roman" w:cs="Times New Roman"/>
          <w:i/>
          <w:sz w:val="22"/>
        </w:rPr>
        <w:t>а</w:t>
      </w:r>
      <w:r w:rsidRPr="0042778D">
        <w:rPr>
          <w:rFonts w:ascii="Times New Roman" w:hAnsi="Times New Roman" w:cs="Times New Roman"/>
          <w:sz w:val="22"/>
        </w:rPr>
        <w:t>), но чувствительность к изменен</w:t>
      </w:r>
      <w:r w:rsidRPr="0042778D">
        <w:rPr>
          <w:rFonts w:ascii="Times New Roman" w:hAnsi="Times New Roman" w:cs="Times New Roman"/>
          <w:sz w:val="22"/>
        </w:rPr>
        <w:t>и</w:t>
      </w:r>
      <w:r w:rsidRPr="0042778D">
        <w:rPr>
          <w:rFonts w:ascii="Times New Roman" w:hAnsi="Times New Roman" w:cs="Times New Roman"/>
          <w:sz w:val="22"/>
        </w:rPr>
        <w:t xml:space="preserve">ям </w:t>
      </w:r>
      <w:r w:rsidRPr="0042778D">
        <w:rPr>
          <w:rFonts w:ascii="Times New Roman" w:hAnsi="Times New Roman" w:cs="Times New Roman"/>
          <w:i/>
          <w:sz w:val="22"/>
        </w:rPr>
        <w:t>y</w:t>
      </w:r>
      <w:r w:rsidRPr="0042778D">
        <w:rPr>
          <w:rFonts w:ascii="Times New Roman" w:hAnsi="Times New Roman" w:cs="Times New Roman"/>
          <w:sz w:val="22"/>
        </w:rPr>
        <w:t xml:space="preserve">-координаты (РЗ) снижается. </w:t>
      </w:r>
    </w:p>
    <w:p w:rsidR="000928D0" w:rsidRDefault="000928D0" w:rsidP="00035D1F">
      <w:pPr>
        <w:pStyle w:val="affe"/>
        <w:widowControl w:val="0"/>
        <w:spacing w:line="240" w:lineRule="auto"/>
        <w:ind w:firstLine="397"/>
        <w:rPr>
          <w:rFonts w:ascii="Times New Roman" w:hAnsi="Times New Roman" w:cs="Times New Roman"/>
          <w:sz w:val="22"/>
        </w:rPr>
      </w:pPr>
    </w:p>
    <w:p w:rsidR="00F151D8" w:rsidRPr="0042778D"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lastRenderedPageBreak/>
        <w:t xml:space="preserve">За указанными пределами координаты </w:t>
      </w:r>
      <w:r w:rsidRPr="0042778D">
        <w:rPr>
          <w:rFonts w:ascii="Times New Roman" w:hAnsi="Times New Roman" w:cs="Times New Roman"/>
          <w:i/>
          <w:sz w:val="22"/>
        </w:rPr>
        <w:t>x</w:t>
      </w:r>
      <w:r w:rsidRPr="0042778D">
        <w:rPr>
          <w:rFonts w:ascii="Times New Roman" w:hAnsi="Times New Roman" w:cs="Times New Roman"/>
          <w:sz w:val="22"/>
        </w:rPr>
        <w:t xml:space="preserve"> ФВ, а следовательно, погрешности, связанные с изменениями </w:t>
      </w:r>
      <w:r w:rsidRPr="0042778D">
        <w:rPr>
          <w:rFonts w:ascii="Times New Roman" w:hAnsi="Times New Roman" w:cs="Times New Roman"/>
          <w:i/>
          <w:sz w:val="22"/>
        </w:rPr>
        <w:t>x</w:t>
      </w:r>
      <w:r w:rsidRPr="0042778D">
        <w:rPr>
          <w:rFonts w:ascii="Times New Roman" w:hAnsi="Times New Roman" w:cs="Times New Roman"/>
          <w:sz w:val="22"/>
        </w:rPr>
        <w:t>, возрастают.</w:t>
      </w:r>
    </w:p>
    <w:p w:rsidR="00F151D8" w:rsidRPr="0042778D"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Необходимо также подчеркнуть, что результаты экспериментальных иссл</w:t>
      </w:r>
      <w:r w:rsidRPr="0042778D">
        <w:rPr>
          <w:rFonts w:ascii="Times New Roman" w:hAnsi="Times New Roman" w:cs="Times New Roman"/>
          <w:sz w:val="22"/>
        </w:rPr>
        <w:t>е</w:t>
      </w:r>
      <w:r w:rsidRPr="0042778D">
        <w:rPr>
          <w:rFonts w:ascii="Times New Roman" w:hAnsi="Times New Roman" w:cs="Times New Roman"/>
          <w:sz w:val="22"/>
        </w:rPr>
        <w:t>дований, проведенных на реально существующей компрессорной лопатке, по</w:t>
      </w:r>
      <w:r w:rsidRPr="0042778D">
        <w:rPr>
          <w:rFonts w:ascii="Times New Roman" w:hAnsi="Times New Roman" w:cs="Times New Roman"/>
          <w:sz w:val="22"/>
        </w:rPr>
        <w:t>д</w:t>
      </w:r>
      <w:r w:rsidRPr="0042778D">
        <w:rPr>
          <w:rFonts w:ascii="Times New Roman" w:hAnsi="Times New Roman" w:cs="Times New Roman"/>
          <w:sz w:val="22"/>
        </w:rPr>
        <w:t>твердили результаты моделирования.</w:t>
      </w:r>
    </w:p>
    <w:p w:rsidR="00F151D8" w:rsidRDefault="00F151D8" w:rsidP="00035D1F">
      <w:pPr>
        <w:pStyle w:val="affe"/>
        <w:widowControl w:val="0"/>
        <w:spacing w:line="240" w:lineRule="auto"/>
        <w:ind w:firstLine="397"/>
        <w:rPr>
          <w:rFonts w:ascii="Times New Roman" w:hAnsi="Times New Roman" w:cs="Times New Roman"/>
          <w:sz w:val="22"/>
        </w:rPr>
      </w:pPr>
      <w:r w:rsidRPr="0042778D">
        <w:rPr>
          <w:rFonts w:ascii="Times New Roman" w:hAnsi="Times New Roman" w:cs="Times New Roman"/>
          <w:sz w:val="22"/>
        </w:rPr>
        <w:t xml:space="preserve">Результаты моделирования, выполненного в предположении использования предлагаемого метода в турбине для размещения ЧЭ ОВТД и системы отсчета </w:t>
      </w:r>
      <w:r>
        <w:rPr>
          <w:rFonts w:ascii="Times New Roman" w:hAnsi="Times New Roman" w:cs="Times New Roman"/>
          <w:sz w:val="22"/>
        </w:rPr>
        <w:t>0</w:t>
      </w:r>
      <w:r w:rsidRPr="0042778D">
        <w:rPr>
          <w:rFonts w:ascii="Times New Roman" w:hAnsi="Times New Roman" w:cs="Times New Roman"/>
          <w:i/>
          <w:sz w:val="22"/>
        </w:rPr>
        <w:t>XYZ</w:t>
      </w:r>
      <w:r w:rsidRPr="0042778D">
        <w:rPr>
          <w:rFonts w:ascii="Times New Roman" w:hAnsi="Times New Roman" w:cs="Times New Roman"/>
          <w:sz w:val="22"/>
        </w:rPr>
        <w:t xml:space="preserve"> по отношению к лопаткам, </w:t>
      </w:r>
      <w:r w:rsidR="008C384A">
        <w:rPr>
          <w:rFonts w:ascii="Times New Roman" w:hAnsi="Times New Roman" w:cs="Times New Roman"/>
          <w:sz w:val="22"/>
        </w:rPr>
        <w:t xml:space="preserve">как показано на </w:t>
      </w:r>
      <w:r w:rsidRPr="0042778D">
        <w:rPr>
          <w:rFonts w:ascii="Times New Roman" w:hAnsi="Times New Roman" w:cs="Times New Roman"/>
          <w:sz w:val="22"/>
        </w:rPr>
        <w:t>рис</w:t>
      </w:r>
      <w:r w:rsidR="008C384A">
        <w:rPr>
          <w:rFonts w:ascii="Times New Roman" w:hAnsi="Times New Roman" w:cs="Times New Roman"/>
          <w:sz w:val="22"/>
        </w:rPr>
        <w:t xml:space="preserve">. </w:t>
      </w:r>
      <w:r w:rsidRPr="0042778D">
        <w:rPr>
          <w:rFonts w:ascii="Times New Roman" w:hAnsi="Times New Roman" w:cs="Times New Roman"/>
          <w:sz w:val="22"/>
        </w:rPr>
        <w:t>2, </w:t>
      </w:r>
      <w:r w:rsidRPr="0042778D">
        <w:rPr>
          <w:rFonts w:ascii="Times New Roman" w:hAnsi="Times New Roman" w:cs="Times New Roman"/>
          <w:i/>
          <w:sz w:val="22"/>
        </w:rPr>
        <w:t>б</w:t>
      </w:r>
      <w:r w:rsidRPr="0042778D">
        <w:rPr>
          <w:rFonts w:ascii="Times New Roman" w:hAnsi="Times New Roman" w:cs="Times New Roman"/>
          <w:sz w:val="22"/>
        </w:rPr>
        <w:t>, показали характер и</w:t>
      </w:r>
      <w:r w:rsidRPr="0042778D">
        <w:rPr>
          <w:rFonts w:ascii="Times New Roman" w:hAnsi="Times New Roman" w:cs="Times New Roman"/>
          <w:sz w:val="22"/>
        </w:rPr>
        <w:t>з</w:t>
      </w:r>
      <w:r w:rsidRPr="0042778D">
        <w:rPr>
          <w:rFonts w:ascii="Times New Roman" w:hAnsi="Times New Roman" w:cs="Times New Roman"/>
          <w:sz w:val="22"/>
        </w:rPr>
        <w:t xml:space="preserve">менений </w:t>
      </w:r>
      <w:r w:rsidRPr="00194F20">
        <w:rPr>
          <w:rFonts w:ascii="Times New Roman" w:hAnsi="Times New Roman" w:cs="Times New Roman"/>
          <w:position w:val="-10"/>
          <w:sz w:val="22"/>
        </w:rPr>
        <w:object w:dxaOrig="700" w:dyaOrig="380">
          <v:shape id="_x0000_i1045" type="#_x0000_t75" style="width:34.6pt;height:18.9pt" o:ole="">
            <v:imagedata r:id="rId120" o:title=""/>
            <o:lock v:ext="edit" aspectratio="f"/>
          </v:shape>
          <o:OLEObject Type="Embed" ProgID="Equation.3" ShapeID="_x0000_i1045" DrawAspect="Content" ObjectID="_1580212432" r:id="rId121"/>
        </w:object>
      </w:r>
      <w:r>
        <w:rPr>
          <w:rFonts w:ascii="Times New Roman" w:hAnsi="Times New Roman" w:cs="Times New Roman"/>
          <w:position w:val="-10"/>
          <w:sz w:val="22"/>
        </w:rPr>
        <w:t xml:space="preserve"> </w:t>
      </w:r>
      <w:r w:rsidRPr="0042778D">
        <w:rPr>
          <w:rFonts w:ascii="Times New Roman" w:hAnsi="Times New Roman" w:cs="Times New Roman"/>
          <w:sz w:val="22"/>
        </w:rPr>
        <w:t xml:space="preserve">и </w:t>
      </w:r>
      <w:r w:rsidRPr="00194F20">
        <w:rPr>
          <w:rFonts w:ascii="Times New Roman" w:hAnsi="Times New Roman" w:cs="Times New Roman"/>
          <w:position w:val="-10"/>
          <w:sz w:val="22"/>
        </w:rPr>
        <w:object w:dxaOrig="840" w:dyaOrig="380">
          <v:shape id="_x0000_i1046" type="#_x0000_t75" style="width:42pt;height:18.9pt" o:ole="">
            <v:imagedata r:id="rId122" o:title=""/>
          </v:shape>
          <o:OLEObject Type="Embed" ProgID="Equation.3" ShapeID="_x0000_i1046" DrawAspect="Content" ObjectID="_1580212433" r:id="rId123"/>
        </w:object>
      </w:r>
      <w:r w:rsidRPr="0042778D">
        <w:rPr>
          <w:rFonts w:ascii="Times New Roman" w:hAnsi="Times New Roman" w:cs="Times New Roman"/>
          <w:sz w:val="22"/>
        </w:rPr>
        <w:t xml:space="preserve">при </w:t>
      </w:r>
      <w:r w:rsidRPr="0042778D">
        <w:rPr>
          <w:rFonts w:ascii="Times New Roman" w:hAnsi="Times New Roman" w:cs="Times New Roman"/>
          <w:i/>
          <w:sz w:val="22"/>
        </w:rPr>
        <w:t>y</w:t>
      </w:r>
      <w:r w:rsidR="008C384A">
        <w:rPr>
          <w:rFonts w:ascii="Times New Roman" w:hAnsi="Times New Roman" w:cs="Times New Roman"/>
          <w:i/>
          <w:sz w:val="22"/>
        </w:rPr>
        <w:t> </w:t>
      </w:r>
      <w:r w:rsidRPr="0042778D">
        <w:rPr>
          <w:rFonts w:ascii="Times New Roman" w:hAnsi="Times New Roman" w:cs="Times New Roman"/>
          <w:sz w:val="22"/>
        </w:rPr>
        <w:t>=</w:t>
      </w:r>
      <w:r w:rsidR="008C384A">
        <w:rPr>
          <w:rFonts w:ascii="Times New Roman" w:hAnsi="Times New Roman" w:cs="Times New Roman"/>
          <w:sz w:val="22"/>
        </w:rPr>
        <w:t> </w:t>
      </w:r>
      <w:r w:rsidRPr="0042778D">
        <w:rPr>
          <w:rFonts w:ascii="Times New Roman" w:hAnsi="Times New Roman" w:cs="Times New Roman"/>
          <w:i/>
          <w:sz w:val="22"/>
        </w:rPr>
        <w:t>const</w:t>
      </w:r>
      <w:r w:rsidRPr="0042778D">
        <w:rPr>
          <w:rFonts w:ascii="Times New Roman" w:hAnsi="Times New Roman" w:cs="Times New Roman"/>
          <w:sz w:val="22"/>
        </w:rPr>
        <w:t xml:space="preserve"> (0,5 и 1,5 мм) </w:t>
      </w:r>
      <w:r w:rsidR="008C384A" w:rsidRPr="0042778D">
        <w:rPr>
          <w:rFonts w:ascii="Times New Roman" w:hAnsi="Times New Roman" w:cs="Times New Roman"/>
          <w:sz w:val="22"/>
        </w:rPr>
        <w:t xml:space="preserve">аналогичный </w:t>
      </w:r>
      <w:r w:rsidRPr="0042778D">
        <w:rPr>
          <w:rFonts w:ascii="Times New Roman" w:hAnsi="Times New Roman" w:cs="Times New Roman"/>
          <w:sz w:val="22"/>
        </w:rPr>
        <w:t>тем же функциям, что приведены на рис</w:t>
      </w:r>
      <w:r w:rsidR="008C384A">
        <w:rPr>
          <w:rFonts w:ascii="Times New Roman" w:hAnsi="Times New Roman" w:cs="Times New Roman"/>
          <w:sz w:val="22"/>
        </w:rPr>
        <w:t xml:space="preserve">. </w:t>
      </w:r>
      <w:r w:rsidRPr="0042778D">
        <w:rPr>
          <w:rFonts w:ascii="Times New Roman" w:hAnsi="Times New Roman" w:cs="Times New Roman"/>
          <w:sz w:val="22"/>
        </w:rPr>
        <w:t>4.</w:t>
      </w:r>
    </w:p>
    <w:p w:rsidR="000928D0" w:rsidRPr="0042778D" w:rsidRDefault="000928D0" w:rsidP="00035D1F">
      <w:pPr>
        <w:pStyle w:val="affe"/>
        <w:widowControl w:val="0"/>
        <w:spacing w:line="240" w:lineRule="auto"/>
        <w:ind w:firstLine="397"/>
        <w:rPr>
          <w:rFonts w:ascii="Times New Roman" w:hAnsi="Times New Roman" w:cs="Times New Roman"/>
          <w:sz w:val="22"/>
        </w:rPr>
      </w:pPr>
    </w:p>
    <w:p w:rsidR="00F151D8" w:rsidRPr="002B747E" w:rsidRDefault="002D157B" w:rsidP="0054596B">
      <w:pPr>
        <w:pStyle w:val="afff1"/>
        <w:spacing w:before="0" w:after="0"/>
        <w:rPr>
          <w:sz w:val="20"/>
          <w:szCs w:val="20"/>
        </w:rPr>
      </w:pPr>
      <w:r>
        <w:rPr>
          <w:noProof/>
        </w:rPr>
        <mc:AlternateContent>
          <mc:Choice Requires="wpg">
            <w:drawing>
              <wp:inline distT="0" distB="0" distL="0" distR="0">
                <wp:extent cx="4954905" cy="2058035"/>
                <wp:effectExtent l="0" t="2540" r="0" b="0"/>
                <wp:docPr id="26" name="Group 1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4905" cy="2058035"/>
                          <a:chOff x="2413" y="1198"/>
                          <a:chExt cx="7803" cy="3241"/>
                        </a:xfrm>
                      </wpg:grpSpPr>
                      <wps:wsp>
                        <wps:cNvPr id="27" name="Text Box 1890"/>
                        <wps:cNvSpPr txBox="1">
                          <a:spLocks noChangeArrowheads="1"/>
                        </wps:cNvSpPr>
                        <wps:spPr bwMode="auto">
                          <a:xfrm>
                            <a:off x="5262" y="3394"/>
                            <a:ext cx="97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rPr>
                              </w:pPr>
                              <w:r w:rsidRPr="002C4FDB">
                                <w:rPr>
                                  <w:rFonts w:cs="Times New Roman"/>
                                  <w:i/>
                                  <w:sz w:val="18"/>
                                  <w:szCs w:val="18"/>
                                  <w:lang w:val="en-US"/>
                                </w:rPr>
                                <w:t>X</w:t>
                              </w:r>
                              <w:r w:rsidRPr="002C4FDB">
                                <w:rPr>
                                  <w:rFonts w:cs="Times New Roman"/>
                                  <w:sz w:val="18"/>
                                  <w:szCs w:val="18"/>
                                  <w:lang w:val="en-US"/>
                                </w:rPr>
                                <w:t xml:space="preserve">, </w:t>
                              </w:r>
                              <w:r w:rsidRPr="002C4FDB">
                                <w:rPr>
                                  <w:rFonts w:cs="Times New Roman"/>
                                  <w:sz w:val="18"/>
                                  <w:szCs w:val="18"/>
                                </w:rPr>
                                <w:t>мм</w:t>
                              </w:r>
                            </w:p>
                          </w:txbxContent>
                        </wps:txbx>
                        <wps:bodyPr rot="0" vert="horz" wrap="square" lIns="91440" tIns="45720" rIns="91440" bIns="45720" anchor="t" anchorCtr="0" upright="1">
                          <a:noAutofit/>
                        </wps:bodyPr>
                      </wps:wsp>
                      <wpg:grpSp>
                        <wpg:cNvPr id="28" name="Group 1891"/>
                        <wpg:cNvGrpSpPr>
                          <a:grpSpLocks/>
                        </wpg:cNvGrpSpPr>
                        <wpg:grpSpPr bwMode="auto">
                          <a:xfrm>
                            <a:off x="2413" y="1212"/>
                            <a:ext cx="3637" cy="2844"/>
                            <a:chOff x="2273" y="1806"/>
                            <a:chExt cx="3790" cy="2844"/>
                          </a:xfrm>
                        </wpg:grpSpPr>
                        <wps:wsp>
                          <wps:cNvPr id="29" name="AutoShape 1892"/>
                          <wps:cNvCnPr>
                            <a:cxnSpLocks noChangeShapeType="1"/>
                          </wps:cNvCnPr>
                          <wps:spPr bwMode="auto">
                            <a:xfrm>
                              <a:off x="2543" y="2148"/>
                              <a:ext cx="0" cy="2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893"/>
                          <wps:cNvCnPr>
                            <a:cxnSpLocks noChangeShapeType="1"/>
                          </wps:cNvCnPr>
                          <wps:spPr bwMode="auto">
                            <a:xfrm>
                              <a:off x="3094" y="2148"/>
                              <a:ext cx="0"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31" name="AutoShape 1894"/>
                          <wps:cNvCnPr>
                            <a:cxnSpLocks noChangeShapeType="1"/>
                          </wps:cNvCnPr>
                          <wps:spPr bwMode="auto">
                            <a:xfrm>
                              <a:off x="3640" y="2148"/>
                              <a:ext cx="0"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33" name="AutoShape 1895"/>
                          <wps:cNvCnPr>
                            <a:cxnSpLocks noChangeShapeType="1"/>
                          </wps:cNvCnPr>
                          <wps:spPr bwMode="auto">
                            <a:xfrm>
                              <a:off x="4186" y="2148"/>
                              <a:ext cx="0"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34" name="AutoShape 1896"/>
                          <wps:cNvCnPr>
                            <a:cxnSpLocks noChangeShapeType="1"/>
                          </wps:cNvCnPr>
                          <wps:spPr bwMode="auto">
                            <a:xfrm>
                              <a:off x="4741" y="2148"/>
                              <a:ext cx="1"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35" name="AutoShape 1897"/>
                          <wps:cNvCnPr>
                            <a:cxnSpLocks noChangeShapeType="1"/>
                          </wps:cNvCnPr>
                          <wps:spPr bwMode="auto">
                            <a:xfrm>
                              <a:off x="5295" y="2148"/>
                              <a:ext cx="1"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36" name="AutoShape 1898"/>
                          <wps:cNvCnPr>
                            <a:cxnSpLocks noChangeShapeType="1"/>
                          </wps:cNvCnPr>
                          <wps:spPr bwMode="auto">
                            <a:xfrm>
                              <a:off x="5841" y="2148"/>
                              <a:ext cx="1" cy="2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AutoShape 1899"/>
                          <wps:cNvCnPr>
                            <a:cxnSpLocks noChangeShapeType="1"/>
                          </wps:cNvCnPr>
                          <wps:spPr bwMode="auto">
                            <a:xfrm>
                              <a:off x="2528" y="2148"/>
                              <a:ext cx="331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AutoShape 1900"/>
                          <wps:cNvCnPr>
                            <a:cxnSpLocks noChangeShapeType="1"/>
                          </wps:cNvCnPr>
                          <wps:spPr bwMode="auto">
                            <a:xfrm>
                              <a:off x="2528" y="4283"/>
                              <a:ext cx="3314"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AutoShape 1901"/>
                          <wps:cNvCnPr>
                            <a:cxnSpLocks noChangeShapeType="1"/>
                          </wps:cNvCnPr>
                          <wps:spPr bwMode="auto">
                            <a:xfrm>
                              <a:off x="2528" y="2519"/>
                              <a:ext cx="3314"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40" name="AutoShape 1902"/>
                          <wps:cNvCnPr>
                            <a:cxnSpLocks noChangeShapeType="1"/>
                          </wps:cNvCnPr>
                          <wps:spPr bwMode="auto">
                            <a:xfrm>
                              <a:off x="2528" y="2873"/>
                              <a:ext cx="3314"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41" name="AutoShape 1903"/>
                          <wps:cNvCnPr>
                            <a:cxnSpLocks noChangeShapeType="1"/>
                          </wps:cNvCnPr>
                          <wps:spPr bwMode="auto">
                            <a:xfrm>
                              <a:off x="2528" y="3202"/>
                              <a:ext cx="3314"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42" name="AutoShape 1904"/>
                          <wps:cNvCnPr>
                            <a:cxnSpLocks noChangeShapeType="1"/>
                          </wps:cNvCnPr>
                          <wps:spPr bwMode="auto">
                            <a:xfrm>
                              <a:off x="2528" y="3573"/>
                              <a:ext cx="3314"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43" name="AutoShape 1905"/>
                          <wps:cNvCnPr>
                            <a:cxnSpLocks noChangeShapeType="1"/>
                          </wps:cNvCnPr>
                          <wps:spPr bwMode="auto">
                            <a:xfrm>
                              <a:off x="2528" y="3927"/>
                              <a:ext cx="3314"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44" name="Freeform 1906"/>
                          <wps:cNvSpPr>
                            <a:spLocks/>
                          </wps:cNvSpPr>
                          <wps:spPr bwMode="auto">
                            <a:xfrm>
                              <a:off x="2542" y="2149"/>
                              <a:ext cx="3298" cy="2154"/>
                            </a:xfrm>
                            <a:custGeom>
                              <a:avLst/>
                              <a:gdLst>
                                <a:gd name="T0" fmla="*/ 0 w 3951"/>
                                <a:gd name="T1" fmla="*/ 0 h 2154"/>
                                <a:gd name="T2" fmla="*/ 270 w 3951"/>
                                <a:gd name="T3" fmla="*/ 508 h 2154"/>
                                <a:gd name="T4" fmla="*/ 614 w 3951"/>
                                <a:gd name="T5" fmla="*/ 1013 h 2154"/>
                                <a:gd name="T6" fmla="*/ 1293 w 3951"/>
                                <a:gd name="T7" fmla="*/ 1817 h 2154"/>
                                <a:gd name="T8" fmla="*/ 1598 w 3951"/>
                                <a:gd name="T9" fmla="*/ 2117 h 2154"/>
                                <a:gd name="T10" fmla="*/ 1957 w 3951"/>
                                <a:gd name="T11" fmla="*/ 2042 h 2154"/>
                                <a:gd name="T12" fmla="*/ 2198 w 3951"/>
                                <a:gd name="T13" fmla="*/ 1884 h 2154"/>
                                <a:gd name="T14" fmla="*/ 2393 w 3951"/>
                                <a:gd name="T15" fmla="*/ 1574 h 2154"/>
                                <a:gd name="T16" fmla="*/ 2753 w 3951"/>
                                <a:gd name="T17" fmla="*/ 1053 h 2154"/>
                                <a:gd name="T18" fmla="*/ 3298 w 3951"/>
                                <a:gd name="T19" fmla="*/ 603 h 2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51" h="2154">
                                  <a:moveTo>
                                    <a:pt x="0" y="0"/>
                                  </a:moveTo>
                                  <a:cubicBezTo>
                                    <a:pt x="54" y="85"/>
                                    <a:pt x="202" y="339"/>
                                    <a:pt x="324" y="508"/>
                                  </a:cubicBezTo>
                                  <a:cubicBezTo>
                                    <a:pt x="446" y="677"/>
                                    <a:pt x="531" y="795"/>
                                    <a:pt x="735" y="1013"/>
                                  </a:cubicBezTo>
                                  <a:cubicBezTo>
                                    <a:pt x="939" y="1231"/>
                                    <a:pt x="1353" y="1633"/>
                                    <a:pt x="1549" y="1817"/>
                                  </a:cubicBezTo>
                                  <a:cubicBezTo>
                                    <a:pt x="1745" y="2001"/>
                                    <a:pt x="1782" y="2080"/>
                                    <a:pt x="1914" y="2117"/>
                                  </a:cubicBezTo>
                                  <a:cubicBezTo>
                                    <a:pt x="2046" y="2154"/>
                                    <a:pt x="2224" y="2081"/>
                                    <a:pt x="2344" y="2042"/>
                                  </a:cubicBezTo>
                                  <a:cubicBezTo>
                                    <a:pt x="2464" y="2003"/>
                                    <a:pt x="2546" y="1962"/>
                                    <a:pt x="2633" y="1884"/>
                                  </a:cubicBezTo>
                                  <a:cubicBezTo>
                                    <a:pt x="2720" y="1806"/>
                                    <a:pt x="2756" y="1712"/>
                                    <a:pt x="2867" y="1574"/>
                                  </a:cubicBezTo>
                                  <a:cubicBezTo>
                                    <a:pt x="2978" y="1436"/>
                                    <a:pt x="3117" y="1215"/>
                                    <a:pt x="3298" y="1053"/>
                                  </a:cubicBezTo>
                                  <a:cubicBezTo>
                                    <a:pt x="3479" y="891"/>
                                    <a:pt x="3734" y="716"/>
                                    <a:pt x="3951" y="603"/>
                                  </a:cubicBezTo>
                                </a:path>
                              </a:pathLst>
                            </a:custGeom>
                            <a:noFill/>
                            <a:ln w="19050">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1907"/>
                          <wps:cNvSpPr>
                            <a:spLocks/>
                          </wps:cNvSpPr>
                          <wps:spPr bwMode="auto">
                            <a:xfrm>
                              <a:off x="2543" y="2921"/>
                              <a:ext cx="3299" cy="1373"/>
                            </a:xfrm>
                            <a:custGeom>
                              <a:avLst/>
                              <a:gdLst>
                                <a:gd name="T0" fmla="*/ 0 w 3951"/>
                                <a:gd name="T1" fmla="*/ 0 h 1373"/>
                                <a:gd name="T2" fmla="*/ 551 w 3951"/>
                                <a:gd name="T3" fmla="*/ 589 h 1373"/>
                                <a:gd name="T4" fmla="*/ 1089 w 3951"/>
                                <a:gd name="T5" fmla="*/ 1064 h 1373"/>
                                <a:gd name="T6" fmla="*/ 1534 w 3951"/>
                                <a:gd name="T7" fmla="*/ 1345 h 1373"/>
                                <a:gd name="T8" fmla="*/ 2119 w 3951"/>
                                <a:gd name="T9" fmla="*/ 1232 h 1373"/>
                                <a:gd name="T10" fmla="*/ 2471 w 3951"/>
                                <a:gd name="T11" fmla="*/ 1027 h 1373"/>
                                <a:gd name="T12" fmla="*/ 2753 w 3951"/>
                                <a:gd name="T13" fmla="*/ 794 h 1373"/>
                                <a:gd name="T14" fmla="*/ 3299 w 3951"/>
                                <a:gd name="T15" fmla="*/ 411 h 13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51" h="1373">
                                  <a:moveTo>
                                    <a:pt x="0" y="0"/>
                                  </a:moveTo>
                                  <a:cubicBezTo>
                                    <a:pt x="166" y="181"/>
                                    <a:pt x="443" y="412"/>
                                    <a:pt x="660" y="589"/>
                                  </a:cubicBezTo>
                                  <a:cubicBezTo>
                                    <a:pt x="877" y="766"/>
                                    <a:pt x="1108" y="938"/>
                                    <a:pt x="1304" y="1064"/>
                                  </a:cubicBezTo>
                                  <a:cubicBezTo>
                                    <a:pt x="1500" y="1190"/>
                                    <a:pt x="1631" y="1317"/>
                                    <a:pt x="1837" y="1345"/>
                                  </a:cubicBezTo>
                                  <a:cubicBezTo>
                                    <a:pt x="2043" y="1373"/>
                                    <a:pt x="2351" y="1285"/>
                                    <a:pt x="2538" y="1232"/>
                                  </a:cubicBezTo>
                                  <a:cubicBezTo>
                                    <a:pt x="2725" y="1179"/>
                                    <a:pt x="2832" y="1100"/>
                                    <a:pt x="2959" y="1027"/>
                                  </a:cubicBezTo>
                                  <a:cubicBezTo>
                                    <a:pt x="3086" y="954"/>
                                    <a:pt x="3132" y="897"/>
                                    <a:pt x="3297" y="794"/>
                                  </a:cubicBezTo>
                                  <a:cubicBezTo>
                                    <a:pt x="3462" y="691"/>
                                    <a:pt x="3734" y="532"/>
                                    <a:pt x="3951" y="411"/>
                                  </a:cubicBezTo>
                                </a:path>
                              </a:pathLst>
                            </a:cu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1908"/>
                          <wps:cNvSpPr txBox="1">
                            <a:spLocks noChangeArrowheads="1"/>
                          </wps:cNvSpPr>
                          <wps:spPr bwMode="auto">
                            <a:xfrm>
                              <a:off x="2273" y="2006"/>
                              <a:ext cx="33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6</w:t>
                                </w:r>
                              </w:p>
                            </w:txbxContent>
                          </wps:txbx>
                          <wps:bodyPr rot="0" vert="horz" wrap="square" lIns="91440" tIns="45720" rIns="91440" bIns="45720" anchor="t" anchorCtr="0" upright="1">
                            <a:noAutofit/>
                          </wps:bodyPr>
                        </wps:wsp>
                        <wps:wsp>
                          <wps:cNvPr id="47" name="Text Box 1909"/>
                          <wps:cNvSpPr txBox="1">
                            <a:spLocks noChangeArrowheads="1"/>
                          </wps:cNvSpPr>
                          <wps:spPr bwMode="auto">
                            <a:xfrm>
                              <a:off x="2273" y="2336"/>
                              <a:ext cx="33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5</w:t>
                                </w:r>
                              </w:p>
                            </w:txbxContent>
                          </wps:txbx>
                          <wps:bodyPr rot="0" vert="horz" wrap="square" lIns="91440" tIns="45720" rIns="91440" bIns="45720" anchor="t" anchorCtr="0" upright="1">
                            <a:noAutofit/>
                          </wps:bodyPr>
                        </wps:wsp>
                        <wps:wsp>
                          <wps:cNvPr id="48" name="Text Box 1910"/>
                          <wps:cNvSpPr txBox="1">
                            <a:spLocks noChangeArrowheads="1"/>
                          </wps:cNvSpPr>
                          <wps:spPr bwMode="auto">
                            <a:xfrm>
                              <a:off x="2273" y="2677"/>
                              <a:ext cx="33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4</w:t>
                                </w:r>
                              </w:p>
                            </w:txbxContent>
                          </wps:txbx>
                          <wps:bodyPr rot="0" vert="horz" wrap="square" lIns="91440" tIns="45720" rIns="91440" bIns="45720" anchor="t" anchorCtr="0" upright="1">
                            <a:noAutofit/>
                          </wps:bodyPr>
                        </wps:wsp>
                        <wps:wsp>
                          <wps:cNvPr id="49" name="Text Box 1911"/>
                          <wps:cNvSpPr txBox="1">
                            <a:spLocks noChangeArrowheads="1"/>
                          </wps:cNvSpPr>
                          <wps:spPr bwMode="auto">
                            <a:xfrm>
                              <a:off x="2273" y="3007"/>
                              <a:ext cx="33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3</w:t>
                                </w:r>
                              </w:p>
                            </w:txbxContent>
                          </wps:txbx>
                          <wps:bodyPr rot="0" vert="horz" wrap="square" lIns="91440" tIns="45720" rIns="91440" bIns="45720" anchor="t" anchorCtr="0" upright="1">
                            <a:noAutofit/>
                          </wps:bodyPr>
                        </wps:wsp>
                        <wps:wsp>
                          <wps:cNvPr id="50" name="Text Box 1912"/>
                          <wps:cNvSpPr txBox="1">
                            <a:spLocks noChangeArrowheads="1"/>
                          </wps:cNvSpPr>
                          <wps:spPr bwMode="auto">
                            <a:xfrm>
                              <a:off x="2273" y="3393"/>
                              <a:ext cx="33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2</w:t>
                                </w:r>
                              </w:p>
                            </w:txbxContent>
                          </wps:txbx>
                          <wps:bodyPr rot="0" vert="horz" wrap="square" lIns="91440" tIns="45720" rIns="91440" bIns="45720" anchor="t" anchorCtr="0" upright="1">
                            <a:noAutofit/>
                          </wps:bodyPr>
                        </wps:wsp>
                        <wps:wsp>
                          <wps:cNvPr id="51" name="Text Box 1913"/>
                          <wps:cNvSpPr txBox="1">
                            <a:spLocks noChangeArrowheads="1"/>
                          </wps:cNvSpPr>
                          <wps:spPr bwMode="auto">
                            <a:xfrm>
                              <a:off x="2273" y="3734"/>
                              <a:ext cx="336"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1</w:t>
                                </w:r>
                              </w:p>
                            </w:txbxContent>
                          </wps:txbx>
                          <wps:bodyPr rot="0" vert="horz" wrap="square" lIns="91440" tIns="45720" rIns="91440" bIns="45720" anchor="t" anchorCtr="0" upright="1">
                            <a:noAutofit/>
                          </wps:bodyPr>
                        </wps:wsp>
                        <wps:wsp>
                          <wps:cNvPr id="52" name="Text Box 1914"/>
                          <wps:cNvSpPr txBox="1">
                            <a:spLocks noChangeArrowheads="1"/>
                          </wps:cNvSpPr>
                          <wps:spPr bwMode="auto">
                            <a:xfrm>
                              <a:off x="2273" y="4064"/>
                              <a:ext cx="33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0</w:t>
                                </w:r>
                              </w:p>
                            </w:txbxContent>
                          </wps:txbx>
                          <wps:bodyPr rot="0" vert="horz" wrap="square" lIns="91440" tIns="45720" rIns="91440" bIns="45720" anchor="t" anchorCtr="0" upright="1">
                            <a:noAutofit/>
                          </wps:bodyPr>
                        </wps:wsp>
                        <wps:wsp>
                          <wps:cNvPr id="53" name="Text Box 1915"/>
                          <wps:cNvSpPr txBox="1">
                            <a:spLocks noChangeArrowheads="1"/>
                          </wps:cNvSpPr>
                          <wps:spPr bwMode="auto">
                            <a:xfrm>
                              <a:off x="3428" y="4248"/>
                              <a:ext cx="55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rPr>
                                </w:pPr>
                                <w:r w:rsidRPr="002C4FDB">
                                  <w:rPr>
                                    <w:rFonts w:cs="Times New Roman"/>
                                    <w:sz w:val="18"/>
                                    <w:szCs w:val="18"/>
                                    <w:lang w:val="en-US"/>
                                  </w:rPr>
                                  <w:t>-</w:t>
                                </w:r>
                                <w:r w:rsidRPr="002C4FDB">
                                  <w:rPr>
                                    <w:rFonts w:cs="Times New Roman"/>
                                    <w:sz w:val="18"/>
                                    <w:szCs w:val="18"/>
                                  </w:rPr>
                                  <w:t>1</w:t>
                                </w:r>
                              </w:p>
                            </w:txbxContent>
                          </wps:txbx>
                          <wps:bodyPr rot="0" vert="horz" wrap="square" lIns="91440" tIns="45720" rIns="91440" bIns="45720" anchor="t" anchorCtr="0" upright="1">
                            <a:noAutofit/>
                          </wps:bodyPr>
                        </wps:wsp>
                        <wps:wsp>
                          <wps:cNvPr id="54" name="Text Box 1916"/>
                          <wps:cNvSpPr txBox="1">
                            <a:spLocks noChangeArrowheads="1"/>
                          </wps:cNvSpPr>
                          <wps:spPr bwMode="auto">
                            <a:xfrm>
                              <a:off x="2857" y="4248"/>
                              <a:ext cx="46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F151D8">
                                <w:pPr>
                                  <w:rPr>
                                    <w:rFonts w:cs="Times New Roman"/>
                                    <w:sz w:val="18"/>
                                    <w:szCs w:val="18"/>
                                  </w:rPr>
                                </w:pPr>
                                <w:r w:rsidRPr="002C4FDB">
                                  <w:rPr>
                                    <w:rFonts w:cs="Times New Roman"/>
                                    <w:sz w:val="18"/>
                                    <w:szCs w:val="18"/>
                                    <w:lang w:val="en-US"/>
                                  </w:rPr>
                                  <w:t>-</w:t>
                                </w:r>
                                <w:r w:rsidRPr="002C4FDB">
                                  <w:rPr>
                                    <w:rFonts w:cs="Times New Roman"/>
                                    <w:sz w:val="18"/>
                                    <w:szCs w:val="18"/>
                                  </w:rPr>
                                  <w:t>2</w:t>
                                </w:r>
                              </w:p>
                            </w:txbxContent>
                          </wps:txbx>
                          <wps:bodyPr rot="0" vert="horz" wrap="square" lIns="91440" tIns="45720" rIns="91440" bIns="45720" anchor="t" anchorCtr="0" upright="1">
                            <a:noAutofit/>
                          </wps:bodyPr>
                        </wps:wsp>
                        <wps:wsp>
                          <wps:cNvPr id="55" name="Text Box 1917"/>
                          <wps:cNvSpPr txBox="1">
                            <a:spLocks noChangeArrowheads="1"/>
                          </wps:cNvSpPr>
                          <wps:spPr bwMode="auto">
                            <a:xfrm>
                              <a:off x="3985" y="4248"/>
                              <a:ext cx="406"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F151D8">
                                <w:pPr>
                                  <w:rPr>
                                    <w:rFonts w:cs="Times New Roman"/>
                                    <w:sz w:val="18"/>
                                    <w:szCs w:val="18"/>
                                  </w:rPr>
                                </w:pPr>
                                <w:r w:rsidRPr="002C4FDB">
                                  <w:rPr>
                                    <w:rFonts w:cs="Times New Roman"/>
                                    <w:sz w:val="18"/>
                                    <w:szCs w:val="18"/>
                                  </w:rPr>
                                  <w:t>0</w:t>
                                </w:r>
                              </w:p>
                            </w:txbxContent>
                          </wps:txbx>
                          <wps:bodyPr rot="0" vert="horz" wrap="square" lIns="91440" tIns="45720" rIns="91440" bIns="45720" anchor="t" anchorCtr="0" upright="1">
                            <a:noAutofit/>
                          </wps:bodyPr>
                        </wps:wsp>
                        <wps:wsp>
                          <wps:cNvPr id="56" name="Text Box 1918"/>
                          <wps:cNvSpPr txBox="1">
                            <a:spLocks noChangeArrowheads="1"/>
                          </wps:cNvSpPr>
                          <wps:spPr bwMode="auto">
                            <a:xfrm>
                              <a:off x="5069" y="4248"/>
                              <a:ext cx="42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F151D8">
                                <w:pPr>
                                  <w:rPr>
                                    <w:rFonts w:cs="Times New Roman"/>
                                    <w:sz w:val="18"/>
                                    <w:szCs w:val="18"/>
                                  </w:rPr>
                                </w:pPr>
                                <w:r w:rsidRPr="002C4FDB">
                                  <w:rPr>
                                    <w:rFonts w:cs="Times New Roman"/>
                                    <w:sz w:val="18"/>
                                    <w:szCs w:val="18"/>
                                  </w:rPr>
                                  <w:t>2</w:t>
                                </w:r>
                              </w:p>
                            </w:txbxContent>
                          </wps:txbx>
                          <wps:bodyPr rot="0" vert="horz" wrap="square" lIns="91440" tIns="45720" rIns="91440" bIns="45720" anchor="t" anchorCtr="0" upright="1">
                            <a:noAutofit/>
                          </wps:bodyPr>
                        </wps:wsp>
                        <wps:wsp>
                          <wps:cNvPr id="57" name="Text Box 1919"/>
                          <wps:cNvSpPr txBox="1">
                            <a:spLocks noChangeArrowheads="1"/>
                          </wps:cNvSpPr>
                          <wps:spPr bwMode="auto">
                            <a:xfrm>
                              <a:off x="4498" y="4248"/>
                              <a:ext cx="46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F151D8">
                                <w:pPr>
                                  <w:rPr>
                                    <w:rFonts w:cs="Times New Roman"/>
                                    <w:sz w:val="18"/>
                                    <w:szCs w:val="18"/>
                                  </w:rPr>
                                </w:pPr>
                                <w:r w:rsidRPr="002C4FDB">
                                  <w:rPr>
                                    <w:rFonts w:cs="Times New Roman"/>
                                    <w:sz w:val="18"/>
                                    <w:szCs w:val="18"/>
                                  </w:rPr>
                                  <w:t>1</w:t>
                                </w:r>
                              </w:p>
                            </w:txbxContent>
                          </wps:txbx>
                          <wps:bodyPr rot="0" vert="horz" wrap="square" lIns="91440" tIns="45720" rIns="91440" bIns="45720" anchor="t" anchorCtr="0" upright="1">
                            <a:noAutofit/>
                          </wps:bodyPr>
                        </wps:wsp>
                        <wps:wsp>
                          <wps:cNvPr id="58" name="Text Box 1920"/>
                          <wps:cNvSpPr txBox="1">
                            <a:spLocks noChangeArrowheads="1"/>
                          </wps:cNvSpPr>
                          <wps:spPr bwMode="auto">
                            <a:xfrm>
                              <a:off x="5635" y="4248"/>
                              <a:ext cx="42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rPr>
                                </w:pPr>
                                <w:r w:rsidRPr="002C4FDB">
                                  <w:rPr>
                                    <w:rFonts w:cs="Times New Roman"/>
                                    <w:sz w:val="18"/>
                                    <w:szCs w:val="18"/>
                                  </w:rPr>
                                  <w:t>3</w:t>
                                </w:r>
                              </w:p>
                            </w:txbxContent>
                          </wps:txbx>
                          <wps:bodyPr rot="0" vert="horz" wrap="square" lIns="91440" tIns="45720" rIns="91440" bIns="45720" anchor="t" anchorCtr="0" upright="1">
                            <a:noAutofit/>
                          </wps:bodyPr>
                        </wps:wsp>
                        <wps:wsp>
                          <wps:cNvPr id="59" name="Text Box 1921"/>
                          <wps:cNvSpPr txBox="1">
                            <a:spLocks noChangeArrowheads="1"/>
                          </wps:cNvSpPr>
                          <wps:spPr bwMode="auto">
                            <a:xfrm>
                              <a:off x="2431" y="1806"/>
                              <a:ext cx="1209"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rPr>
                                </w:pPr>
                                <w:r w:rsidRPr="002C4FDB">
                                  <w:rPr>
                                    <w:rFonts w:cs="Times New Roman"/>
                                    <w:sz w:val="18"/>
                                    <w:szCs w:val="18"/>
                                    <w:lang w:val="en-US"/>
                                  </w:rPr>
                                  <w:t>δ</w:t>
                                </w:r>
                                <w:r w:rsidRPr="002C4FDB">
                                  <w:rPr>
                                    <w:rFonts w:cs="Times New Roman"/>
                                    <w:i/>
                                    <w:sz w:val="18"/>
                                    <w:szCs w:val="18"/>
                                    <w:lang w:val="en-US"/>
                                  </w:rPr>
                                  <w:t>L</w:t>
                                </w:r>
                                <w:r w:rsidRPr="002C4FDB">
                                  <w:rPr>
                                    <w:rFonts w:cs="Times New Roman"/>
                                    <w:sz w:val="18"/>
                                    <w:szCs w:val="18"/>
                                    <w:vertAlign w:val="subscript"/>
                                  </w:rPr>
                                  <w:t>ЧЭ</w:t>
                                </w:r>
                                <w:r w:rsidRPr="002C4FDB">
                                  <w:rPr>
                                    <w:rFonts w:cs="Times New Roman"/>
                                    <w:sz w:val="18"/>
                                    <w:szCs w:val="18"/>
                                    <w:lang w:val="en-US"/>
                                  </w:rPr>
                                  <w:t>,</w:t>
                                </w:r>
                                <w:r w:rsidRPr="002C4FDB">
                                  <w:rPr>
                                    <w:rFonts w:cs="Times New Roman"/>
                                    <w:sz w:val="18"/>
                                    <w:szCs w:val="18"/>
                                  </w:rPr>
                                  <w:t xml:space="preserve"> </w:t>
                                </w:r>
                                <w:r w:rsidRPr="002C4FDB">
                                  <w:rPr>
                                    <w:rFonts w:cs="Times New Roman"/>
                                    <w:sz w:val="18"/>
                                    <w:szCs w:val="18"/>
                                    <w:lang w:val="en-US"/>
                                  </w:rPr>
                                  <w:t>%</w:t>
                                </w:r>
                              </w:p>
                            </w:txbxContent>
                          </wps:txbx>
                          <wps:bodyPr rot="0" vert="horz" wrap="square" lIns="91440" tIns="45720" rIns="91440" bIns="45720" anchor="t" anchorCtr="0" upright="1">
                            <a:noAutofit/>
                          </wps:bodyPr>
                        </wps:wsp>
                        <wps:wsp>
                          <wps:cNvPr id="60" name="Text Box 1922"/>
                          <wps:cNvSpPr txBox="1">
                            <a:spLocks noChangeArrowheads="1"/>
                          </wps:cNvSpPr>
                          <wps:spPr bwMode="auto">
                            <a:xfrm>
                              <a:off x="5191" y="3176"/>
                              <a:ext cx="87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rPr>
                                </w:pPr>
                                <w:r w:rsidRPr="002C4FDB">
                                  <w:rPr>
                                    <w:rFonts w:cs="Times New Roman"/>
                                    <w:sz w:val="18"/>
                                    <w:szCs w:val="18"/>
                                  </w:rPr>
                                  <w:t>1,5 мм</w:t>
                                </w:r>
                              </w:p>
                            </w:txbxContent>
                          </wps:txbx>
                          <wps:bodyPr rot="0" vert="horz" wrap="square" lIns="91440" tIns="45720" rIns="91440" bIns="45720" anchor="t" anchorCtr="0" upright="1">
                            <a:noAutofit/>
                          </wps:bodyPr>
                        </wps:wsp>
                        <wps:wsp>
                          <wps:cNvPr id="61" name="Text Box 1923"/>
                          <wps:cNvSpPr txBox="1">
                            <a:spLocks noChangeArrowheads="1"/>
                          </wps:cNvSpPr>
                          <wps:spPr bwMode="auto">
                            <a:xfrm>
                              <a:off x="2913" y="2519"/>
                              <a:ext cx="1273"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rPr>
                                </w:pPr>
                                <w:r w:rsidRPr="002C4FDB">
                                  <w:rPr>
                                    <w:rFonts w:cs="Times New Roman"/>
                                    <w:i/>
                                    <w:sz w:val="18"/>
                                    <w:szCs w:val="18"/>
                                  </w:rPr>
                                  <w:t>у=</w:t>
                                </w:r>
                                <w:r w:rsidRPr="002C4FDB">
                                  <w:rPr>
                                    <w:rFonts w:cs="Times New Roman"/>
                                    <w:sz w:val="18"/>
                                    <w:szCs w:val="18"/>
                                  </w:rPr>
                                  <w:t>0,5 мм</w:t>
                                </w:r>
                              </w:p>
                            </w:txbxContent>
                          </wps:txbx>
                          <wps:bodyPr rot="0" vert="horz" wrap="square" lIns="91440" tIns="45720" rIns="91440" bIns="45720" anchor="t" anchorCtr="0" upright="1">
                            <a:noAutofit/>
                          </wps:bodyPr>
                        </wps:wsp>
                        <wps:wsp>
                          <wps:cNvPr id="62" name="Text Box 1924"/>
                          <wps:cNvSpPr txBox="1">
                            <a:spLocks noChangeArrowheads="1"/>
                          </wps:cNvSpPr>
                          <wps:spPr bwMode="auto">
                            <a:xfrm>
                              <a:off x="2348" y="4248"/>
                              <a:ext cx="565"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C4FDB" w:rsidRDefault="00173907" w:rsidP="008F2A38">
                                <w:pPr>
                                  <w:ind w:firstLine="0"/>
                                  <w:rPr>
                                    <w:rFonts w:cs="Times New Roman"/>
                                    <w:sz w:val="18"/>
                                    <w:szCs w:val="18"/>
                                  </w:rPr>
                                </w:pPr>
                                <w:r w:rsidRPr="002C4FDB">
                                  <w:rPr>
                                    <w:rFonts w:cs="Times New Roman"/>
                                    <w:sz w:val="18"/>
                                    <w:szCs w:val="18"/>
                                    <w:lang w:val="en-US"/>
                                  </w:rPr>
                                  <w:t>-</w:t>
                                </w:r>
                                <w:r w:rsidRPr="002C4FDB">
                                  <w:rPr>
                                    <w:rFonts w:cs="Times New Roman"/>
                                    <w:sz w:val="18"/>
                                    <w:szCs w:val="18"/>
                                  </w:rPr>
                                  <w:t>3</w:t>
                                </w:r>
                              </w:p>
                            </w:txbxContent>
                          </wps:txbx>
                          <wps:bodyPr rot="0" vert="horz" wrap="square" lIns="91440" tIns="45720" rIns="91440" bIns="45720" anchor="t" anchorCtr="0" upright="1">
                            <a:noAutofit/>
                          </wps:bodyPr>
                        </wps:wsp>
                      </wpg:grpSp>
                      <wpg:grpSp>
                        <wpg:cNvPr id="63" name="Group 1925"/>
                        <wpg:cNvGrpSpPr>
                          <a:grpSpLocks/>
                        </wpg:cNvGrpSpPr>
                        <wpg:grpSpPr bwMode="auto">
                          <a:xfrm>
                            <a:off x="5910" y="1198"/>
                            <a:ext cx="4306" cy="3005"/>
                            <a:chOff x="5910" y="1750"/>
                            <a:chExt cx="4378" cy="3005"/>
                          </a:xfrm>
                        </wpg:grpSpPr>
                        <wps:wsp>
                          <wps:cNvPr id="960" name="AutoShape 1926"/>
                          <wps:cNvCnPr>
                            <a:cxnSpLocks noChangeShapeType="1"/>
                          </wps:cNvCnPr>
                          <wps:spPr bwMode="auto">
                            <a:xfrm>
                              <a:off x="6293" y="2092"/>
                              <a:ext cx="1" cy="2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1" name="AutoShape 1927"/>
                          <wps:cNvCnPr>
                            <a:cxnSpLocks noChangeShapeType="1"/>
                          </wps:cNvCnPr>
                          <wps:spPr bwMode="auto">
                            <a:xfrm>
                              <a:off x="6855" y="2092"/>
                              <a:ext cx="1"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62" name="AutoShape 1928"/>
                          <wps:cNvCnPr>
                            <a:cxnSpLocks noChangeShapeType="1"/>
                          </wps:cNvCnPr>
                          <wps:spPr bwMode="auto">
                            <a:xfrm>
                              <a:off x="7411" y="2092"/>
                              <a:ext cx="1"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63" name="AutoShape 1929"/>
                          <wps:cNvCnPr>
                            <a:cxnSpLocks noChangeShapeType="1"/>
                          </wps:cNvCnPr>
                          <wps:spPr bwMode="auto">
                            <a:xfrm>
                              <a:off x="7967" y="2092"/>
                              <a:ext cx="1"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64" name="AutoShape 1930"/>
                          <wps:cNvCnPr>
                            <a:cxnSpLocks noChangeShapeType="1"/>
                          </wps:cNvCnPr>
                          <wps:spPr bwMode="auto">
                            <a:xfrm>
                              <a:off x="8532" y="2092"/>
                              <a:ext cx="1"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65" name="AutoShape 1931"/>
                          <wps:cNvCnPr>
                            <a:cxnSpLocks noChangeShapeType="1"/>
                          </wps:cNvCnPr>
                          <wps:spPr bwMode="auto">
                            <a:xfrm>
                              <a:off x="9097" y="2092"/>
                              <a:ext cx="1" cy="2154"/>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66" name="AutoShape 1932"/>
                          <wps:cNvCnPr>
                            <a:cxnSpLocks noChangeShapeType="1"/>
                          </wps:cNvCnPr>
                          <wps:spPr bwMode="auto">
                            <a:xfrm>
                              <a:off x="9653" y="2092"/>
                              <a:ext cx="1" cy="215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7" name="AutoShape 1933"/>
                          <wps:cNvCnPr>
                            <a:cxnSpLocks noChangeShapeType="1"/>
                          </wps:cNvCnPr>
                          <wps:spPr bwMode="auto">
                            <a:xfrm>
                              <a:off x="6279" y="2092"/>
                              <a:ext cx="337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8" name="AutoShape 1934"/>
                          <wps:cNvCnPr>
                            <a:cxnSpLocks noChangeShapeType="1"/>
                          </wps:cNvCnPr>
                          <wps:spPr bwMode="auto">
                            <a:xfrm>
                              <a:off x="6279" y="4255"/>
                              <a:ext cx="337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9" name="AutoShape 1935"/>
                          <wps:cNvCnPr>
                            <a:cxnSpLocks noChangeShapeType="1"/>
                          </wps:cNvCnPr>
                          <wps:spPr bwMode="auto">
                            <a:xfrm>
                              <a:off x="6279" y="2463"/>
                              <a:ext cx="3375"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70" name="AutoShape 1936"/>
                          <wps:cNvCnPr>
                            <a:cxnSpLocks noChangeShapeType="1"/>
                          </wps:cNvCnPr>
                          <wps:spPr bwMode="auto">
                            <a:xfrm>
                              <a:off x="6279" y="2817"/>
                              <a:ext cx="3375"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71" name="AutoShape 1937"/>
                          <wps:cNvCnPr>
                            <a:cxnSpLocks noChangeShapeType="1"/>
                          </wps:cNvCnPr>
                          <wps:spPr bwMode="auto">
                            <a:xfrm>
                              <a:off x="6279" y="3146"/>
                              <a:ext cx="3375"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72" name="AutoShape 1938"/>
                          <wps:cNvCnPr>
                            <a:cxnSpLocks noChangeShapeType="1"/>
                          </wps:cNvCnPr>
                          <wps:spPr bwMode="auto">
                            <a:xfrm>
                              <a:off x="6279" y="3517"/>
                              <a:ext cx="3375"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73" name="AutoShape 1939"/>
                          <wps:cNvCnPr>
                            <a:cxnSpLocks noChangeShapeType="1"/>
                          </wps:cNvCnPr>
                          <wps:spPr bwMode="auto">
                            <a:xfrm>
                              <a:off x="6279" y="3871"/>
                              <a:ext cx="3375" cy="1"/>
                            </a:xfrm>
                            <a:prstGeom prst="straightConnector1">
                              <a:avLst/>
                            </a:prstGeom>
                            <a:noFill/>
                            <a:ln w="9525">
                              <a:solidFill>
                                <a:srgbClr val="7F7F7F"/>
                              </a:solidFill>
                              <a:round/>
                              <a:headEnd/>
                              <a:tailEnd/>
                            </a:ln>
                            <a:extLst>
                              <a:ext uri="{909E8E84-426E-40DD-AFC4-6F175D3DCCD1}">
                                <a14:hiddenFill xmlns:a14="http://schemas.microsoft.com/office/drawing/2010/main">
                                  <a:noFill/>
                                </a14:hiddenFill>
                              </a:ext>
                            </a:extLst>
                          </wps:spPr>
                          <wps:bodyPr/>
                        </wps:wsp>
                        <wps:wsp>
                          <wps:cNvPr id="974" name="Freeform 1940"/>
                          <wps:cNvSpPr>
                            <a:spLocks/>
                          </wps:cNvSpPr>
                          <wps:spPr bwMode="auto">
                            <a:xfrm>
                              <a:off x="6291" y="3547"/>
                              <a:ext cx="3355" cy="680"/>
                            </a:xfrm>
                            <a:custGeom>
                              <a:avLst/>
                              <a:gdLst>
                                <a:gd name="T0" fmla="*/ 0 w 3946"/>
                                <a:gd name="T1" fmla="*/ 0 h 680"/>
                                <a:gd name="T2" fmla="*/ 541 w 3946"/>
                                <a:gd name="T3" fmla="*/ 309 h 680"/>
                                <a:gd name="T4" fmla="*/ 1137 w 3946"/>
                                <a:gd name="T5" fmla="*/ 655 h 680"/>
                                <a:gd name="T6" fmla="*/ 1789 w 3946"/>
                                <a:gd name="T7" fmla="*/ 458 h 680"/>
                                <a:gd name="T8" fmla="*/ 2266 w 3946"/>
                                <a:gd name="T9" fmla="*/ 318 h 680"/>
                                <a:gd name="T10" fmla="*/ 2822 w 3946"/>
                                <a:gd name="T11" fmla="*/ 309 h 680"/>
                                <a:gd name="T12" fmla="*/ 3355 w 3946"/>
                                <a:gd name="T13" fmla="*/ 318 h 6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946" h="680">
                                  <a:moveTo>
                                    <a:pt x="0" y="0"/>
                                  </a:moveTo>
                                  <a:cubicBezTo>
                                    <a:pt x="106" y="51"/>
                                    <a:pt x="413" y="200"/>
                                    <a:pt x="636" y="309"/>
                                  </a:cubicBezTo>
                                  <a:cubicBezTo>
                                    <a:pt x="859" y="418"/>
                                    <a:pt x="1092" y="630"/>
                                    <a:pt x="1337" y="655"/>
                                  </a:cubicBezTo>
                                  <a:cubicBezTo>
                                    <a:pt x="1582" y="680"/>
                                    <a:pt x="1883" y="514"/>
                                    <a:pt x="2104" y="458"/>
                                  </a:cubicBezTo>
                                  <a:cubicBezTo>
                                    <a:pt x="2325" y="402"/>
                                    <a:pt x="2463" y="343"/>
                                    <a:pt x="2665" y="318"/>
                                  </a:cubicBezTo>
                                  <a:cubicBezTo>
                                    <a:pt x="2867" y="293"/>
                                    <a:pt x="3106" y="309"/>
                                    <a:pt x="3319" y="309"/>
                                  </a:cubicBezTo>
                                  <a:cubicBezTo>
                                    <a:pt x="3532" y="309"/>
                                    <a:pt x="3816" y="316"/>
                                    <a:pt x="3946" y="318"/>
                                  </a:cubicBezTo>
                                </a:path>
                              </a:pathLst>
                            </a:custGeom>
                            <a:noFill/>
                            <a:ln w="19050">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 name="Freeform 1941"/>
                          <wps:cNvSpPr>
                            <a:spLocks/>
                          </wps:cNvSpPr>
                          <wps:spPr bwMode="auto">
                            <a:xfrm>
                              <a:off x="6315" y="3959"/>
                              <a:ext cx="3315" cy="255"/>
                            </a:xfrm>
                            <a:custGeom>
                              <a:avLst/>
                              <a:gdLst>
                                <a:gd name="T0" fmla="*/ 0 w 3899"/>
                                <a:gd name="T1" fmla="*/ 0 h 255"/>
                                <a:gd name="T2" fmla="*/ 541 w 3899"/>
                                <a:gd name="T3" fmla="*/ 102 h 255"/>
                                <a:gd name="T4" fmla="*/ 1088 w 3899"/>
                                <a:gd name="T5" fmla="*/ 227 h 255"/>
                                <a:gd name="T6" fmla="*/ 1558 w 3899"/>
                                <a:gd name="T7" fmla="*/ 233 h 255"/>
                                <a:gd name="T8" fmla="*/ 2137 w 3899"/>
                                <a:gd name="T9" fmla="*/ 255 h 255"/>
                                <a:gd name="T10" fmla="*/ 2496 w 3899"/>
                                <a:gd name="T11" fmla="*/ 233 h 255"/>
                                <a:gd name="T12" fmla="*/ 2790 w 3899"/>
                                <a:gd name="T13" fmla="*/ 224 h 255"/>
                                <a:gd name="T14" fmla="*/ 3315 w 3899"/>
                                <a:gd name="T15" fmla="*/ 17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99" h="255">
                                  <a:moveTo>
                                    <a:pt x="0" y="0"/>
                                  </a:moveTo>
                                  <a:cubicBezTo>
                                    <a:pt x="106" y="17"/>
                                    <a:pt x="423" y="64"/>
                                    <a:pt x="636" y="102"/>
                                  </a:cubicBezTo>
                                  <a:cubicBezTo>
                                    <a:pt x="849" y="140"/>
                                    <a:pt x="1081" y="205"/>
                                    <a:pt x="1280" y="227"/>
                                  </a:cubicBezTo>
                                  <a:cubicBezTo>
                                    <a:pt x="1479" y="249"/>
                                    <a:pt x="1627" y="228"/>
                                    <a:pt x="1833" y="233"/>
                                  </a:cubicBezTo>
                                  <a:cubicBezTo>
                                    <a:pt x="2039" y="238"/>
                                    <a:pt x="2330" y="255"/>
                                    <a:pt x="2514" y="255"/>
                                  </a:cubicBezTo>
                                  <a:cubicBezTo>
                                    <a:pt x="2698" y="255"/>
                                    <a:pt x="2808" y="238"/>
                                    <a:pt x="2936" y="233"/>
                                  </a:cubicBezTo>
                                  <a:cubicBezTo>
                                    <a:pt x="3064" y="228"/>
                                    <a:pt x="3122" y="233"/>
                                    <a:pt x="3282" y="224"/>
                                  </a:cubicBezTo>
                                  <a:cubicBezTo>
                                    <a:pt x="3442" y="215"/>
                                    <a:pt x="3771" y="187"/>
                                    <a:pt x="3899" y="177"/>
                                  </a:cubicBezTo>
                                </a:path>
                              </a:pathLst>
                            </a:custGeom>
                            <a:noFill/>
                            <a:ln w="19050">
                              <a:solidFill>
                                <a:srgbClr val="C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 name="Text Box 1942"/>
                          <wps:cNvSpPr txBox="1">
                            <a:spLocks noChangeArrowheads="1"/>
                          </wps:cNvSpPr>
                          <wps:spPr bwMode="auto">
                            <a:xfrm>
                              <a:off x="5910" y="1950"/>
                              <a:ext cx="62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rPr>
                                  <w:t>30</w:t>
                                </w:r>
                              </w:p>
                            </w:txbxContent>
                          </wps:txbx>
                          <wps:bodyPr rot="0" vert="horz" wrap="square" lIns="91440" tIns="45720" rIns="91440" bIns="45720" anchor="t" anchorCtr="0" upright="1">
                            <a:noAutofit/>
                          </wps:bodyPr>
                        </wps:wsp>
                        <wps:wsp>
                          <wps:cNvPr id="977" name="Text Box 1943"/>
                          <wps:cNvSpPr txBox="1">
                            <a:spLocks noChangeArrowheads="1"/>
                          </wps:cNvSpPr>
                          <wps:spPr bwMode="auto">
                            <a:xfrm>
                              <a:off x="5910" y="2280"/>
                              <a:ext cx="62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rPr>
                                  <w:t>25</w:t>
                                </w:r>
                              </w:p>
                            </w:txbxContent>
                          </wps:txbx>
                          <wps:bodyPr rot="0" vert="horz" wrap="square" lIns="91440" tIns="45720" rIns="91440" bIns="45720" anchor="t" anchorCtr="0" upright="1">
                            <a:noAutofit/>
                          </wps:bodyPr>
                        </wps:wsp>
                        <wps:wsp>
                          <wps:cNvPr id="978" name="Text Box 1944"/>
                          <wps:cNvSpPr txBox="1">
                            <a:spLocks noChangeArrowheads="1"/>
                          </wps:cNvSpPr>
                          <wps:spPr bwMode="auto">
                            <a:xfrm>
                              <a:off x="5921" y="2621"/>
                              <a:ext cx="62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rPr>
                                  <w:t>20</w:t>
                                </w:r>
                              </w:p>
                            </w:txbxContent>
                          </wps:txbx>
                          <wps:bodyPr rot="0" vert="horz" wrap="square" lIns="91440" tIns="45720" rIns="91440" bIns="45720" anchor="t" anchorCtr="0" upright="1">
                            <a:noAutofit/>
                          </wps:bodyPr>
                        </wps:wsp>
                        <wps:wsp>
                          <wps:cNvPr id="979" name="Text Box 1945"/>
                          <wps:cNvSpPr txBox="1">
                            <a:spLocks noChangeArrowheads="1"/>
                          </wps:cNvSpPr>
                          <wps:spPr bwMode="auto">
                            <a:xfrm>
                              <a:off x="5925" y="2951"/>
                              <a:ext cx="62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rPr>
                                  <w:t>15</w:t>
                                </w:r>
                              </w:p>
                            </w:txbxContent>
                          </wps:txbx>
                          <wps:bodyPr rot="0" vert="horz" wrap="square" lIns="91440" tIns="45720" rIns="91440" bIns="45720" anchor="t" anchorCtr="0" upright="1">
                            <a:noAutofit/>
                          </wps:bodyPr>
                        </wps:wsp>
                        <wps:wsp>
                          <wps:cNvPr id="980" name="Text Box 1946"/>
                          <wps:cNvSpPr txBox="1">
                            <a:spLocks noChangeArrowheads="1"/>
                          </wps:cNvSpPr>
                          <wps:spPr bwMode="auto">
                            <a:xfrm>
                              <a:off x="5910" y="3337"/>
                              <a:ext cx="62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rPr>
                                  <w:t>10</w:t>
                                </w:r>
                              </w:p>
                            </w:txbxContent>
                          </wps:txbx>
                          <wps:bodyPr rot="0" vert="horz" wrap="square" lIns="91440" tIns="45720" rIns="91440" bIns="45720" anchor="t" anchorCtr="0" upright="1">
                            <a:noAutofit/>
                          </wps:bodyPr>
                        </wps:wsp>
                        <wps:wsp>
                          <wps:cNvPr id="981" name="Text Box 1947"/>
                          <wps:cNvSpPr txBox="1">
                            <a:spLocks noChangeArrowheads="1"/>
                          </wps:cNvSpPr>
                          <wps:spPr bwMode="auto">
                            <a:xfrm>
                              <a:off x="6019" y="3678"/>
                              <a:ext cx="62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rPr>
                                  <w:t>5</w:t>
                                </w:r>
                              </w:p>
                            </w:txbxContent>
                          </wps:txbx>
                          <wps:bodyPr rot="0" vert="horz" wrap="square" lIns="91440" tIns="45720" rIns="91440" bIns="45720" anchor="t" anchorCtr="0" upright="1">
                            <a:noAutofit/>
                          </wps:bodyPr>
                        </wps:wsp>
                        <wps:wsp>
                          <wps:cNvPr id="982" name="Text Box 1948"/>
                          <wps:cNvSpPr txBox="1">
                            <a:spLocks noChangeArrowheads="1"/>
                          </wps:cNvSpPr>
                          <wps:spPr bwMode="auto">
                            <a:xfrm>
                              <a:off x="6019" y="4008"/>
                              <a:ext cx="624"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F151D8">
                                <w:pPr>
                                  <w:rPr>
                                    <w:rFonts w:cs="Times New Roman"/>
                                    <w:sz w:val="18"/>
                                    <w:szCs w:val="18"/>
                                    <w:lang w:val="en-US"/>
                                  </w:rPr>
                                </w:pPr>
                                <w:r w:rsidRPr="003D5374">
                                  <w:rPr>
                                    <w:rFonts w:cs="Times New Roman"/>
                                    <w:sz w:val="18"/>
                                    <w:szCs w:val="18"/>
                                    <w:lang w:val="en-US"/>
                                  </w:rPr>
                                  <w:t>0</w:t>
                                </w:r>
                              </w:p>
                            </w:txbxContent>
                          </wps:txbx>
                          <wps:bodyPr rot="0" vert="horz" wrap="square" lIns="91440" tIns="45720" rIns="91440" bIns="45720" anchor="t" anchorCtr="0" upright="1">
                            <a:noAutofit/>
                          </wps:bodyPr>
                        </wps:wsp>
                        <wps:wsp>
                          <wps:cNvPr id="983" name="Text Box 1949"/>
                          <wps:cNvSpPr txBox="1">
                            <a:spLocks noChangeArrowheads="1"/>
                          </wps:cNvSpPr>
                          <wps:spPr bwMode="auto">
                            <a:xfrm>
                              <a:off x="6092" y="4250"/>
                              <a:ext cx="649"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lang w:val="en-US"/>
                                  </w:rPr>
                                  <w:t>-</w:t>
                                </w:r>
                                <w:r w:rsidRPr="003D5374">
                                  <w:rPr>
                                    <w:rFonts w:cs="Times New Roman"/>
                                    <w:sz w:val="18"/>
                                    <w:szCs w:val="18"/>
                                  </w:rPr>
                                  <w:t>1</w:t>
                                </w:r>
                              </w:p>
                            </w:txbxContent>
                          </wps:txbx>
                          <wps:bodyPr rot="0" vert="horz" wrap="square" lIns="91440" tIns="45720" rIns="91440" bIns="45720" anchor="t" anchorCtr="0" upright="1">
                            <a:noAutofit/>
                          </wps:bodyPr>
                        </wps:wsp>
                        <wps:wsp>
                          <wps:cNvPr id="984" name="Text Box 1950"/>
                          <wps:cNvSpPr txBox="1">
                            <a:spLocks noChangeArrowheads="1"/>
                          </wps:cNvSpPr>
                          <wps:spPr bwMode="auto">
                            <a:xfrm>
                              <a:off x="7196" y="4250"/>
                              <a:ext cx="649"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rPr>
                                  <w:t>0</w:t>
                                </w:r>
                              </w:p>
                            </w:txbxContent>
                          </wps:txbx>
                          <wps:bodyPr rot="0" vert="horz" wrap="square" lIns="91440" tIns="45720" rIns="91440" bIns="45720" anchor="t" anchorCtr="0" upright="1">
                            <a:noAutofit/>
                          </wps:bodyPr>
                        </wps:wsp>
                        <wps:wsp>
                          <wps:cNvPr id="986" name="Text Box 1951"/>
                          <wps:cNvSpPr txBox="1">
                            <a:spLocks noChangeArrowheads="1"/>
                          </wps:cNvSpPr>
                          <wps:spPr bwMode="auto">
                            <a:xfrm>
                              <a:off x="6614" y="4250"/>
                              <a:ext cx="65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F151D8">
                                <w:pPr>
                                  <w:rPr>
                                    <w:rFonts w:cs="Times New Roman"/>
                                    <w:sz w:val="18"/>
                                    <w:szCs w:val="18"/>
                                  </w:rPr>
                                </w:pPr>
                                <w:r w:rsidRPr="003D5374">
                                  <w:rPr>
                                    <w:rFonts w:cs="Times New Roman"/>
                                    <w:sz w:val="18"/>
                                    <w:szCs w:val="18"/>
                                    <w:lang w:val="en-US"/>
                                  </w:rPr>
                                  <w:t>-</w:t>
                                </w:r>
                                <w:r w:rsidRPr="003D5374">
                                  <w:rPr>
                                    <w:rFonts w:cs="Times New Roman"/>
                                    <w:sz w:val="18"/>
                                    <w:szCs w:val="18"/>
                                  </w:rPr>
                                  <w:t>0,5</w:t>
                                </w:r>
                              </w:p>
                            </w:txbxContent>
                          </wps:txbx>
                          <wps:bodyPr rot="0" vert="horz" wrap="square" lIns="91440" tIns="45720" rIns="91440" bIns="45720" anchor="t" anchorCtr="0" upright="1">
                            <a:noAutofit/>
                          </wps:bodyPr>
                        </wps:wsp>
                        <wps:wsp>
                          <wps:cNvPr id="987" name="Text Box 1952"/>
                          <wps:cNvSpPr txBox="1">
                            <a:spLocks noChangeArrowheads="1"/>
                          </wps:cNvSpPr>
                          <wps:spPr bwMode="auto">
                            <a:xfrm>
                              <a:off x="7670" y="4250"/>
                              <a:ext cx="649"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F151D8">
                                <w:pPr>
                                  <w:jc w:val="center"/>
                                  <w:rPr>
                                    <w:rFonts w:cs="Times New Roman"/>
                                    <w:sz w:val="18"/>
                                    <w:szCs w:val="18"/>
                                  </w:rPr>
                                </w:pPr>
                                <w:r w:rsidRPr="003D5374">
                                  <w:rPr>
                                    <w:rFonts w:cs="Times New Roman"/>
                                    <w:sz w:val="18"/>
                                    <w:szCs w:val="18"/>
                                  </w:rPr>
                                  <w:t>0,5</w:t>
                                </w:r>
                              </w:p>
                            </w:txbxContent>
                          </wps:txbx>
                          <wps:bodyPr rot="0" vert="horz" wrap="square" lIns="91440" tIns="45720" rIns="91440" bIns="45720" anchor="t" anchorCtr="0" upright="1">
                            <a:noAutofit/>
                          </wps:bodyPr>
                        </wps:wsp>
                        <wps:wsp>
                          <wps:cNvPr id="988" name="Text Box 1953"/>
                          <wps:cNvSpPr txBox="1">
                            <a:spLocks noChangeArrowheads="1"/>
                          </wps:cNvSpPr>
                          <wps:spPr bwMode="auto">
                            <a:xfrm>
                              <a:off x="8867" y="4250"/>
                              <a:ext cx="649"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lang w:val="en-US"/>
                                  </w:rPr>
                                  <w:t>1</w:t>
                                </w:r>
                                <w:r w:rsidRPr="003D5374">
                                  <w:rPr>
                                    <w:rFonts w:cs="Times New Roman"/>
                                    <w:sz w:val="18"/>
                                    <w:szCs w:val="18"/>
                                  </w:rPr>
                                  <w:t>,5</w:t>
                                </w:r>
                              </w:p>
                            </w:txbxContent>
                          </wps:txbx>
                          <wps:bodyPr rot="0" vert="horz" wrap="square" lIns="91440" tIns="45720" rIns="91440" bIns="45720" anchor="t" anchorCtr="0" upright="1">
                            <a:noAutofit/>
                          </wps:bodyPr>
                        </wps:wsp>
                        <wps:wsp>
                          <wps:cNvPr id="989" name="Text Box 1954"/>
                          <wps:cNvSpPr txBox="1">
                            <a:spLocks noChangeArrowheads="1"/>
                          </wps:cNvSpPr>
                          <wps:spPr bwMode="auto">
                            <a:xfrm>
                              <a:off x="8245" y="4250"/>
                              <a:ext cx="649"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rPr>
                                  <w:t>1</w:t>
                                </w:r>
                              </w:p>
                            </w:txbxContent>
                          </wps:txbx>
                          <wps:bodyPr rot="0" vert="horz" wrap="square" lIns="91440" tIns="45720" rIns="91440" bIns="45720" anchor="t" anchorCtr="0" upright="1">
                            <a:noAutofit/>
                          </wps:bodyPr>
                        </wps:wsp>
                        <wps:wsp>
                          <wps:cNvPr id="990" name="Text Box 1955"/>
                          <wps:cNvSpPr txBox="1">
                            <a:spLocks noChangeArrowheads="1"/>
                          </wps:cNvSpPr>
                          <wps:spPr bwMode="auto">
                            <a:xfrm>
                              <a:off x="9443" y="4250"/>
                              <a:ext cx="649"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F151D8">
                                <w:pPr>
                                  <w:rPr>
                                    <w:rFonts w:cs="Times New Roman"/>
                                    <w:sz w:val="18"/>
                                    <w:szCs w:val="18"/>
                                    <w:lang w:val="en-US"/>
                                  </w:rPr>
                                </w:pPr>
                                <w:r w:rsidRPr="003D5374">
                                  <w:rPr>
                                    <w:rFonts w:cs="Times New Roman"/>
                                    <w:sz w:val="18"/>
                                    <w:szCs w:val="18"/>
                                    <w:lang w:val="en-US"/>
                                  </w:rPr>
                                  <w:t>2</w:t>
                                </w:r>
                              </w:p>
                            </w:txbxContent>
                          </wps:txbx>
                          <wps:bodyPr rot="0" vert="horz" wrap="square" lIns="91440" tIns="45720" rIns="91440" bIns="45720" anchor="t" anchorCtr="0" upright="1">
                            <a:noAutofit/>
                          </wps:bodyPr>
                        </wps:wsp>
                        <wps:wsp>
                          <wps:cNvPr id="991" name="Text Box 1956"/>
                          <wps:cNvSpPr txBox="1">
                            <a:spLocks noChangeArrowheads="1"/>
                          </wps:cNvSpPr>
                          <wps:spPr bwMode="auto">
                            <a:xfrm>
                              <a:off x="9538" y="4027"/>
                              <a:ext cx="75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Pr>
                                    <w:rFonts w:cs="Times New Roman"/>
                                    <w:i/>
                                    <w:sz w:val="18"/>
                                    <w:szCs w:val="18"/>
                                    <w:lang w:val="en-US"/>
                                  </w:rPr>
                                  <w:t>X</w:t>
                                </w:r>
                                <w:r w:rsidRPr="003D5374">
                                  <w:rPr>
                                    <w:rFonts w:cs="Times New Roman"/>
                                    <w:sz w:val="18"/>
                                    <w:szCs w:val="18"/>
                                    <w:lang w:val="en-US"/>
                                  </w:rPr>
                                  <w:t xml:space="preserve">, </w:t>
                                </w:r>
                                <w:r w:rsidRPr="003D5374">
                                  <w:rPr>
                                    <w:rFonts w:cs="Times New Roman"/>
                                    <w:sz w:val="18"/>
                                    <w:szCs w:val="18"/>
                                  </w:rPr>
                                  <w:t>мм</w:t>
                                </w:r>
                              </w:p>
                            </w:txbxContent>
                          </wps:txbx>
                          <wps:bodyPr rot="0" vert="horz" wrap="square" lIns="91440" tIns="45720" rIns="91440" bIns="45720" anchor="t" anchorCtr="0" upright="1">
                            <a:noAutofit/>
                          </wps:bodyPr>
                        </wps:wsp>
                        <wps:wsp>
                          <wps:cNvPr id="992" name="Text Box 1957"/>
                          <wps:cNvSpPr txBox="1">
                            <a:spLocks noChangeArrowheads="1"/>
                          </wps:cNvSpPr>
                          <wps:spPr bwMode="auto">
                            <a:xfrm>
                              <a:off x="6179" y="1750"/>
                              <a:ext cx="9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sz w:val="18"/>
                                    <w:szCs w:val="18"/>
                                    <w:lang w:val="en-US"/>
                                  </w:rPr>
                                  <w:t>δ</w:t>
                                </w:r>
                                <w:r w:rsidRPr="003D5374">
                                  <w:rPr>
                                    <w:rFonts w:cs="Times New Roman"/>
                                    <w:i/>
                                    <w:sz w:val="18"/>
                                    <w:szCs w:val="18"/>
                                    <w:lang w:val="en-US"/>
                                  </w:rPr>
                                  <w:t>L</w:t>
                                </w:r>
                                <w:r w:rsidRPr="003D5374">
                                  <w:rPr>
                                    <w:rFonts w:cs="Times New Roman"/>
                                    <w:sz w:val="18"/>
                                    <w:szCs w:val="18"/>
                                    <w:vertAlign w:val="subscript"/>
                                  </w:rPr>
                                  <w:t>ЧЭ</w:t>
                                </w:r>
                                <w:r w:rsidRPr="003D5374">
                                  <w:rPr>
                                    <w:rFonts w:cs="Times New Roman"/>
                                    <w:sz w:val="18"/>
                                    <w:szCs w:val="18"/>
                                    <w:lang w:val="en-US"/>
                                  </w:rPr>
                                  <w:t>, %</w:t>
                                </w:r>
                              </w:p>
                            </w:txbxContent>
                          </wps:txbx>
                          <wps:bodyPr rot="0" vert="horz" wrap="square" lIns="91440" tIns="45720" rIns="91440" bIns="45720" anchor="t" anchorCtr="0" upright="1">
                            <a:noAutofit/>
                          </wps:bodyPr>
                        </wps:wsp>
                        <wps:wsp>
                          <wps:cNvPr id="993" name="Text Box 1958"/>
                          <wps:cNvSpPr txBox="1">
                            <a:spLocks noChangeArrowheads="1"/>
                          </wps:cNvSpPr>
                          <wps:spPr bwMode="auto">
                            <a:xfrm>
                              <a:off x="7927" y="3944"/>
                              <a:ext cx="827"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F151D8">
                                <w:pPr>
                                  <w:rPr>
                                    <w:rFonts w:cs="Times New Roman"/>
                                    <w:sz w:val="18"/>
                                    <w:szCs w:val="18"/>
                                  </w:rPr>
                                </w:pPr>
                                <w:r w:rsidRPr="003D5374">
                                  <w:rPr>
                                    <w:rFonts w:cs="Times New Roman"/>
                                    <w:sz w:val="18"/>
                                    <w:szCs w:val="18"/>
                                  </w:rPr>
                                  <w:t>1,5 мм</w:t>
                                </w:r>
                              </w:p>
                            </w:txbxContent>
                          </wps:txbx>
                          <wps:bodyPr rot="0" vert="horz" wrap="square" lIns="91440" tIns="45720" rIns="91440" bIns="45720" anchor="t" anchorCtr="0" upright="1">
                            <a:noAutofit/>
                          </wps:bodyPr>
                        </wps:wsp>
                        <wps:wsp>
                          <wps:cNvPr id="994" name="Text Box 1959"/>
                          <wps:cNvSpPr txBox="1">
                            <a:spLocks noChangeArrowheads="1"/>
                          </wps:cNvSpPr>
                          <wps:spPr bwMode="auto">
                            <a:xfrm>
                              <a:off x="8448" y="3543"/>
                              <a:ext cx="946"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3D5374" w:rsidRDefault="00173907" w:rsidP="008F2A38">
                                <w:pPr>
                                  <w:ind w:firstLine="0"/>
                                  <w:rPr>
                                    <w:rFonts w:cs="Times New Roman"/>
                                    <w:sz w:val="18"/>
                                    <w:szCs w:val="18"/>
                                  </w:rPr>
                                </w:pPr>
                                <w:r w:rsidRPr="003D5374">
                                  <w:rPr>
                                    <w:rFonts w:cs="Times New Roman"/>
                                    <w:i/>
                                    <w:sz w:val="18"/>
                                    <w:szCs w:val="18"/>
                                  </w:rPr>
                                  <w:t>у=</w:t>
                                </w:r>
                                <w:r w:rsidRPr="003D5374">
                                  <w:rPr>
                                    <w:rFonts w:cs="Times New Roman"/>
                                    <w:sz w:val="18"/>
                                    <w:szCs w:val="18"/>
                                  </w:rPr>
                                  <w:t>0,5 мм</w:t>
                                </w:r>
                              </w:p>
                            </w:txbxContent>
                          </wps:txbx>
                          <wps:bodyPr rot="0" vert="horz" wrap="square" lIns="91440" tIns="45720" rIns="91440" bIns="45720" anchor="t" anchorCtr="0" upright="1">
                            <a:noAutofit/>
                          </wps:bodyPr>
                        </wps:wsp>
                      </wpg:grpSp>
                      <wps:wsp>
                        <wps:cNvPr id="995" name="Text Box 1960"/>
                        <wps:cNvSpPr txBox="1">
                          <a:spLocks noChangeArrowheads="1"/>
                        </wps:cNvSpPr>
                        <wps:spPr bwMode="auto">
                          <a:xfrm>
                            <a:off x="4018" y="3988"/>
                            <a:ext cx="686"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8C384A" w:rsidRDefault="00173907" w:rsidP="008F2A38">
                              <w:pPr>
                                <w:ind w:firstLine="0"/>
                                <w:rPr>
                                  <w:rFonts w:cs="Times New Roman"/>
                                  <w:i/>
                                  <w:sz w:val="20"/>
                                  <w:szCs w:val="20"/>
                                </w:rPr>
                              </w:pPr>
                              <w:r w:rsidRPr="008C384A">
                                <w:rPr>
                                  <w:rFonts w:cs="Times New Roman"/>
                                  <w:i/>
                                  <w:sz w:val="20"/>
                                  <w:szCs w:val="20"/>
                                </w:rPr>
                                <w:t>а</w:t>
                              </w:r>
                            </w:p>
                          </w:txbxContent>
                        </wps:txbx>
                        <wps:bodyPr rot="0" vert="horz" wrap="square" lIns="91440" tIns="45720" rIns="91440" bIns="45720" anchor="t" anchorCtr="0" upright="1">
                          <a:noAutofit/>
                        </wps:bodyPr>
                      </wps:wsp>
                      <wps:wsp>
                        <wps:cNvPr id="996" name="Text Box 1961"/>
                        <wps:cNvSpPr txBox="1">
                          <a:spLocks noChangeArrowheads="1"/>
                        </wps:cNvSpPr>
                        <wps:spPr bwMode="auto">
                          <a:xfrm>
                            <a:off x="7739" y="3995"/>
                            <a:ext cx="587"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8C384A" w:rsidRDefault="00173907" w:rsidP="008F2A38">
                              <w:pPr>
                                <w:ind w:firstLine="0"/>
                                <w:rPr>
                                  <w:rFonts w:cs="Times New Roman"/>
                                  <w:i/>
                                  <w:sz w:val="20"/>
                                  <w:szCs w:val="20"/>
                                </w:rPr>
                              </w:pPr>
                              <w:r w:rsidRPr="008C384A">
                                <w:rPr>
                                  <w:rFonts w:cs="Times New Roman"/>
                                  <w:i/>
                                  <w:sz w:val="20"/>
                                  <w:szCs w:val="20"/>
                                </w:rPr>
                                <w:t>б</w:t>
                              </w:r>
                            </w:p>
                          </w:txbxContent>
                        </wps:txbx>
                        <wps:bodyPr rot="0" vert="horz" wrap="square" lIns="91440" tIns="45720" rIns="91440" bIns="45720" anchor="t" anchorCtr="0" upright="1">
                          <a:noAutofit/>
                        </wps:bodyPr>
                      </wps:wsp>
                    </wpg:wgp>
                  </a:graphicData>
                </a:graphic>
              </wp:inline>
            </w:drawing>
          </mc:Choice>
          <mc:Fallback>
            <w:pict>
              <v:group id="Group 1889" o:spid="_x0000_s1595" style="width:390.15pt;height:162.05pt;mso-position-horizontal-relative:char;mso-position-vertical-relative:line" coordorigin="2413,1198" coordsize="7803,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">
                <v:shape id="Text Box 1890" o:spid="_x0000_s1596" type="#_x0000_t202" style="position:absolute;left:5262;top:3394;width:970;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173907" w:rsidRPr="002C4FDB" w:rsidRDefault="00173907" w:rsidP="008F2A38">
                        <w:pPr>
                          <w:ind w:firstLine="0"/>
                          <w:rPr>
                            <w:rFonts w:cs="Times New Roman"/>
                            <w:sz w:val="18"/>
                            <w:szCs w:val="18"/>
                          </w:rPr>
                        </w:pPr>
                        <w:r w:rsidRPr="002C4FDB">
                          <w:rPr>
                            <w:rFonts w:cs="Times New Roman"/>
                            <w:i/>
                            <w:sz w:val="18"/>
                            <w:szCs w:val="18"/>
                            <w:lang w:val="en-US"/>
                          </w:rPr>
                          <w:t>X</w:t>
                        </w:r>
                        <w:r w:rsidRPr="002C4FDB">
                          <w:rPr>
                            <w:rFonts w:cs="Times New Roman"/>
                            <w:sz w:val="18"/>
                            <w:szCs w:val="18"/>
                            <w:lang w:val="en-US"/>
                          </w:rPr>
                          <w:t xml:space="preserve">, </w:t>
                        </w:r>
                        <w:r w:rsidRPr="002C4FDB">
                          <w:rPr>
                            <w:rFonts w:cs="Times New Roman"/>
                            <w:sz w:val="18"/>
                            <w:szCs w:val="18"/>
                          </w:rPr>
                          <w:t>мм</w:t>
                        </w:r>
                      </w:p>
                    </w:txbxContent>
                  </v:textbox>
                </v:shape>
                <v:group id="Group 1891" o:spid="_x0000_s1597" style="position:absolute;left:2413;top:1212;width:3637;height:2844" coordorigin="2273,1806" coordsize="3790,2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utoShape 1892" o:spid="_x0000_s1598" type="#_x0000_t32" style="position:absolute;left:2543;top:2148;width:0;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AutoShape 1893" o:spid="_x0000_s1599" type="#_x0000_t32" style="position:absolute;left:3094;top:2148;width:0;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ThS8AAAADbAAAADwAAAGRycy9kb3ducmV2LnhtbERPy4rCMBTdC/MP4Q64s+koiFRjkYEZ&#10;XfpazOyuzbUtbW5qE2v1681CcHk470Xam1p01LrSsoKvKAZBnFldcq7gePgZzUA4j6yxtkwK7uQg&#10;XX4MFphoe+MddXufixDCLkEFhfdNIqXLCjLoItsQB+5sW4M+wDaXusVbCDe1HMfxVBosOTQU2NB3&#10;QVm1vxoFf6e8qx7j++/68m97E9vtRW62Sg0/+9UchKfev8Uv90YrmIT14Uv4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W04UvAAAAA2wAAAA8AAAAAAAAAAAAAAAAA&#10;oQIAAGRycy9kb3ducmV2LnhtbFBLBQYAAAAABAAEAPkAAACOAwAAAAA=&#10;" strokecolor="#7f7f7f"/>
                  <v:shape id="AutoShape 1894" o:spid="_x0000_s1600" type="#_x0000_t32" style="position:absolute;left:3640;top:2148;width:0;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hE0MQAAADbAAAADwAAAGRycy9kb3ducmV2LnhtbESPQWvCQBSE74L/YXlCb81GhVLSbIII&#10;th6t9dDeXrPPJJh9G7NrXPvru4WCx2FmvmHyMphOjDS41rKCeZKCIK6sbrlWcPjYPD6DcB5ZY2eZ&#10;FNzIQVlMJzlm2l75nca9r0WEsMtQQeN9n0npqoYMusT2xNE72sGgj3KopR7wGuGmk4s0fZIGW44L&#10;Dfa0bqg67S9Gwed3PZ5+FrfXt/OXDSa1u7Pc7pR6mIXVCwhPwd/D/+2tVrCcw9+X+AN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ETQxAAAANsAAAAPAAAAAAAAAAAA&#10;AAAAAKECAABkcnMvZG93bnJldi54bWxQSwUGAAAAAAQABAD5AAAAkgMAAAAA&#10;" strokecolor="#7f7f7f"/>
                  <v:shape id="AutoShape 1895" o:spid="_x0000_s1601" type="#_x0000_t32" style="position:absolute;left:4186;top:2148;width:0;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Z/PMMAAADbAAAADwAAAGRycy9kb3ducmV2LnhtbESPT4vCMBTE74LfITzBm6arIFJNiyzs&#10;rkf/HfT2bJ5tsXmpTbZWP/1mQfA4zMxvmGXamUq01LjSsoKPcQSCOLO65FzBYf81moNwHlljZZkU&#10;PMhBmvR7S4y1vfOW2p3PRYCwi1FB4X0dS+myggy6sa2Jg3exjUEfZJNL3eA9wE0lJ1E0kwZLDgsF&#10;1vRZUHbd/RoFx3PeXp+Tx/fP7WQ7E9nNTa43Sg0H3WoBwlPn3+FXe60VTKfw/yX8AJ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mfzzDAAAA2wAAAA8AAAAAAAAAAAAA&#10;AAAAoQIAAGRycy9kb3ducmV2LnhtbFBLBQYAAAAABAAEAPkAAACRAwAAAAA=&#10;" strokecolor="#7f7f7f"/>
                  <v:shape id="AutoShape 1896" o:spid="_x0000_s1602" type="#_x0000_t32" style="position:absolute;left:4741;top:2148;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nSMMAAADbAAAADwAAAGRycy9kb3ducmV2LnhtbESPT4vCMBTE7wt+h/CEvdlUVxapRhFh&#10;V4/+O+jt2TzbYvNSm1irn94sCHscZuY3zGTWmlI0VLvCsoJ+FIMgTq0uOFOw3/30RiCcR9ZYWiYF&#10;D3Iwm3Y+Jphoe+cNNVufiQBhl6CC3PsqkdKlORl0ka2Ig3e2tUEfZJ1JXeM9wE0pB3H8LQ0WHBZy&#10;rGiRU3rZ3oyCwylrLs/B43d5PdrWxHZ9lau1Up/ddj4G4an1/+F3e6UVfA3h70v4AX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P50jDAAAA2wAAAA8AAAAAAAAAAAAA&#10;AAAAoQIAAGRycy9kb3ducmV2LnhtbFBLBQYAAAAABAAEAPkAAACRAwAAAAA=&#10;" strokecolor="#7f7f7f"/>
                  <v:shape id="AutoShape 1897" o:spid="_x0000_s1603" type="#_x0000_t32" style="position:absolute;left:5295;top:2148;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NC08MAAADbAAAADwAAAGRycy9kb3ducmV2LnhtbESPT4vCMBTE7wt+h/CEvdlUFxepRhFh&#10;V4/+O+jt2TzbYvNSm1irn94sCHscZuY3zGTWmlI0VLvCsoJ+FIMgTq0uOFOw3/30RiCcR9ZYWiYF&#10;D3Iwm3Y+Jphoe+cNNVufiQBhl6CC3PsqkdKlORl0ka2Ig3e2tUEfZJ1JXeM9wE0pB3H8LQ0WHBZy&#10;rGiRU3rZ3oyCwylrLs/B43d5PdrWxHZ9lau1Up/ddj4G4an1/+F3e6UVfA3h70v4AX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DQtPDAAAA2wAAAA8AAAAAAAAAAAAA&#10;AAAAoQIAAGRycy9kb3ducmV2LnhtbFBLBQYAAAAABAAEAPkAAACRAwAAAAA=&#10;" strokecolor="#7f7f7f"/>
                  <v:shape id="AutoShape 1898" o:spid="_x0000_s1604" type="#_x0000_t32" style="position:absolute;left:5841;top:2148;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shape id="AutoShape 1899" o:spid="_x0000_s1605" type="#_x0000_t32" style="position:absolute;left:2528;top:2148;width:33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shape id="AutoShape 1900" o:spid="_x0000_s1606" type="#_x0000_t32" style="position:absolute;left:2528;top:4283;width:33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1901" o:spid="_x0000_s1607" type="#_x0000_t32" style="position:absolute;left:2528;top:2519;width:33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5I1sMAAADbAAAADwAAAGRycy9kb3ducmV2LnhtbESPT4vCMBTE7wt+h/CEvdlUF2StRhFh&#10;V4/+O+jt2TzbYvNSm1irn94sCHscZuY3zGTWmlI0VLvCsoJ+FIMgTq0uOFOw3/30vkE4j6yxtEwK&#10;HuRgNu18TDDR9s4barY+EwHCLkEFufdVIqVLczLoIlsRB+9sa4M+yDqTusZ7gJtSDuJ4KA0WHBZy&#10;rGiRU3rZ3oyCwylrLs/B43d5PdrWxHZ9lau1Up/ddj4G4an1/+F3e6UVfI3g70v4AX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OSNbDAAAA2wAAAA8AAAAAAAAAAAAA&#10;AAAAoQIAAGRycy9kb3ducmV2LnhtbFBLBQYAAAAABAAEAPkAAACRAwAAAAA=&#10;" strokecolor="#7f7f7f"/>
                  <v:shape id="AutoShape 1902" o:spid="_x0000_s1608" type="#_x0000_t32" style="position:absolute;left:2528;top:2873;width:33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SNsAAAADbAAAADwAAAGRycy9kb3ducmV2LnhtbERPy4rCMBTdC/MP4Q64s+mIiFRjkYEZ&#10;XfpazOyuzbUtbW5qE2v1681CcHk470Xam1p01LrSsoKvKAZBnFldcq7gePgZzUA4j6yxtkwK7uQg&#10;XX4MFphoe+MddXufixDCLkEFhfdNIqXLCjLoItsQB+5sW4M+wDaXusVbCDe1HMfxVBosOTQU2NB3&#10;QVm1vxoFf6e8qx7j++/68m97E9vtRW62Sg0/+9UchKfev8Uv90YrmIT14Uv4AXL5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2ykjbAAAAA2wAAAA8AAAAAAAAAAAAAAAAA&#10;oQIAAGRycy9kb3ducmV2LnhtbFBLBQYAAAAABAAEAPkAAACOAwAAAAA=&#10;" strokecolor="#7f7f7f"/>
                  <v:shape id="AutoShape 1903" o:spid="_x0000_s1609" type="#_x0000_t32" style="position:absolute;left:2528;top:3202;width:33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43rcQAAADbAAAADwAAAGRycy9kb3ducmV2LnhtbESPQWvCQBSE74L/YXlCb81GkVLSbIII&#10;th6t9dDeXrPPJJh9G7NrXPvru4WCx2FmvmHyMphOjDS41rKCeZKCIK6sbrlWcPjYPD6DcB5ZY2eZ&#10;FNzIQVlMJzlm2l75nca9r0WEsMtQQeN9n0npqoYMusT2xNE72sGgj3KopR7wGuGmk4s0fZIGW44L&#10;Dfa0bqg67S9Gwed3PZ5+FrfXt/OXDSa1u7Pc7pR6mIXVCwhPwd/D/+2tVrCcw9+X+ANk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jetxAAAANsAAAAPAAAAAAAAAAAA&#10;AAAAAKECAABkcnMvZG93bnJldi54bWxQSwUGAAAAAAQABAD5AAAAkgMAAAAA&#10;" strokecolor="#7f7f7f"/>
                  <v:shape id="AutoShape 1904" o:spid="_x0000_s1610" type="#_x0000_t32" style="position:absolute;left:2528;top:3573;width:33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yp2sQAAADbAAAADwAAAGRycy9kb3ducmV2LnhtbESPS4vCQBCE74L/YWhhb5uJQWSJjiKC&#10;j6OPPay3NtMmwUxPzIwx7q/fWRA8FlX1FTWdd6YSLTWutKxgGMUgiDOrS84VfB9Xn18gnEfWWFkm&#10;BU9yMJ/1e1NMtX3wntqDz0WAsEtRQeF9nUrpsoIMusjWxMG72MagD7LJpW7wEeCmkkkcj6XBksNC&#10;gTUtC8quh7tR8HPO2+tv8lxvbifbmdjubnK7U+pj0C0mIDx1/h1+tbdawSiB/y/hB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LKnaxAAAANsAAAAPAAAAAAAAAAAA&#10;AAAAAKECAABkcnMvZG93bnJldi54bWxQSwUGAAAAAAQABAD5AAAAkgMAAAAA&#10;" strokecolor="#7f7f7f"/>
                  <v:shape id="AutoShape 1905" o:spid="_x0000_s1611" type="#_x0000_t32" style="position:absolute;left:2528;top:3927;width:331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AMQcMAAADbAAAADwAAAGRycy9kb3ducmV2LnhtbESPT4vCMBTE7wt+h/CEvdlUVxapRhFh&#10;V4/+O+jt2TzbYvNSm1irn94sCHscZuY3zGTWmlI0VLvCsoJ+FIMgTq0uOFOw3/30RiCcR9ZYWiYF&#10;D3Iwm3Y+Jphoe+cNNVufiQBhl6CC3PsqkdKlORl0ka2Ig3e2tUEfZJ1JXeM9wE0pB3H8LQ0WHBZy&#10;rGiRU3rZ3oyCwylrLs/B43d5PdrWxHZ9lau1Up/ddj4G4an1/+F3e6UVDL/g70v4AXL6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1gDEHDAAAA2wAAAA8AAAAAAAAAAAAA&#10;AAAAoQIAAGRycy9kb3ducmV2LnhtbFBLBQYAAAAABAAEAPkAAACRAwAAAAA=&#10;" strokecolor="#7f7f7f"/>
                  <v:shape id="Freeform 1906" o:spid="_x0000_s1612" style="position:absolute;left:2542;top:2149;width:3298;height:2154;visibility:visible;mso-wrap-style:square;v-text-anchor:top" coordsize="3951,2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UaMQA&#10;AADbAAAADwAAAGRycy9kb3ducmV2LnhtbESPT4vCMBTE78J+h/AW9iKa7lJEq1FKV2FPgv/A46N5&#10;ttXmpTRRu9/eCILHYWZ+w8wWnanFjVpXWVbwPYxAEOdWV1wo2O9WgzEI55E11pZJwT85WMw/ejNM&#10;tL3zhm5bX4gAYZeggtL7JpHS5SUZdEPbEAfvZFuDPsi2kLrFe4CbWv5E0UgarDgslNhQVlJ+2V6N&#10;gmzSP2SnZbqvd+fD2qf5cfWbxkp9fXbpFISnzr/Dr/afVhDH8PwSf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OlGjEAAAA2wAAAA8AAAAAAAAAAAAAAAAAmAIAAGRycy9k&#10;b3ducmV2LnhtbFBLBQYAAAAABAAEAPUAAACJAwAAAAA=&#10;" path="m,c54,85,202,339,324,508v122,169,207,287,411,505c939,1231,1353,1633,1549,1817v196,184,233,263,365,300c2046,2154,2224,2081,2344,2042v120,-39,202,-80,289,-158c2720,1806,2756,1712,2867,1574v111,-138,250,-359,431,-521c3479,891,3734,716,3951,603e" filled="f" strokecolor="#0070c0" strokeweight="1.5pt">
                    <v:path arrowok="t" o:connecttype="custom" o:connectlocs="0,0;225,508;513,1013;1079,1817;1334,2117;1634,2042;1835,1884;1997,1574;2298,1053;2753,603" o:connectangles="0,0,0,0,0,0,0,0,0,0"/>
                  </v:shape>
                  <v:shape id="Freeform 1907" o:spid="_x0000_s1613" style="position:absolute;left:2543;top:2921;width:3299;height:1373;visibility:visible;mso-wrap-style:square;v-text-anchor:top" coordsize="3951,13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NfY8QA&#10;AADbAAAADwAAAGRycy9kb3ducmV2LnhtbESPQWvCQBSE74L/YXlCL0E3alskZiOtKO3RWvH8zL4m&#10;abJvQ3Yb47/vFgoeh5lvhkk3g2lET52rLCuYz2IQxLnVFRcKTp/76QqE88gaG8uk4EYONtl4lGKi&#10;7ZU/qD/6QoQSdgkqKL1vEyldXpJBN7MtcfC+bGfQB9kVUnd4DeWmkYs4fpYGKw4LJba0LSmvjz9G&#10;weN57vpo+Xp4q4aaLrs6ivPvSKmHyfCyBuFp8PfwP/2uA/cEf1/C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TX2PEAAAA2wAAAA8AAAAAAAAAAAAAAAAAmAIAAGRycy9k&#10;b3ducmV2LnhtbFBLBQYAAAAABAAEAPUAAACJAwAAAAA=&#10;" path="m,c166,181,443,412,660,589v217,177,448,349,644,475c1500,1190,1631,1317,1837,1345v206,28,514,-60,701,-113c2725,1179,2832,1100,2959,1027v127,-73,173,-130,338,-233c3462,691,3734,532,3951,411e" filled="f" strokecolor="#c00000" strokeweight="1.5pt">
                    <v:path arrowok="t" o:connecttype="custom" o:connectlocs="0,0;460,589;909,1064;1281,1345;1769,1232;2063,1027;2299,794;2755,411" o:connectangles="0,0,0,0,0,0,0,0"/>
                  </v:shape>
                  <v:shape id="Text Box 1908" o:spid="_x0000_s1614" type="#_x0000_t202" style="position:absolute;left:2273;top:2006;width:33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6</w:t>
                          </w:r>
                        </w:p>
                      </w:txbxContent>
                    </v:textbox>
                  </v:shape>
                  <v:shape id="Text Box 1909" o:spid="_x0000_s1615" type="#_x0000_t202" style="position:absolute;left:2273;top:2336;width:33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5</w:t>
                          </w:r>
                        </w:p>
                      </w:txbxContent>
                    </v:textbox>
                  </v:shape>
                  <v:shape id="Text Box 1910" o:spid="_x0000_s1616" type="#_x0000_t202" style="position:absolute;left:2273;top:2677;width:33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4</w:t>
                          </w:r>
                        </w:p>
                      </w:txbxContent>
                    </v:textbox>
                  </v:shape>
                  <v:shape id="Text Box 1911" o:spid="_x0000_s1617" type="#_x0000_t202" style="position:absolute;left:2273;top:3007;width:33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3</w:t>
                          </w:r>
                        </w:p>
                      </w:txbxContent>
                    </v:textbox>
                  </v:shape>
                  <v:shape id="Text Box 1912" o:spid="_x0000_s1618" type="#_x0000_t202" style="position:absolute;left:2273;top:3393;width:33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2</w:t>
                          </w:r>
                        </w:p>
                      </w:txbxContent>
                    </v:textbox>
                  </v:shape>
                  <v:shape id="Text Box 1913" o:spid="_x0000_s1619" type="#_x0000_t202" style="position:absolute;left:2273;top:3734;width:336;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1</w:t>
                          </w:r>
                        </w:p>
                      </w:txbxContent>
                    </v:textbox>
                  </v:shape>
                  <v:shape id="Text Box 1914" o:spid="_x0000_s1620" type="#_x0000_t202" style="position:absolute;left:2273;top:4064;width:33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173907" w:rsidRPr="002C4FDB" w:rsidRDefault="00173907" w:rsidP="008F2A38">
                          <w:pPr>
                            <w:ind w:firstLine="0"/>
                            <w:rPr>
                              <w:rFonts w:cs="Times New Roman"/>
                              <w:sz w:val="18"/>
                              <w:szCs w:val="18"/>
                              <w:lang w:val="en-US"/>
                            </w:rPr>
                          </w:pPr>
                          <w:r w:rsidRPr="002C4FDB">
                            <w:rPr>
                              <w:rFonts w:cs="Times New Roman"/>
                              <w:sz w:val="18"/>
                              <w:szCs w:val="18"/>
                              <w:lang w:val="en-US"/>
                            </w:rPr>
                            <w:t>0</w:t>
                          </w:r>
                        </w:p>
                      </w:txbxContent>
                    </v:textbox>
                  </v:shape>
                  <v:shape id="Text Box 1915" o:spid="_x0000_s1621" type="#_x0000_t202" style="position:absolute;left:3428;top:4248;width:55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173907" w:rsidRPr="002C4FDB" w:rsidRDefault="00173907" w:rsidP="008F2A38">
                          <w:pPr>
                            <w:ind w:firstLine="0"/>
                            <w:rPr>
                              <w:rFonts w:cs="Times New Roman"/>
                              <w:sz w:val="18"/>
                              <w:szCs w:val="18"/>
                            </w:rPr>
                          </w:pPr>
                          <w:r w:rsidRPr="002C4FDB">
                            <w:rPr>
                              <w:rFonts w:cs="Times New Roman"/>
                              <w:sz w:val="18"/>
                              <w:szCs w:val="18"/>
                              <w:lang w:val="en-US"/>
                            </w:rPr>
                            <w:t>-</w:t>
                          </w:r>
                          <w:r w:rsidRPr="002C4FDB">
                            <w:rPr>
                              <w:rFonts w:cs="Times New Roman"/>
                              <w:sz w:val="18"/>
                              <w:szCs w:val="18"/>
                            </w:rPr>
                            <w:t>1</w:t>
                          </w:r>
                        </w:p>
                      </w:txbxContent>
                    </v:textbox>
                  </v:shape>
                  <v:shape id="Text Box 1916" o:spid="_x0000_s1622" type="#_x0000_t202" style="position:absolute;left:2857;top:4248;width:46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173907" w:rsidRPr="002C4FDB" w:rsidRDefault="00173907" w:rsidP="00F151D8">
                          <w:pPr>
                            <w:rPr>
                              <w:rFonts w:cs="Times New Roman"/>
                              <w:sz w:val="18"/>
                              <w:szCs w:val="18"/>
                            </w:rPr>
                          </w:pPr>
                          <w:r w:rsidRPr="002C4FDB">
                            <w:rPr>
                              <w:rFonts w:cs="Times New Roman"/>
                              <w:sz w:val="18"/>
                              <w:szCs w:val="18"/>
                              <w:lang w:val="en-US"/>
                            </w:rPr>
                            <w:t>-</w:t>
                          </w:r>
                          <w:r w:rsidRPr="002C4FDB">
                            <w:rPr>
                              <w:rFonts w:cs="Times New Roman"/>
                              <w:sz w:val="18"/>
                              <w:szCs w:val="18"/>
                            </w:rPr>
                            <w:t>2</w:t>
                          </w:r>
                        </w:p>
                      </w:txbxContent>
                    </v:textbox>
                  </v:shape>
                  <v:shape id="Text Box 1917" o:spid="_x0000_s1623" type="#_x0000_t202" style="position:absolute;left:3985;top:4248;width:406;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173907" w:rsidRPr="002C4FDB" w:rsidRDefault="00173907" w:rsidP="00F151D8">
                          <w:pPr>
                            <w:rPr>
                              <w:rFonts w:cs="Times New Roman"/>
                              <w:sz w:val="18"/>
                              <w:szCs w:val="18"/>
                            </w:rPr>
                          </w:pPr>
                          <w:r w:rsidRPr="002C4FDB">
                            <w:rPr>
                              <w:rFonts w:cs="Times New Roman"/>
                              <w:sz w:val="18"/>
                              <w:szCs w:val="18"/>
                            </w:rPr>
                            <w:t>0</w:t>
                          </w:r>
                        </w:p>
                      </w:txbxContent>
                    </v:textbox>
                  </v:shape>
                  <v:shape id="Text Box 1918" o:spid="_x0000_s1624" type="#_x0000_t202" style="position:absolute;left:5069;top:4248;width:428;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173907" w:rsidRPr="002C4FDB" w:rsidRDefault="00173907" w:rsidP="00F151D8">
                          <w:pPr>
                            <w:rPr>
                              <w:rFonts w:cs="Times New Roman"/>
                              <w:sz w:val="18"/>
                              <w:szCs w:val="18"/>
                            </w:rPr>
                          </w:pPr>
                          <w:r w:rsidRPr="002C4FDB">
                            <w:rPr>
                              <w:rFonts w:cs="Times New Roman"/>
                              <w:sz w:val="18"/>
                              <w:szCs w:val="18"/>
                            </w:rPr>
                            <w:t>2</w:t>
                          </w:r>
                        </w:p>
                      </w:txbxContent>
                    </v:textbox>
                  </v:shape>
                  <v:shape id="Text Box 1919" o:spid="_x0000_s1625" type="#_x0000_t202" style="position:absolute;left:4498;top:4248;width:46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173907" w:rsidRPr="002C4FDB" w:rsidRDefault="00173907" w:rsidP="00F151D8">
                          <w:pPr>
                            <w:rPr>
                              <w:rFonts w:cs="Times New Roman"/>
                              <w:sz w:val="18"/>
                              <w:szCs w:val="18"/>
                            </w:rPr>
                          </w:pPr>
                          <w:r w:rsidRPr="002C4FDB">
                            <w:rPr>
                              <w:rFonts w:cs="Times New Roman"/>
                              <w:sz w:val="18"/>
                              <w:szCs w:val="18"/>
                            </w:rPr>
                            <w:t>1</w:t>
                          </w:r>
                        </w:p>
                      </w:txbxContent>
                    </v:textbox>
                  </v:shape>
                  <v:shape id="Text Box 1920" o:spid="_x0000_s1626" type="#_x0000_t202" style="position:absolute;left:5635;top:4248;width:428;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173907" w:rsidRPr="002C4FDB" w:rsidRDefault="00173907" w:rsidP="008F2A38">
                          <w:pPr>
                            <w:ind w:firstLine="0"/>
                            <w:rPr>
                              <w:rFonts w:cs="Times New Roman"/>
                              <w:sz w:val="18"/>
                              <w:szCs w:val="18"/>
                            </w:rPr>
                          </w:pPr>
                          <w:r w:rsidRPr="002C4FDB">
                            <w:rPr>
                              <w:rFonts w:cs="Times New Roman"/>
                              <w:sz w:val="18"/>
                              <w:szCs w:val="18"/>
                            </w:rPr>
                            <w:t>3</w:t>
                          </w:r>
                        </w:p>
                      </w:txbxContent>
                    </v:textbox>
                  </v:shape>
                  <v:shape id="Text Box 1921" o:spid="_x0000_s1627" type="#_x0000_t202" style="position:absolute;left:2431;top:1806;width:1209;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173907" w:rsidRPr="002C4FDB" w:rsidRDefault="00173907" w:rsidP="008F2A38">
                          <w:pPr>
                            <w:ind w:firstLine="0"/>
                            <w:rPr>
                              <w:rFonts w:cs="Times New Roman"/>
                              <w:sz w:val="18"/>
                              <w:szCs w:val="18"/>
                            </w:rPr>
                          </w:pPr>
                          <w:r w:rsidRPr="002C4FDB">
                            <w:rPr>
                              <w:rFonts w:cs="Times New Roman"/>
                              <w:sz w:val="18"/>
                              <w:szCs w:val="18"/>
                              <w:lang w:val="en-US"/>
                            </w:rPr>
                            <w:t>δ</w:t>
                          </w:r>
                          <w:r w:rsidRPr="002C4FDB">
                            <w:rPr>
                              <w:rFonts w:cs="Times New Roman"/>
                              <w:i/>
                              <w:sz w:val="18"/>
                              <w:szCs w:val="18"/>
                              <w:lang w:val="en-US"/>
                            </w:rPr>
                            <w:t>L</w:t>
                          </w:r>
                          <w:r w:rsidRPr="002C4FDB">
                            <w:rPr>
                              <w:rFonts w:cs="Times New Roman"/>
                              <w:sz w:val="18"/>
                              <w:szCs w:val="18"/>
                              <w:vertAlign w:val="subscript"/>
                            </w:rPr>
                            <w:t>ЧЭ</w:t>
                          </w:r>
                          <w:r w:rsidRPr="002C4FDB">
                            <w:rPr>
                              <w:rFonts w:cs="Times New Roman"/>
                              <w:sz w:val="18"/>
                              <w:szCs w:val="18"/>
                              <w:lang w:val="en-US"/>
                            </w:rPr>
                            <w:t>,</w:t>
                          </w:r>
                          <w:r w:rsidRPr="002C4FDB">
                            <w:rPr>
                              <w:rFonts w:cs="Times New Roman"/>
                              <w:sz w:val="18"/>
                              <w:szCs w:val="18"/>
                            </w:rPr>
                            <w:t xml:space="preserve"> </w:t>
                          </w:r>
                          <w:r w:rsidRPr="002C4FDB">
                            <w:rPr>
                              <w:rFonts w:cs="Times New Roman"/>
                              <w:sz w:val="18"/>
                              <w:szCs w:val="18"/>
                              <w:lang w:val="en-US"/>
                            </w:rPr>
                            <w:t>%</w:t>
                          </w:r>
                        </w:p>
                      </w:txbxContent>
                    </v:textbox>
                  </v:shape>
                  <v:shape id="Text Box 1922" o:spid="_x0000_s1628" type="#_x0000_t202" style="position:absolute;left:5191;top:3176;width:87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173907" w:rsidRPr="002C4FDB" w:rsidRDefault="00173907" w:rsidP="008F2A38">
                          <w:pPr>
                            <w:ind w:firstLine="0"/>
                            <w:rPr>
                              <w:rFonts w:cs="Times New Roman"/>
                              <w:sz w:val="18"/>
                              <w:szCs w:val="18"/>
                            </w:rPr>
                          </w:pPr>
                          <w:r w:rsidRPr="002C4FDB">
                            <w:rPr>
                              <w:rFonts w:cs="Times New Roman"/>
                              <w:sz w:val="18"/>
                              <w:szCs w:val="18"/>
                            </w:rPr>
                            <w:t>1,5 мм</w:t>
                          </w:r>
                        </w:p>
                      </w:txbxContent>
                    </v:textbox>
                  </v:shape>
                  <v:shape id="Text Box 1923" o:spid="_x0000_s1629" type="#_x0000_t202" style="position:absolute;left:2913;top:2519;width:1273;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173907" w:rsidRPr="002C4FDB" w:rsidRDefault="00173907" w:rsidP="008F2A38">
                          <w:pPr>
                            <w:ind w:firstLine="0"/>
                            <w:rPr>
                              <w:rFonts w:cs="Times New Roman"/>
                              <w:sz w:val="18"/>
                              <w:szCs w:val="18"/>
                            </w:rPr>
                          </w:pPr>
                          <w:r w:rsidRPr="002C4FDB">
                            <w:rPr>
                              <w:rFonts w:cs="Times New Roman"/>
                              <w:i/>
                              <w:sz w:val="18"/>
                              <w:szCs w:val="18"/>
                            </w:rPr>
                            <w:t>у=</w:t>
                          </w:r>
                          <w:r w:rsidRPr="002C4FDB">
                            <w:rPr>
                              <w:rFonts w:cs="Times New Roman"/>
                              <w:sz w:val="18"/>
                              <w:szCs w:val="18"/>
                            </w:rPr>
                            <w:t>0,5 мм</w:t>
                          </w:r>
                        </w:p>
                      </w:txbxContent>
                    </v:textbox>
                  </v:shape>
                  <v:shape id="Text Box 1924" o:spid="_x0000_s1630" type="#_x0000_t202" style="position:absolute;left:2348;top:4248;width:565;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173907" w:rsidRPr="002C4FDB" w:rsidRDefault="00173907" w:rsidP="008F2A38">
                          <w:pPr>
                            <w:ind w:firstLine="0"/>
                            <w:rPr>
                              <w:rFonts w:cs="Times New Roman"/>
                              <w:sz w:val="18"/>
                              <w:szCs w:val="18"/>
                            </w:rPr>
                          </w:pPr>
                          <w:r w:rsidRPr="002C4FDB">
                            <w:rPr>
                              <w:rFonts w:cs="Times New Roman"/>
                              <w:sz w:val="18"/>
                              <w:szCs w:val="18"/>
                              <w:lang w:val="en-US"/>
                            </w:rPr>
                            <w:t>-</w:t>
                          </w:r>
                          <w:r w:rsidRPr="002C4FDB">
                            <w:rPr>
                              <w:rFonts w:cs="Times New Roman"/>
                              <w:sz w:val="18"/>
                              <w:szCs w:val="18"/>
                            </w:rPr>
                            <w:t>3</w:t>
                          </w:r>
                        </w:p>
                      </w:txbxContent>
                    </v:textbox>
                  </v:shape>
                </v:group>
                <v:group id="Group 1925" o:spid="_x0000_s1631" style="position:absolute;left:5910;top:1198;width:4306;height:3005" coordorigin="5910,1750" coordsize="4378,30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AutoShape 1926" o:spid="_x0000_s1632" type="#_x0000_t32" style="position:absolute;left:6293;top:2092;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k+UMIAAADcAAAADwAAAGRycy9kb3ducmV2LnhtbERPy2oCMRTdC/2HcIVuRDMWKnU0ylQQ&#10;asGFr/11cp0EJzfjJOr075tFocvDec+XnavFg9pgPSsYjzIQxKXXlisFx8N6+AEiRGSNtWdS8EMB&#10;louX3hxz7Z+8o8c+ViKFcMhRgYmxyaUMpSGHYeQb4sRdfOswJthWUrf4TOGulm9ZNpEOLacGgw2t&#10;DJXX/d0p2G7Gn8XZ2M337ma37+uivleDk1Kv/a6YgYjUxX/xn/tLK5hO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ak+UMIAAADcAAAADwAAAAAAAAAAAAAA&#10;AAChAgAAZHJzL2Rvd25yZXYueG1sUEsFBgAAAAAEAAQA+QAAAJADAAAAAA==&#10;"/>
                  <v:shape id="AutoShape 1927" o:spid="_x0000_s1633" type="#_x0000_t32" style="position:absolute;left:6855;top:2092;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e7zcUAAADcAAAADwAAAGRycy9kb3ducmV2LnhtbESPQW+CQBSE7yb9D5vXxJsseiCVspCm&#10;iZaj1R7a2yv7CkT2LbJbRH99t4mJx8nMfJPJisl0YqTBtZYVLKMYBHFldcu1go/DZvEEwnlkjZ1l&#10;UnAhB0X+MMsw1fbM7zTufS0ChF2KChrv+1RKVzVk0EW2Jw7ejx0M+iCHWuoBzwFuOrmK40QabDks&#10;NNjTa0PVcf9rFHx+1+Pxurps305fdjKx3Z1kuVNq/ji9PIPwNPl7+NYutYJ1soT/M+EIy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e7zcUAAADcAAAADwAAAAAAAAAA&#10;AAAAAAChAgAAZHJzL2Rvd25yZXYueG1sUEsFBgAAAAAEAAQA+QAAAJMDAAAAAA==&#10;" strokecolor="#7f7f7f"/>
                  <v:shape id="AutoShape 1928" o:spid="_x0000_s1634" type="#_x0000_t32" style="position:absolute;left:7411;top:2092;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UlusUAAADcAAAADwAAAGRycy9kb3ducmV2LnhtbESPzW7CMBCE70i8g7VIvTVOc4jaFINQ&#10;JSjHFDi0t228JBHxOsRufvr0dSUkjqOZ+UazXI+mET11rras4CmKQRAXVtdcKjgdt4/PIJxH1thY&#10;JgUTOViv5rMlZtoO/EH9wZciQNhlqKDyvs2kdEVFBl1kW+LgnW1n0AfZlVJ3OAS4aWQSx6k0WHNY&#10;qLClt4qKy+HHKPj8LvvLbzLt3q9fdjSxza9ynyv1sBg3ryA8jf4evrX3WsFLmsD/mXA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UlusUAAADcAAAADwAAAAAAAAAA&#10;AAAAAAChAgAAZHJzL2Rvd25yZXYueG1sUEsFBgAAAAAEAAQA+QAAAJMDAAAAAA==&#10;" strokecolor="#7f7f7f"/>
                  <v:shape id="AutoShape 1929" o:spid="_x0000_s1635" type="#_x0000_t32" style="position:absolute;left:7967;top:2092;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mAIcQAAADcAAAADwAAAGRycy9kb3ducmV2LnhtbESPT4vCMBTE74LfITxhb5qqIGs1igj+&#10;ObrqQW/P5tkWm5faxFr3028WBI/DzPyGmc4bU4iaKpdbVtDvRSCIE6tzThUcD6vuNwjnkTUWlknB&#10;ixzMZ+3WFGNtn/xD9d6nIkDYxagg876MpXRJRgZdz5bEwbvayqAPskqlrvAZ4KaQgygaSYM5h4UM&#10;S1pmlNz2D6PgdEnr2+/gtd7cz7Yxkd3d5Xan1FenWUxAeGr8J/xub7WC8WgI/2fCEZ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YAhxAAAANwAAAAPAAAAAAAAAAAA&#10;AAAAAKECAABkcnMvZG93bnJldi54bWxQSwUGAAAAAAQABAD5AAAAkgMAAAAA&#10;" strokecolor="#7f7f7f"/>
                  <v:shape id="AutoShape 1930" o:spid="_x0000_s1636" type="#_x0000_t32" style="position:absolute;left:8532;top:2092;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YVcQAAADcAAAADwAAAGRycy9kb3ducmV2LnhtbESPT4vCMBTE74LfITxhb5oqIms1igj+&#10;ObrqQW/P5tkWm5faxFr3028WBI/DzPyGmc4bU4iaKpdbVtDvRSCIE6tzThUcD6vuNwjnkTUWlknB&#10;ixzMZ+3WFGNtn/xD9d6nIkDYxagg876MpXRJRgZdz5bEwbvayqAPskqlrvAZ4KaQgygaSYM5h4UM&#10;S1pmlNz2D6PgdEnr2+/gtd7cz7Yxkd3d5Xan1FenWUxAeGr8J/xub7WC8WgI/2fCEZ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EBhVxAAAANwAAAAPAAAAAAAAAAAA&#10;AAAAAKECAABkcnMvZG93bnJldi54bWxQSwUGAAAAAAQABAD5AAAAkgMAAAAA&#10;" strokecolor="#7f7f7f"/>
                  <v:shape id="AutoShape 1931" o:spid="_x0000_s1637" type="#_x0000_t32" style="position:absolute;left:9097;top:2092;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y9zsQAAADcAAAADwAAAGRycy9kb3ducmV2LnhtbESPT4vCMBTE74LfITxhb5oqKGs1igj+&#10;ObrqQW/P5tkWm5faxFr3028WBI/DzPyGmc4bU4iaKpdbVtDvRSCIE6tzThUcD6vuNwjnkTUWlknB&#10;ixzMZ+3WFGNtn/xD9d6nIkDYxagg876MpXRJRgZdz5bEwbvayqAPskqlrvAZ4KaQgygaSYM5h4UM&#10;S1pmlNz2D6PgdEnr2+/gtd7cz7Yxkd3d5Xan1FenWUxAeGr8J/xub7WC8WgI/2fCEZC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XL3OxAAAANwAAAAPAAAAAAAAAAAA&#10;AAAAAKECAABkcnMvZG93bnJldi54bWxQSwUGAAAAAAQABAD5AAAAkgMAAAAA&#10;" strokecolor="#7f7f7f"/>
                  <v:shape id="AutoShape 1932" o:spid="_x0000_s1638" type="#_x0000_t32" style="position:absolute;left:9653;top:2092;width:1;height:21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wDv8YAAADcAAAADwAAAGRycy9kb3ducmV2LnhtbESPT2sCMRTE74V+h/AKvRTNWnDR1Sjb&#10;glALHvx3f25eN6Gbl+0m6vrtm0LB4zAzv2Hmy9414kJdsJ4VjIYZCOLKa8u1gsN+NZiACBFZY+OZ&#10;FNwowHLx+DDHQvsrb+myi7VIEA4FKjAxtoWUoTLkMAx9S5y8L985jEl2tdQdXhPcNfI1y3Lp0HJa&#10;MNjSu6Hqe3d2Cjbr0Vt5Mnb9uf2xm/GqbM71y1Gp56e+nIGI1Md7+L/9oRV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MA7/GAAAA3AAAAA8AAAAAAAAA&#10;AAAAAAAAoQIAAGRycy9kb3ducmV2LnhtbFBLBQYAAAAABAAEAPkAAACUAwAAAAA=&#10;"/>
                  <v:shape id="AutoShape 1933" o:spid="_x0000_s1639" type="#_x0000_t32" style="position:absolute;left:6279;top:2092;width:33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CmJMYAAADcAAAADwAAAGRycy9kb3ducmV2LnhtbESPQWsCMRSE7wX/Q3iCl1KzCtV2a5RV&#10;EKrgQW3vr5vXTXDzsm6ibv+9KRR6HGbmG2a26FwtrtQG61nBaJiBIC69tlwp+Diun15AhIissfZM&#10;Cn4owGLee5hhrv2N93Q9xEokCIccFZgYm1zKUBpyGIa+IU7et28dxiTbSuoWbwnuajnOsol0aDkt&#10;GGxoZag8HS5OwW4zWhZfxm62+7PdPa+L+lI9fio16HfFG4hIXfwP/7XftYLXyR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ApiTGAAAA3AAAAA8AAAAAAAAA&#10;AAAAAAAAoQIAAGRycy9kb3ducmV2LnhtbFBLBQYAAAAABAAEAPkAAACUAwAAAAA=&#10;"/>
                  <v:shape id="AutoShape 1934" o:spid="_x0000_s1640" type="#_x0000_t32" style="position:absolute;left:6279;top:4255;width:33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8yVsIAAADcAAAADwAAAGRycy9kb3ducmV2LnhtbERPy2oCMRTdC/2HcIVuRDMWKnU0ylQQ&#10;asGFr/11cp0EJzfjJOr075tFocvDec+XnavFg9pgPSsYjzIQxKXXlisFx8N6+AEiRGSNtWdS8EMB&#10;louX3hxz7Z+8o8c+ViKFcMhRgYmxyaUMpSGHYeQb4sRdfOswJthWUrf4TOGulm9ZNpEOLacGgw2t&#10;DJXX/d0p2G7Gn8XZ2M337ma37+uivleDk1Kv/a6YgYjUxX/xn/tLK5hO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98yVsIAAADcAAAADwAAAAAAAAAAAAAA&#10;AAChAgAAZHJzL2Rvd25yZXYueG1sUEsFBgAAAAAEAAQA+QAAAJADAAAAAA==&#10;"/>
                  <v:shape id="AutoShape 1935" o:spid="_x0000_s1641" type="#_x0000_t32" style="position:absolute;left:6279;top:2463;width:33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G3y8MAAADcAAAADwAAAGRycy9kb3ducmV2LnhtbESPQYvCMBSE74L/ITzB25rqQbQaRQR3&#10;ParrQW/P5tkWm5faxFr99UYQPA4z8w0znTemEDVVLresoN+LQBAnVuecKtj/r35GIJxH1lhYJgUP&#10;cjCftVtTjLW985bqnU9FgLCLUUHmfRlL6ZKMDLqeLYmDd7aVQR9klUpd4T3ATSEHUTSUBnMOCxmW&#10;tMwouexuRsHhlNaX5+Dx+3c92sZEdnOV641S3U6zmIDw1Phv+NNeawXj4RjeZ8IRkL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cRt8vDAAAA3AAAAA8AAAAAAAAAAAAA&#10;AAAAoQIAAGRycy9kb3ducmV2LnhtbFBLBQYAAAAABAAEAPkAAACRAwAAAAA=&#10;" strokecolor="#7f7f7f"/>
                  <v:shape id="AutoShape 1936" o:spid="_x0000_s1642" type="#_x0000_t32" style="position:absolute;left:6279;top:2817;width:33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Ii8IAAADcAAAADwAAAGRycy9kb3ducmV2LnhtbERPu27CMBTdK/EP1kXq1jgw0JLGIITE&#10;Y4TAQLfb+DaJiK9DbJLQr68HpI5H550uB1OLjlpXWVYwiWIQxLnVFRcKzqfN2wcI55E11pZJwYMc&#10;LBejlxQTbXs+Upf5QoQQdgkqKL1vEildXpJBF9mGOHA/tjXoA2wLqVvsQ7ip5TSOZ9JgxaGhxIbW&#10;JeXX7G4UXL6L7vo7fWx3ty87mNgebnJ/UOp1PKw+QXga/L/46d5rBfP3MD+cC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Ii8IAAADcAAAADwAAAAAAAAAAAAAA&#10;AAChAgAAZHJzL2Rvd25yZXYueG1sUEsFBgAAAAAEAAQA+QAAAJADAAAAAA==&#10;" strokecolor="#7f7f7f"/>
                  <v:shape id="AutoShape 1937" o:spid="_x0000_s1643" type="#_x0000_t32" style="position:absolute;left:6279;top:3146;width:33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4tEMYAAADcAAAADwAAAGRycy9kb3ducmV2LnhtbESPwW7CMBBE70j8g7WVemsccmghYFCF&#10;1JZjSHugt228JBHxOondEPr1GKkSx9HMvNGsNqNpxEC9qy0rmEUxCOLC6ppLBV+fb09zEM4ja2ws&#10;k4ILOdisp5MVptqeeU9D7ksRIOxSVFB536ZSuqIigy6yLXHwjrY36IPsS6l7PAe4aWQSx8/SYM1h&#10;ocKWthUVp/zXKDj8lMPpL7m8f3TfdjSxzTq5y5R6fBhflyA8jf4e/m/vtILFywxuZ8IRkO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LRDGAAAA3AAAAA8AAAAAAAAA&#10;AAAAAAAAoQIAAGRycy9kb3ducmV2LnhtbFBLBQYAAAAABAAEAPkAAACUAwAAAAA=&#10;" strokecolor="#7f7f7f"/>
                  <v:shape id="AutoShape 1938" o:spid="_x0000_s1644" type="#_x0000_t32" style="position:absolute;left:6279;top:3517;width:33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yzZ8QAAADcAAAADwAAAGRycy9kb3ducmV2LnhtbESPQYvCMBSE7wv+h/AEb5rag67VKCLs&#10;6tFVD3p7Ns+22LzUJtbqr98sCHscZuYbZrZoTSkaql1hWcFwEIEgTq0uOFNw2H/1P0E4j6yxtEwK&#10;nuRgMe98zDDR9sE/1Ox8JgKEXYIKcu+rREqX5mTQDWxFHLyLrQ36IOtM6hofAW5KGUfRSBosOCzk&#10;WNEqp/S6uxsFx3PWXF/x83t9O9nWRHZ7k5utUr1uu5yC8NT6//C7vdEKJuMY/s6EIy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bLNnxAAAANwAAAAPAAAAAAAAAAAA&#10;AAAAAKECAABkcnMvZG93bnJldi54bWxQSwUGAAAAAAQABAD5AAAAkgMAAAAA&#10;" strokecolor="#7f7f7f"/>
                  <v:shape id="AutoShape 1939" o:spid="_x0000_s1645" type="#_x0000_t32" style="position:absolute;left:6279;top:3871;width:337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AW/MQAAADcAAAADwAAAGRycy9kb3ducmV2LnhtbESPQYvCMBSE7wv+h/CEvWmqwqrVKCLo&#10;elTXg96ezbMtNi+1ydbqrzfCwh6HmfmGmc4bU4iaKpdbVtDrRiCIE6tzThUcfladEQjnkTUWlknB&#10;gxzMZ62PKcba3nlH9d6nIkDYxagg876MpXRJRgZd15bEwbvYyqAPskqlrvAe4KaQ/Sj6kgZzDgsZ&#10;lrTMKLnuf42C4zmtr8/+Y/19O9nGRHZ7k5utUp/tZjEB4anx/+G/9kYrGA8H8D4TjoCcv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IBb8xAAAANwAAAAPAAAAAAAAAAAA&#10;AAAAAKECAABkcnMvZG93bnJldi54bWxQSwUGAAAAAAQABAD5AAAAkgMAAAAA&#10;" strokecolor="#7f7f7f"/>
                  <v:shape id="Freeform 1940" o:spid="_x0000_s1646" style="position:absolute;left:6291;top:3547;width:3355;height:680;visibility:visible;mso-wrap-style:square;v-text-anchor:top" coordsize="3946,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G2l8UA&#10;AADcAAAADwAAAGRycy9kb3ducmV2LnhtbESPQWsCMRSE74L/ITyhN01spdWtUaRg6UlwFfH4unnd&#10;Xbp5WZK4rv31jVDocZiZb5jlureN6MiH2rGG6USBIC6cqbnUcDxsx3MQISIbbByThhsFWK+GgyVm&#10;xl15T10eS5EgHDLUUMXYZlKGoiKLYeJa4uR9OW8xJulLaTxeE9w28lGpZ2mx5rRQYUtvFRXf+cVq&#10;+Fz4Q66e5uV5v3s/3tTM/nTtSeuHUb95BRGpj//hv/aH0bB4mcH9TD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IbaXxQAAANwAAAAPAAAAAAAAAAAAAAAAAJgCAABkcnMv&#10;ZG93bnJldi54bWxQSwUGAAAAAAQABAD1AAAAigMAAAAA&#10;" path="m,c106,51,413,200,636,309v223,109,456,321,701,346c1582,680,1883,514,2104,458v221,-56,359,-115,561,-140c2867,293,3106,309,3319,309v213,,497,7,627,9e" filled="f" strokecolor="#0070c0" strokeweight="1.5pt">
                    <v:path arrowok="t" o:connecttype="custom" o:connectlocs="0,0;460,309;967,655;1521,458;1927,318;2399,309;2853,318" o:connectangles="0,0,0,0,0,0,0"/>
                  </v:shape>
                  <v:shape id="Freeform 1941" o:spid="_x0000_s1647" style="position:absolute;left:6315;top:3959;width:3315;height:255;visibility:visible;mso-wrap-style:square;v-text-anchor:top" coordsize="3899,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8FXMYA&#10;AADcAAAADwAAAGRycy9kb3ducmV2LnhtbESP3WrCQBSE7wu+w3KE3tWNFq3GrCJCwV601ugDHLLH&#10;/Jg9G7Jrkvbpu4VCL4eZ+YZJtoOpRUetKy0rmE4iEMSZ1SXnCi7n16clCOeRNdaWScEXOdhuRg8J&#10;xtr2fKIu9bkIEHYxKii8b2IpXVaQQTexDXHwrrY16INsc6lb7APc1HIWRQtpsOSwUGBD+4KyW3o3&#10;Cubf/eEj/Twu7pl921erTlf2+V2px/GwW4PwNPj/8F/7oBWsXubweyYc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8FXMYAAADcAAAADwAAAAAAAAAAAAAAAACYAgAAZHJz&#10;L2Rvd25yZXYueG1sUEsFBgAAAAAEAAQA9QAAAIsDAAAAAA==&#10;" path="m,c106,17,423,64,636,102v213,38,445,103,644,125c1479,249,1627,228,1833,233v206,5,497,22,681,22c2698,255,2808,238,2936,233v128,-5,186,,346,-9c3442,215,3771,187,3899,177e" filled="f" strokecolor="#c00000" strokeweight="1.5pt">
                    <v:path arrowok="t" o:connecttype="custom" o:connectlocs="0,0;460,102;925,227;1325,233;1817,255;2122,233;2372,224;2818,177" o:connectangles="0,0,0,0,0,0,0,0"/>
                  </v:shape>
                  <v:shape id="Text Box 1942" o:spid="_x0000_s1648" type="#_x0000_t202" style="position:absolute;left:5910;top:1950;width:62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IQcQA&#10;AADcAAAADwAAAGRycy9kb3ducmV2LnhtbESPT2vCQBTE74LfYXmCN91V6r/UVcRS6KliWgu9PbLP&#10;JDT7NmRXE799VxA8DjPzG2a97WwlrtT40rGGyViBIM6cKTnX8P31PlqC8AHZYOWYNNzIw3bT760x&#10;Ma7lI13TkIsIYZ+ghiKEOpHSZwVZ9GNXE0fv7BqLIcoml6bBNsJtJadKzaXFkuNCgTXtC8r+0ovV&#10;cPo8//68qEP+Zmd16zol2a6k1sNBt3sFEagLz/Cj/WE0rBZz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tCEHEAAAA3AAAAA8AAAAAAAAAAAAAAAAAmAIAAGRycy9k&#10;b3ducmV2LnhtbFBLBQYAAAAABAAEAPUAAACJAw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rPr>
                            <w:t>30</w:t>
                          </w:r>
                        </w:p>
                      </w:txbxContent>
                    </v:textbox>
                  </v:shape>
                  <v:shape id="Text Box 1943" o:spid="_x0000_s1649" type="#_x0000_t202" style="position:absolute;left:5910;top:2280;width:624;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Gt2sQA&#10;AADcAAAADwAAAGRycy9kb3ducmV2LnhtbESPT2vCQBTE74LfYXmCN91V6r/UVcRS6KliWgu9PbLP&#10;JDT7NmRXE799VxA8DjPzG2a97WwlrtT40rGGyViBIM6cKTnX8P31PlqC8AHZYOWYNNzIw3bT760x&#10;Ma7lI13TkIsIYZ+ghiKEOpHSZwVZ9GNXE0fv7BqLIcoml6bBNsJtJadKzaXFkuNCgTXtC8r+0ovV&#10;cPo8//68qEP+Zmd16zol2a6k1sNBt3sFEagLz/Cj/WE0rB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hrdrEAAAA3AAAAA8AAAAAAAAAAAAAAAAAmAIAAGRycy9k&#10;b3ducmV2LnhtbFBLBQYAAAAABAAEAPUAAACJAw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rPr>
                            <w:t>25</w:t>
                          </w:r>
                        </w:p>
                      </w:txbxContent>
                    </v:textbox>
                  </v:shape>
                  <v:shape id="Text Box 1944" o:spid="_x0000_s1650" type="#_x0000_t202" style="position:absolute;left:5921;top:2621;width:62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45qMAA&#10;AADcAAAADwAAAGRycy9kb3ducmV2LnhtbERPy4rCMBTdC/5DuII7TRRHx2oUUQRXIz5mYHaX5toW&#10;m5vSRNv5+8lCcHk47+W6taV4Uu0LxxpGQwWCOHWm4EzD9bIffILwAdlg6Zg0/JGH9arbWWJiXMMn&#10;ep5DJmII+wQ15CFUiZQ+zcmiH7qKOHI3V1sMEdaZNDU2MdyWcqzUVFosODbkWNE2p/R+flgN31+3&#10;35+JOmY7+1E1rlWS7Vx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D45qMAAAADcAAAADwAAAAAAAAAAAAAAAACYAgAAZHJzL2Rvd25y&#10;ZXYueG1sUEsFBgAAAAAEAAQA9QAAAIUDA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rPr>
                            <w:t>20</w:t>
                          </w:r>
                        </w:p>
                      </w:txbxContent>
                    </v:textbox>
                  </v:shape>
                  <v:shape id="Text Box 1945" o:spid="_x0000_s1651" type="#_x0000_t202" style="position:absolute;left:5925;top:2951;width:624;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KcM8QA&#10;AADcAAAADwAAAGRycy9kb3ducmV2LnhtbESPT2sCMRTE7wW/Q3hCbzVpqdpdN0pRBE8VtQreHpu3&#10;f+jmZdlEd/vtm0Khx2FmfsNkq8E24k6drx1reJ4oEMS5MzWXGj5P26c3ED4gG2wck4Zv8rBajh4y&#10;TI3r+UD3YyhFhLBPUUMVQptK6fOKLPqJa4mjV7jOYoiyK6XpsI9w28gXpWbSYs1xocKW1hXlX8eb&#10;1XD+KK6XV7UvN3ba9m5Qkm0itX4cD+8LEIGG8B/+a++MhmSe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ynDPEAAAA3AAAAA8AAAAAAAAAAAAAAAAAmAIAAGRycy9k&#10;b3ducmV2LnhtbFBLBQYAAAAABAAEAPUAAACJAw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rPr>
                            <w:t>15</w:t>
                          </w:r>
                        </w:p>
                      </w:txbxContent>
                    </v:textbox>
                  </v:shape>
                  <v:shape id="Text Box 1946" o:spid="_x0000_s1652" type="#_x0000_t202" style="position:absolute;left:5910;top:3337;width:624;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FicAA&#10;AADcAAAADwAAAGRycy9kb3ducmV2LnhtbERPy4rCMBTdC/MP4Q6402RERatRhpEBV4r1Ae4uzbUt&#10;09yUJmPr35uF4PJw3st1Zytxp8aXjjV8DRUI4syZknMNp+PvYAbCB2SDlWPS8CAP69VHb4mJcS0f&#10;6J6GXMQQ9glqKEKoEyl9VpBFP3Q1ceRurrEYImxyaRpsY7it5EipqbRYcmwosKafgrK/9N9qOO9u&#10;18tY7fONndSt65RkO5da9z+77wWIQF14i1/urdEwn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1FicAAAADcAAAADwAAAAAAAAAAAAAAAACYAgAAZHJzL2Rvd25y&#10;ZXYueG1sUEsFBgAAAAAEAAQA9QAAAIUDA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rPr>
                            <w:t>10</w:t>
                          </w:r>
                        </w:p>
                      </w:txbxContent>
                    </v:textbox>
                  </v:shape>
                  <v:shape id="Text Box 1947" o:spid="_x0000_s1653" type="#_x0000_t202" style="position:absolute;left:6019;top:3678;width:62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HgEsMA&#10;AADcAAAADwAAAGRycy9kb3ducmV2LnhtbESPQYvCMBSE74L/ITzBmyaKinaNIsrCnhR1V/D2aJ5t&#10;2ealNFnb/fdGEDwOM/MNs1y3thR3qn3hWMNoqEAQp84UnGn4Pn8O5iB8QDZYOiYN/+Rhvep2lpgY&#10;1/CR7qeQiQhhn6CGPIQqkdKnOVn0Q1cRR+/maoshyjqTpsYmwm0px0rNpMWC40KOFW1zSn9Pf1bD&#10;z/52vUzUIdvZadW4Vkm2C6l1v9duPkAEasM7/Gp/GQ2L+Qi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HgEsMAAADcAAAADwAAAAAAAAAAAAAAAACYAgAAZHJzL2Rv&#10;d25yZXYueG1sUEsFBgAAAAAEAAQA9QAAAIgDA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rPr>
                            <w:t>5</w:t>
                          </w:r>
                        </w:p>
                      </w:txbxContent>
                    </v:textbox>
                  </v:shape>
                  <v:shape id="Text Box 1948" o:spid="_x0000_s1654" type="#_x0000_t202" style="position:absolute;left:6019;top:4008;width:624;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N+ZcMA&#10;AADcAAAADwAAAGRycy9kb3ducmV2LnhtbESPQYvCMBSE7wv+h/AEb2uiuItWo4gieFpZVwVvj+bZ&#10;FpuX0kRb/70RhD0OM/MNM1u0thR3qn3hWMOgr0AQp84UnGk4/G0+xyB8QDZYOiYND/KwmHc+ZpgY&#10;1/Av3fchExHCPkENeQhVIqVPc7Lo+64ijt7F1RZDlHUmTY1NhNtSDpX6lhYLjgs5VrTKKb3ub1bD&#10;8edyPo3ULlvbr6pxrZJsJ1LrXrddTkEEasN/+N3eGg2T8RB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N+ZcMAAADcAAAADwAAAAAAAAAAAAAAAACYAgAAZHJzL2Rv&#10;d25yZXYueG1sUEsFBgAAAAAEAAQA9QAAAIgDAAAAAA==&#10;" filled="f" stroked="f">
                    <v:textbox>
                      <w:txbxContent>
                        <w:p w:rsidR="00173907" w:rsidRPr="003D5374" w:rsidRDefault="00173907" w:rsidP="00F151D8">
                          <w:pPr>
                            <w:rPr>
                              <w:rFonts w:cs="Times New Roman"/>
                              <w:sz w:val="18"/>
                              <w:szCs w:val="18"/>
                              <w:lang w:val="en-US"/>
                            </w:rPr>
                          </w:pPr>
                          <w:r w:rsidRPr="003D5374">
                            <w:rPr>
                              <w:rFonts w:cs="Times New Roman"/>
                              <w:sz w:val="18"/>
                              <w:szCs w:val="18"/>
                              <w:lang w:val="en-US"/>
                            </w:rPr>
                            <w:t>0</w:t>
                          </w:r>
                        </w:p>
                      </w:txbxContent>
                    </v:textbox>
                  </v:shape>
                  <v:shape id="Text Box 1949" o:spid="_x0000_s1655" type="#_x0000_t202" style="position:absolute;left:6092;top:4250;width:649;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sUA&#10;AADcAAAADwAAAGRycy9kb3ducmV2LnhtbESPS2vDMBCE74X8B7GB3BIpSVtiJ0oILYWeWuo8ILfF&#10;Wj+ItTKWGrv/vioEehxm5htmsxtsI27U+dqxhvlMgSDOnam51HA8vE1XIHxANtg4Jg0/5GG3HT1s&#10;MDWu5y+6ZaEUEcI+RQ1VCG0qpc8rsuhnriWOXuE6iyHKrpSmwz7CbSMXSj1LizXHhQpbeqkov2bf&#10;VsPpo7icH9Vn+Wqf2t4NSrJNpNaT8bBfgwg0hP/wvf1uNCSr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9v+xQAAANwAAAAPAAAAAAAAAAAAAAAAAJgCAABkcnMv&#10;ZG93bnJldi54bWxQSwUGAAAAAAQABAD1AAAAigM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lang w:val="en-US"/>
                            </w:rPr>
                            <w:t>-</w:t>
                          </w:r>
                          <w:r w:rsidRPr="003D5374">
                            <w:rPr>
                              <w:rFonts w:cs="Times New Roman"/>
                              <w:sz w:val="18"/>
                              <w:szCs w:val="18"/>
                            </w:rPr>
                            <w:t>1</w:t>
                          </w:r>
                        </w:p>
                      </w:txbxContent>
                    </v:textbox>
                  </v:shape>
                  <v:shape id="Text Box 1950" o:spid="_x0000_s1656" type="#_x0000_t202" style="position:absolute;left:7196;top:4250;width:649;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DisQA&#10;AADcAAAADwAAAGRycy9kb3ducmV2LnhtbESPQWvCQBSE7wX/w/KE3ppdSywxdQ3SUvCkVFvB2yP7&#10;TEKzb0N2a+K/dwsFj8PMfMMsi9G24kK9bxxrmCUKBHHpTMOVhq/Dx1MGwgdkg61j0nAlD8Vq8rDE&#10;3LiBP+myD5WIEPY5aqhD6HIpfVmTRZ+4jjh6Z9dbDFH2lTQ9DhFuW/ms1Iu02HBcqLGjt5rKn/2v&#10;1fC9PZ+OqdpV73beDW5Uku1Cav04HdevIAKN4R7+b2+MhkWWwt+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mQ4rEAAAA3AAAAA8AAAAAAAAAAAAAAAAAmAIAAGRycy9k&#10;b3ducmV2LnhtbFBLBQYAAAAABAAEAPUAAACJAw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rPr>
                            <w:t>0</w:t>
                          </w:r>
                        </w:p>
                      </w:txbxContent>
                    </v:textbox>
                  </v:shape>
                  <v:shape id="Text Box 1951" o:spid="_x0000_s1657" type="#_x0000_t202" style="position:absolute;left:6614;top:4250;width:650;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h4ZsMA&#10;AADcAAAADwAAAGRycy9kb3ducmV2LnhtbESPT4vCMBTE74LfITxhb5q4qGg1iqwIe1pZ/4G3R/Ns&#10;i81LaaLtfnsjLHgcZuY3zGLV2lI8qPaFYw3DgQJBnDpTcKbheNj2pyB8QDZYOiYNf+Rhtex2FpgY&#10;1/AvPfYhExHCPkENeQhVIqVPc7LoB64ijt7V1RZDlHUmTY1NhNtSfio1kRYLjgs5VvSVU3rb362G&#10;08/1ch6pXbax46pxrZJsZ1Lrj167noMI1IZ3+L/9bTTMph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h4ZsMAAADcAAAADwAAAAAAAAAAAAAAAACYAgAAZHJzL2Rv&#10;d25yZXYueG1sUEsFBgAAAAAEAAQA9QAAAIgDAAAAAA==&#10;" filled="f" stroked="f">
                    <v:textbox>
                      <w:txbxContent>
                        <w:p w:rsidR="00173907" w:rsidRPr="003D5374" w:rsidRDefault="00173907" w:rsidP="00F151D8">
                          <w:pPr>
                            <w:rPr>
                              <w:rFonts w:cs="Times New Roman"/>
                              <w:sz w:val="18"/>
                              <w:szCs w:val="18"/>
                            </w:rPr>
                          </w:pPr>
                          <w:r w:rsidRPr="003D5374">
                            <w:rPr>
                              <w:rFonts w:cs="Times New Roman"/>
                              <w:sz w:val="18"/>
                              <w:szCs w:val="18"/>
                              <w:lang w:val="en-US"/>
                            </w:rPr>
                            <w:t>-</w:t>
                          </w:r>
                          <w:r w:rsidRPr="003D5374">
                            <w:rPr>
                              <w:rFonts w:cs="Times New Roman"/>
                              <w:sz w:val="18"/>
                              <w:szCs w:val="18"/>
                            </w:rPr>
                            <w:t>0,5</w:t>
                          </w:r>
                        </w:p>
                      </w:txbxContent>
                    </v:textbox>
                  </v:shape>
                  <v:shape id="Text Box 1952" o:spid="_x0000_s1658" type="#_x0000_t202" style="position:absolute;left:7670;top:4250;width:649;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d/cUA&#10;AADcAAAADwAAAGRycy9kb3ducmV2LnhtbESPS2vDMBCE74X8B7GB3BIpIW1jJ0oILYWeWuo8ILfF&#10;Wj+ItTKWGrv/vioEehxm5htmsxtsI27U+dqxhvlMgSDOnam51HA8vE1XIHxANtg4Jg0/5GG3HT1s&#10;MDWu5y+6ZaEUEcI+RQ1VCG0qpc8rsuhnriWOXuE6iyHKrpSmwz7CbSMXSj1JizXHhQpbeqkov2bf&#10;VsPpo7icl+qzfLWPbe8GJdkmUuvJeNivQQQawn/43n43GpLV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dN39xQAAANwAAAAPAAAAAAAAAAAAAAAAAJgCAABkcnMv&#10;ZG93bnJldi54bWxQSwUGAAAAAAQABAD1AAAAigMAAAAA&#10;" filled="f" stroked="f">
                    <v:textbox>
                      <w:txbxContent>
                        <w:p w:rsidR="00173907" w:rsidRPr="003D5374" w:rsidRDefault="00173907" w:rsidP="00F151D8">
                          <w:pPr>
                            <w:jc w:val="center"/>
                            <w:rPr>
                              <w:rFonts w:cs="Times New Roman"/>
                              <w:sz w:val="18"/>
                              <w:szCs w:val="18"/>
                            </w:rPr>
                          </w:pPr>
                          <w:r w:rsidRPr="003D5374">
                            <w:rPr>
                              <w:rFonts w:cs="Times New Roman"/>
                              <w:sz w:val="18"/>
                              <w:szCs w:val="18"/>
                            </w:rPr>
                            <w:t>0,5</w:t>
                          </w:r>
                        </w:p>
                      </w:txbxContent>
                    </v:textbox>
                  </v:shape>
                  <v:shape id="Text Box 1953" o:spid="_x0000_s1659" type="#_x0000_t202" style="position:absolute;left:8867;top:4250;width:649;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tJj8AA&#10;AADcAAAADwAAAGRycy9kb3ducmV2LnhtbERPy4rCMBTdC/MP4Q6402RERatRhpEBV4r1Ae4uzbUt&#10;09yUJmPr35uF4PJw3st1Zytxp8aXjjV8DRUI4syZknMNp+PvYAbCB2SDlWPS8CAP69VHb4mJcS0f&#10;6J6GXMQQ9glqKEKoEyl9VpBFP3Q1ceRurrEYImxyaRpsY7it5EipqbRYcmwosKafgrK/9N9qOO9u&#10;18tY7fONndSt65RkO5da9z+77wWIQF14i1/urdEwn8W1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etJj8AAAADcAAAADwAAAAAAAAAAAAAAAACYAgAAZHJzL2Rvd25y&#10;ZXYueG1sUEsFBgAAAAAEAAQA9QAAAIUDA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lang w:val="en-US"/>
                            </w:rPr>
                            <w:t>1</w:t>
                          </w:r>
                          <w:r w:rsidRPr="003D5374">
                            <w:rPr>
                              <w:rFonts w:cs="Times New Roman"/>
                              <w:sz w:val="18"/>
                              <w:szCs w:val="18"/>
                            </w:rPr>
                            <w:t>,5</w:t>
                          </w:r>
                        </w:p>
                      </w:txbxContent>
                    </v:textbox>
                  </v:shape>
                  <v:shape id="Text Box 1954" o:spid="_x0000_s1660" type="#_x0000_t202" style="position:absolute;left:8245;top:4250;width:649;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fsFMQA&#10;AADcAAAADwAAAGRycy9kb3ducmV2LnhtbESPW2sCMRSE34X+h3AKvmlSseJuzYoohT5VvLTQt8Pm&#10;7IVuTpZN6m7/vREEH4eZ+YZZrQfbiAt1vnas4WWqQBDnztRcajif3idLED4gG2wck4Z/8rDOnkYr&#10;TI3r+UCXYyhFhLBPUUMVQptK6fOKLPqpa4mjV7jOYoiyK6XpsI9w28iZUgtpsea4UGFL24ry3+Of&#10;1fD1Wfx8z9W+3NnXtneDkmwTqfX4edi8gQg0hEf43v4wGpJl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n7BTEAAAA3AAAAA8AAAAAAAAAAAAAAAAAmAIAAGRycy9k&#10;b3ducmV2LnhtbFBLBQYAAAAABAAEAPUAAACJAw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rPr>
                            <w:t>1</w:t>
                          </w:r>
                        </w:p>
                      </w:txbxContent>
                    </v:textbox>
                  </v:shape>
                  <v:shape id="Text Box 1955" o:spid="_x0000_s1661" type="#_x0000_t202" style="position:absolute;left:9443;top:4250;width:649;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TVMEA&#10;AADcAAAADwAAAGRycy9kb3ducmV2LnhtbERPz2vCMBS+C/4P4Qm72WRjylqNIo7BTg7rNvD2aJ5t&#10;WfNSksx2//1yEDx+fL/X29F24ko+tI41PGYKBHHlTMu1hs/T2/wFRIjIBjvHpOGPAmw308kaC+MG&#10;PtK1jLVIIRwK1NDE2BdShqohiyFzPXHiLs5bjAn6WhqPQwq3nXxSaikttpwaGuxp31D1U/5aDV+H&#10;y/n7WX3Ur3bRD25Ukm0utX6YjbsViEhjvItv7nejIc/T/HQ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E01TBAAAA3AAAAA8AAAAAAAAAAAAAAAAAmAIAAGRycy9kb3du&#10;cmV2LnhtbFBLBQYAAAAABAAEAPUAAACGAwAAAAA=&#10;" filled="f" stroked="f">
                    <v:textbox>
                      <w:txbxContent>
                        <w:p w:rsidR="00173907" w:rsidRPr="003D5374" w:rsidRDefault="00173907" w:rsidP="00F151D8">
                          <w:pPr>
                            <w:rPr>
                              <w:rFonts w:cs="Times New Roman"/>
                              <w:sz w:val="18"/>
                              <w:szCs w:val="18"/>
                              <w:lang w:val="en-US"/>
                            </w:rPr>
                          </w:pPr>
                          <w:r w:rsidRPr="003D5374">
                            <w:rPr>
                              <w:rFonts w:cs="Times New Roman"/>
                              <w:sz w:val="18"/>
                              <w:szCs w:val="18"/>
                              <w:lang w:val="en-US"/>
                            </w:rPr>
                            <w:t>2</w:t>
                          </w:r>
                        </w:p>
                      </w:txbxContent>
                    </v:textbox>
                  </v:shape>
                  <v:shape id="Text Box 1956" o:spid="_x0000_s1662" type="#_x0000_t202" style="position:absolute;left:9538;top:4027;width:750;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2z8QA&#10;AADcAAAADwAAAGRycy9kb3ducmV2LnhtbESPQWvCQBSE70L/w/IK3nQ3YsWkriJKoaeK2hZ6e2Sf&#10;SWj2bchuk/Tfu4LgcZiZb5jVZrC16Kj1lWMNyVSBIM6dqbjQ8Hl+myxB+IBssHZMGv7Jw2b9NFph&#10;ZlzPR+pOoRARwj5DDWUITSalz0uy6KeuIY7exbUWQ5RtIU2LfYTbWs6UWkiLFceFEhvalZT/nv6s&#10;hq+Py8/3XB2KvX1pejcoyTaVWo+fh+0riEBDeITv7XejIU0TuJ2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Ids/EAAAA3AAAAA8AAAAAAAAAAAAAAAAAmAIAAGRycy9k&#10;b3ducmV2LnhtbFBLBQYAAAAABAAEAPUAAACJAwAAAAA=&#10;" filled="f" stroked="f">
                    <v:textbox>
                      <w:txbxContent>
                        <w:p w:rsidR="00173907" w:rsidRPr="003D5374" w:rsidRDefault="00173907" w:rsidP="008F2A38">
                          <w:pPr>
                            <w:ind w:firstLine="0"/>
                            <w:rPr>
                              <w:rFonts w:cs="Times New Roman"/>
                              <w:sz w:val="18"/>
                              <w:szCs w:val="18"/>
                            </w:rPr>
                          </w:pPr>
                          <w:r>
                            <w:rPr>
                              <w:rFonts w:cs="Times New Roman"/>
                              <w:i/>
                              <w:sz w:val="18"/>
                              <w:szCs w:val="18"/>
                              <w:lang w:val="en-US"/>
                            </w:rPr>
                            <w:t>X</w:t>
                          </w:r>
                          <w:r w:rsidRPr="003D5374">
                            <w:rPr>
                              <w:rFonts w:cs="Times New Roman"/>
                              <w:sz w:val="18"/>
                              <w:szCs w:val="18"/>
                              <w:lang w:val="en-US"/>
                            </w:rPr>
                            <w:t xml:space="preserve">, </w:t>
                          </w:r>
                          <w:r w:rsidRPr="003D5374">
                            <w:rPr>
                              <w:rFonts w:cs="Times New Roman"/>
                              <w:sz w:val="18"/>
                              <w:szCs w:val="18"/>
                            </w:rPr>
                            <w:t>мм</w:t>
                          </w:r>
                        </w:p>
                      </w:txbxContent>
                    </v:textbox>
                  </v:shape>
                  <v:shape id="Text Box 1957" o:spid="_x0000_s1663" type="#_x0000_t202" style="position:absolute;left:6179;top:1750;width:98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rouMMA&#10;AADcAAAADwAAAGRycy9kb3ducmV2LnhtbESPT4vCMBTE74LfITxhb5oou2KrUWQXwdMu/gVvj+bZ&#10;FpuX0kRbv/1mYcHjMDO/YRarzlbiQY0vHWsYjxQI4syZknMNx8NmOAPhA7LByjFpeJKH1bLfW2Bq&#10;XMs7euxDLiKEfYoaihDqVEqfFWTRj1xNHL2rayyGKJtcmgbbCLeVnCg1lRZLjgsF1vRZUHbb362G&#10;0/f1cn5XP/mX/ahb1ynJNpFavw269RxEoC68wv/trdGQJBP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rouMMAAADcAAAADwAAAAAAAAAAAAAAAACYAgAAZHJzL2Rv&#10;d25yZXYueG1sUEsFBgAAAAAEAAQA9QAAAIgDAAAAAA==&#10;" filled="f" stroked="f">
                    <v:textbox>
                      <w:txbxContent>
                        <w:p w:rsidR="00173907" w:rsidRPr="003D5374" w:rsidRDefault="00173907" w:rsidP="008F2A38">
                          <w:pPr>
                            <w:ind w:firstLine="0"/>
                            <w:rPr>
                              <w:rFonts w:cs="Times New Roman"/>
                              <w:sz w:val="18"/>
                              <w:szCs w:val="18"/>
                            </w:rPr>
                          </w:pPr>
                          <w:r w:rsidRPr="003D5374">
                            <w:rPr>
                              <w:rFonts w:cs="Times New Roman"/>
                              <w:sz w:val="18"/>
                              <w:szCs w:val="18"/>
                              <w:lang w:val="en-US"/>
                            </w:rPr>
                            <w:t>δ</w:t>
                          </w:r>
                          <w:r w:rsidRPr="003D5374">
                            <w:rPr>
                              <w:rFonts w:cs="Times New Roman"/>
                              <w:i/>
                              <w:sz w:val="18"/>
                              <w:szCs w:val="18"/>
                              <w:lang w:val="en-US"/>
                            </w:rPr>
                            <w:t>L</w:t>
                          </w:r>
                          <w:r w:rsidRPr="003D5374">
                            <w:rPr>
                              <w:rFonts w:cs="Times New Roman"/>
                              <w:sz w:val="18"/>
                              <w:szCs w:val="18"/>
                              <w:vertAlign w:val="subscript"/>
                            </w:rPr>
                            <w:t>ЧЭ</w:t>
                          </w:r>
                          <w:r w:rsidRPr="003D5374">
                            <w:rPr>
                              <w:rFonts w:cs="Times New Roman"/>
                              <w:sz w:val="18"/>
                              <w:szCs w:val="18"/>
                              <w:lang w:val="en-US"/>
                            </w:rPr>
                            <w:t>, %</w:t>
                          </w:r>
                        </w:p>
                      </w:txbxContent>
                    </v:textbox>
                  </v:shape>
                  <v:shape id="Text Box 1958" o:spid="_x0000_s1664" type="#_x0000_t202" style="position:absolute;left:7927;top:3944;width:827;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rsidR="00173907" w:rsidRPr="003D5374" w:rsidRDefault="00173907" w:rsidP="00F151D8">
                          <w:pPr>
                            <w:rPr>
                              <w:rFonts w:cs="Times New Roman"/>
                              <w:sz w:val="18"/>
                              <w:szCs w:val="18"/>
                            </w:rPr>
                          </w:pPr>
                          <w:r w:rsidRPr="003D5374">
                            <w:rPr>
                              <w:rFonts w:cs="Times New Roman"/>
                              <w:sz w:val="18"/>
                              <w:szCs w:val="18"/>
                            </w:rPr>
                            <w:t>1,5 мм</w:t>
                          </w:r>
                        </w:p>
                      </w:txbxContent>
                    </v:textbox>
                  </v:shape>
                  <v:shape id="Text Box 1959" o:spid="_x0000_s1665" type="#_x0000_t202" style="position:absolute;left:8448;top:3543;width:946;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VV8QA&#10;AADcAAAADwAAAGRycy9kb3ducmV2LnhtbESPT4vCMBTE7wt+h/AEb2uiuIvtGkUUwdPK+mdhb4/m&#10;2ZZtXkoTbf32RhA8DjPzG2a26GwlrtT40rGG0VCBIM6cKTnXcDxs3qcgfEA2WDkmDTfysJj33maY&#10;GtfyD133IRcRwj5FDUUIdSqlzwqy6IeuJo7e2TUWQ5RNLk2DbYTbSo6V+pQWS44LBda0Kij731+s&#10;htP3+e93onb52n7UreuUZJtIrQf9bvkFIlAXXuFne2s0JMk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1VfEAAAA3AAAAA8AAAAAAAAAAAAAAAAAmAIAAGRycy9k&#10;b3ducmV2LnhtbFBLBQYAAAAABAAEAPUAAACJAwAAAAA=&#10;" filled="f" stroked="f">
                    <v:textbox>
                      <w:txbxContent>
                        <w:p w:rsidR="00173907" w:rsidRPr="003D5374" w:rsidRDefault="00173907" w:rsidP="008F2A38">
                          <w:pPr>
                            <w:ind w:firstLine="0"/>
                            <w:rPr>
                              <w:rFonts w:cs="Times New Roman"/>
                              <w:sz w:val="18"/>
                              <w:szCs w:val="18"/>
                            </w:rPr>
                          </w:pPr>
                          <w:r w:rsidRPr="003D5374">
                            <w:rPr>
                              <w:rFonts w:cs="Times New Roman"/>
                              <w:i/>
                              <w:sz w:val="18"/>
                              <w:szCs w:val="18"/>
                            </w:rPr>
                            <w:t>у=</w:t>
                          </w:r>
                          <w:r w:rsidRPr="003D5374">
                            <w:rPr>
                              <w:rFonts w:cs="Times New Roman"/>
                              <w:sz w:val="18"/>
                              <w:szCs w:val="18"/>
                            </w:rPr>
                            <w:t>0,5 мм</w:t>
                          </w:r>
                        </w:p>
                      </w:txbxContent>
                    </v:textbox>
                  </v:shape>
                </v:group>
                <v:shape id="Text Box 1960" o:spid="_x0000_s1666" type="#_x0000_t202" style="position:absolute;left:4018;top:3988;width:686;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rsidR="00173907" w:rsidRPr="008C384A" w:rsidRDefault="00173907" w:rsidP="008F2A38">
                        <w:pPr>
                          <w:ind w:firstLine="0"/>
                          <w:rPr>
                            <w:rFonts w:cs="Times New Roman"/>
                            <w:i/>
                            <w:sz w:val="20"/>
                            <w:szCs w:val="20"/>
                          </w:rPr>
                        </w:pPr>
                        <w:r w:rsidRPr="008C384A">
                          <w:rPr>
                            <w:rFonts w:cs="Times New Roman"/>
                            <w:i/>
                            <w:sz w:val="20"/>
                            <w:szCs w:val="20"/>
                          </w:rPr>
                          <w:t>а</w:t>
                        </w:r>
                      </w:p>
                    </w:txbxContent>
                  </v:textbox>
                </v:shape>
                <v:shape id="Text Box 1961" o:spid="_x0000_s1667" type="#_x0000_t202" style="position:absolute;left:7739;top:3995;width:587;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Huu8QA&#10;AADcAAAADwAAAGRycy9kb3ducmV2LnhtbESPT4vCMBTE7wt+h/AEb2viomK7RpEVwZOy/lnY26N5&#10;tmWbl9JEW7+9ERY8DjPzG2a+7GwlbtT40rGG0VCBIM6cKTnXcDpu3mcgfEA2WDkmDXfysFz03uaY&#10;GtfyN90OIRcRwj5FDUUIdSqlzwqy6IeuJo7exTUWQ5RNLk2DbYTbSn4oNZUWS44LBdb0VVD2d7ha&#10;Defd5fdnrPb52k7q1nVKsk2k1oN+t/oEEagLr/B/e2s0JMkU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h7rvEAAAA3AAAAA8AAAAAAAAAAAAAAAAAmAIAAGRycy9k&#10;b3ducmV2LnhtbFBLBQYAAAAABAAEAPUAAACJAwAAAAA=&#10;" filled="f" stroked="f">
                  <v:textbox>
                    <w:txbxContent>
                      <w:p w:rsidR="00173907" w:rsidRPr="008C384A" w:rsidRDefault="00173907" w:rsidP="008F2A38">
                        <w:pPr>
                          <w:ind w:firstLine="0"/>
                          <w:rPr>
                            <w:rFonts w:cs="Times New Roman"/>
                            <w:i/>
                            <w:sz w:val="20"/>
                            <w:szCs w:val="20"/>
                          </w:rPr>
                        </w:pPr>
                        <w:r w:rsidRPr="008C384A">
                          <w:rPr>
                            <w:rFonts w:cs="Times New Roman"/>
                            <w:i/>
                            <w:sz w:val="20"/>
                            <w:szCs w:val="20"/>
                          </w:rPr>
                          <w:t>б</w:t>
                        </w:r>
                      </w:p>
                    </w:txbxContent>
                  </v:textbox>
                </v:shape>
                <w10:anchorlock/>
              </v:group>
            </w:pict>
          </mc:Fallback>
        </mc:AlternateContent>
      </w:r>
      <w:r w:rsidR="00F151D8" w:rsidRPr="002B747E">
        <w:rPr>
          <w:sz w:val="20"/>
          <w:szCs w:val="20"/>
        </w:rPr>
        <w:t>Р</w:t>
      </w:r>
      <w:r w:rsidR="00A836B9">
        <w:rPr>
          <w:sz w:val="20"/>
          <w:szCs w:val="20"/>
        </w:rPr>
        <w:t>и</w:t>
      </w:r>
      <w:r w:rsidR="00F151D8">
        <w:rPr>
          <w:sz w:val="20"/>
          <w:szCs w:val="20"/>
        </w:rPr>
        <w:t>с.</w:t>
      </w:r>
      <w:r w:rsidR="00F151D8" w:rsidRPr="002B747E">
        <w:rPr>
          <w:sz w:val="20"/>
          <w:szCs w:val="20"/>
        </w:rPr>
        <w:t xml:space="preserve"> </w:t>
      </w:r>
      <w:r w:rsidR="00F151D8">
        <w:rPr>
          <w:sz w:val="20"/>
          <w:szCs w:val="20"/>
        </w:rPr>
        <w:t>5.</w:t>
      </w:r>
      <w:r w:rsidR="00173907">
        <w:rPr>
          <w:sz w:val="20"/>
          <w:szCs w:val="20"/>
        </w:rPr>
        <w:t xml:space="preserve"> </w:t>
      </w:r>
      <w:r w:rsidR="00F151D8" w:rsidRPr="002B747E">
        <w:rPr>
          <w:sz w:val="20"/>
          <w:szCs w:val="20"/>
        </w:rPr>
        <w:t>Влияние осевых смещений</w:t>
      </w:r>
      <w:r w:rsidR="00F151D8">
        <w:rPr>
          <w:sz w:val="20"/>
          <w:szCs w:val="20"/>
        </w:rPr>
        <w:t xml:space="preserve"> </w:t>
      </w:r>
      <w:r w:rsidR="00F151D8" w:rsidRPr="002B747E">
        <w:rPr>
          <w:sz w:val="20"/>
          <w:szCs w:val="20"/>
        </w:rPr>
        <w:t xml:space="preserve">(контролируемые лопатки – </w:t>
      </w:r>
      <w:r w:rsidR="00F151D8">
        <w:rPr>
          <w:sz w:val="20"/>
          <w:szCs w:val="20"/>
        </w:rPr>
        <w:br/>
      </w:r>
      <w:r w:rsidR="00F151D8" w:rsidRPr="002B747E">
        <w:rPr>
          <w:sz w:val="20"/>
          <w:szCs w:val="20"/>
        </w:rPr>
        <w:t>компрессорная (</w:t>
      </w:r>
      <w:r w:rsidR="00F151D8" w:rsidRPr="002B747E">
        <w:rPr>
          <w:i/>
          <w:sz w:val="20"/>
          <w:szCs w:val="20"/>
        </w:rPr>
        <w:t>а</w:t>
      </w:r>
      <w:r w:rsidR="00F151D8" w:rsidRPr="002B747E">
        <w:rPr>
          <w:sz w:val="20"/>
          <w:szCs w:val="20"/>
        </w:rPr>
        <w:t>) и турбинная (</w:t>
      </w:r>
      <w:r w:rsidR="00F151D8" w:rsidRPr="002B747E">
        <w:rPr>
          <w:i/>
          <w:sz w:val="20"/>
          <w:szCs w:val="20"/>
        </w:rPr>
        <w:t>б</w:t>
      </w:r>
      <w:r w:rsidR="00F151D8" w:rsidRPr="002B747E">
        <w:rPr>
          <w:sz w:val="20"/>
          <w:szCs w:val="20"/>
        </w:rPr>
        <w:t>))</w:t>
      </w:r>
    </w:p>
    <w:p w:rsidR="00F151D8" w:rsidRPr="002B747E" w:rsidRDefault="00F151D8" w:rsidP="00035D1F">
      <w:pPr>
        <w:widowControl w:val="0"/>
        <w:rPr>
          <w:rFonts w:cs="Times New Roman"/>
        </w:rPr>
      </w:pPr>
    </w:p>
    <w:p w:rsidR="00F151D8" w:rsidRPr="0042778D" w:rsidRDefault="00F151D8" w:rsidP="00035D1F">
      <w:pPr>
        <w:widowControl w:val="0"/>
        <w:rPr>
          <w:rFonts w:cs="Times New Roman"/>
        </w:rPr>
      </w:pPr>
      <w:r w:rsidRPr="0042778D">
        <w:rPr>
          <w:rFonts w:cs="Times New Roman"/>
        </w:rPr>
        <w:t>Что же касается ФВ (рис</w:t>
      </w:r>
      <w:r w:rsidR="008C384A">
        <w:rPr>
          <w:rFonts w:cs="Times New Roman"/>
        </w:rPr>
        <w:t xml:space="preserve">. </w:t>
      </w:r>
      <w:r w:rsidRPr="0042778D">
        <w:rPr>
          <w:rFonts w:cs="Times New Roman"/>
        </w:rPr>
        <w:t xml:space="preserve">5, </w:t>
      </w:r>
      <w:r w:rsidRPr="0042778D">
        <w:rPr>
          <w:rFonts w:cs="Times New Roman"/>
          <w:i/>
        </w:rPr>
        <w:t>б</w:t>
      </w:r>
      <w:r w:rsidRPr="0042778D">
        <w:rPr>
          <w:rFonts w:cs="Times New Roman"/>
        </w:rPr>
        <w:t xml:space="preserve">), то очевидная их несимметрия относительно точки </w:t>
      </w:r>
      <w:r w:rsidRPr="0042778D">
        <w:rPr>
          <w:rFonts w:cs="Times New Roman"/>
          <w:i/>
        </w:rPr>
        <w:t>x</w:t>
      </w:r>
      <w:r w:rsidR="008C384A">
        <w:rPr>
          <w:rFonts w:cs="Times New Roman"/>
          <w:i/>
        </w:rPr>
        <w:t> </w:t>
      </w:r>
      <w:r w:rsidRPr="0042778D">
        <w:rPr>
          <w:rFonts w:cs="Times New Roman"/>
        </w:rPr>
        <w:t>=</w:t>
      </w:r>
      <w:r w:rsidR="008C384A">
        <w:rPr>
          <w:rFonts w:cs="Times New Roman"/>
        </w:rPr>
        <w:t> </w:t>
      </w:r>
      <w:r w:rsidRPr="0042778D">
        <w:rPr>
          <w:rFonts w:cs="Times New Roman"/>
        </w:rPr>
        <w:t>0 связана с высокой степенью кривизны боковых поверхностей спинки и</w:t>
      </w:r>
      <w:r w:rsidR="008C384A">
        <w:rPr>
          <w:rFonts w:cs="Times New Roman"/>
        </w:rPr>
        <w:t> </w:t>
      </w:r>
      <w:r w:rsidRPr="0042778D">
        <w:rPr>
          <w:rFonts w:cs="Times New Roman"/>
        </w:rPr>
        <w:t>корыта турбинной лопатки в е</w:t>
      </w:r>
      <w:r w:rsidR="008C384A">
        <w:rPr>
          <w:rFonts w:cs="Times New Roman"/>
        </w:rPr>
        <w:t>е</w:t>
      </w:r>
      <w:r w:rsidRPr="0042778D">
        <w:rPr>
          <w:rFonts w:cs="Times New Roman"/>
        </w:rPr>
        <w:t xml:space="preserve"> головной части. При этом в том же диапазоне изменений </w:t>
      </w:r>
      <w:r w:rsidRPr="0042778D">
        <w:rPr>
          <w:rFonts w:cs="Times New Roman"/>
          <w:i/>
        </w:rPr>
        <w:t>x</w:t>
      </w:r>
      <w:r w:rsidRPr="0042778D">
        <w:rPr>
          <w:rFonts w:cs="Times New Roman"/>
        </w:rPr>
        <w:t>-координаты (</w:t>
      </w:r>
      <w:r>
        <w:rPr>
          <w:rFonts w:cs="Times New Roman"/>
        </w:rPr>
        <w:t>±</w:t>
      </w:r>
      <w:r w:rsidRPr="0042778D">
        <w:rPr>
          <w:rFonts w:cs="Times New Roman"/>
        </w:rPr>
        <w:t>3</w:t>
      </w:r>
      <w:r w:rsidR="008C384A">
        <w:rPr>
          <w:rFonts w:cs="Times New Roman"/>
        </w:rPr>
        <w:t xml:space="preserve"> </w:t>
      </w:r>
      <w:r w:rsidRPr="0042778D">
        <w:rPr>
          <w:rFonts w:cs="Times New Roman"/>
        </w:rPr>
        <w:t>мм) ФВ, а следовательно, погрешность возраста</w:t>
      </w:r>
      <w:r w:rsidR="008C384A">
        <w:rPr>
          <w:rFonts w:cs="Times New Roman"/>
        </w:rPr>
        <w:t>ю</w:t>
      </w:r>
      <w:r w:rsidRPr="0042778D">
        <w:rPr>
          <w:rFonts w:cs="Times New Roman"/>
        </w:rPr>
        <w:t xml:space="preserve">т почти вдвое по сравнению с компрессором (до </w:t>
      </w:r>
      <w:r>
        <w:rPr>
          <w:rFonts w:cs="Times New Roman"/>
        </w:rPr>
        <w:t>10</w:t>
      </w:r>
      <w:r w:rsidR="008C384A">
        <w:rPr>
          <w:rFonts w:cs="Times New Roman"/>
        </w:rPr>
        <w:t xml:space="preserve"> </w:t>
      </w:r>
      <w:r w:rsidRPr="0042778D">
        <w:rPr>
          <w:rFonts w:cs="Times New Roman"/>
        </w:rPr>
        <w:t>%).</w:t>
      </w:r>
    </w:p>
    <w:p w:rsidR="00F151D8" w:rsidRPr="000928D0" w:rsidRDefault="00F151D8" w:rsidP="000928D0">
      <w:pPr>
        <w:pStyle w:val="6"/>
        <w:rPr>
          <w:sz w:val="24"/>
          <w:szCs w:val="24"/>
        </w:rPr>
      </w:pPr>
    </w:p>
    <w:p w:rsidR="00F151D8" w:rsidRPr="00A20A42" w:rsidRDefault="00F151D8" w:rsidP="00035D1F">
      <w:pPr>
        <w:widowControl w:val="0"/>
        <w:rPr>
          <w:rFonts w:cs="Times New Roman"/>
        </w:rPr>
      </w:pPr>
      <w:r w:rsidRPr="002F46BC">
        <w:rPr>
          <w:rFonts w:cs="Times New Roman"/>
          <w:b/>
        </w:rPr>
        <w:t>Заключение</w:t>
      </w:r>
    </w:p>
    <w:p w:rsidR="00F151D8" w:rsidRPr="0042778D" w:rsidRDefault="00F151D8" w:rsidP="00035D1F">
      <w:pPr>
        <w:widowControl w:val="0"/>
        <w:rPr>
          <w:rFonts w:cs="Times New Roman"/>
        </w:rPr>
      </w:pPr>
      <w:r>
        <w:rPr>
          <w:rFonts w:cs="Times New Roman"/>
        </w:rPr>
        <w:t>Приведено описание</w:t>
      </w:r>
      <w:r w:rsidRPr="0042778D">
        <w:rPr>
          <w:rFonts w:cs="Times New Roman"/>
        </w:rPr>
        <w:t xml:space="preserve"> метод</w:t>
      </w:r>
      <w:r>
        <w:rPr>
          <w:rFonts w:cs="Times New Roman"/>
        </w:rPr>
        <w:t>а</w:t>
      </w:r>
      <w:r w:rsidRPr="0042778D">
        <w:rPr>
          <w:rFonts w:cs="Times New Roman"/>
        </w:rPr>
        <w:t xml:space="preserve"> измерения РЗ, ориентированн</w:t>
      </w:r>
      <w:r>
        <w:rPr>
          <w:rFonts w:cs="Times New Roman"/>
        </w:rPr>
        <w:t>ого</w:t>
      </w:r>
      <w:r w:rsidRPr="0042778D">
        <w:rPr>
          <w:rFonts w:cs="Times New Roman"/>
        </w:rPr>
        <w:t xml:space="preserve"> на применение как в компрессоре, так и в турбине. Его отличительная особенность от известных методов, в которых используется ОВТД с ЧЭ в виде отрезка проводника, </w:t>
      </w:r>
      <w:r w:rsidR="008C384A">
        <w:rPr>
          <w:rFonts w:cs="Times New Roman"/>
        </w:rPr>
        <w:t>–</w:t>
      </w:r>
      <w:r w:rsidRPr="0042778D">
        <w:rPr>
          <w:rFonts w:cs="Times New Roman"/>
        </w:rPr>
        <w:t xml:space="preserve"> это самокомпенсация температурных воздействий на датчик в целом </w:t>
      </w:r>
      <w:r>
        <w:rPr>
          <w:rFonts w:cs="Times New Roman"/>
        </w:rPr>
        <w:t xml:space="preserve">и </w:t>
      </w:r>
      <w:r w:rsidRPr="0042778D">
        <w:rPr>
          <w:rFonts w:cs="Times New Roman"/>
        </w:rPr>
        <w:t>его</w:t>
      </w:r>
      <w:r>
        <w:rPr>
          <w:rFonts w:cs="Times New Roman"/>
        </w:rPr>
        <w:t xml:space="preserve"> элементы конструкции</w:t>
      </w:r>
      <w:r w:rsidRPr="0042778D">
        <w:rPr>
          <w:rFonts w:cs="Times New Roman"/>
        </w:rPr>
        <w:t>. При этом благодаря самокомпенсации отпадает необходимость в</w:t>
      </w:r>
      <w:r w:rsidR="008C384A">
        <w:rPr>
          <w:rFonts w:cs="Times New Roman"/>
        </w:rPr>
        <w:t> </w:t>
      </w:r>
      <w:r w:rsidRPr="0042778D">
        <w:rPr>
          <w:rFonts w:cs="Times New Roman"/>
        </w:rPr>
        <w:t>дополнительном ОВТД для термокоррекции и дополнительном установочном отверстии в статорной оболочке.</w:t>
      </w:r>
    </w:p>
    <w:p w:rsidR="00F151D8" w:rsidRDefault="00F151D8" w:rsidP="00035D1F">
      <w:pPr>
        <w:widowControl w:val="0"/>
        <w:rPr>
          <w:rFonts w:cs="Times New Roman"/>
        </w:rPr>
      </w:pPr>
      <w:r w:rsidRPr="0042778D">
        <w:rPr>
          <w:rFonts w:cs="Times New Roman"/>
        </w:rPr>
        <w:t>С помощью ранее разработанной модели ЭМВ ЧЭ с торцами лопаток иссл</w:t>
      </w:r>
      <w:r w:rsidRPr="0042778D">
        <w:rPr>
          <w:rFonts w:cs="Times New Roman"/>
        </w:rPr>
        <w:t>е</w:t>
      </w:r>
      <w:r w:rsidRPr="0042778D">
        <w:rPr>
          <w:rFonts w:cs="Times New Roman"/>
        </w:rPr>
        <w:t>довано влияние осевых смещений РК. Показано, что в диапазоне изменений ос</w:t>
      </w:r>
      <w:r w:rsidRPr="0042778D">
        <w:rPr>
          <w:rFonts w:cs="Times New Roman"/>
        </w:rPr>
        <w:t>е</w:t>
      </w:r>
      <w:r w:rsidRPr="0042778D">
        <w:rPr>
          <w:rFonts w:cs="Times New Roman"/>
        </w:rPr>
        <w:t>вых смещений (</w:t>
      </w:r>
      <w:r w:rsidRPr="00D93C43">
        <w:rPr>
          <w:rFonts w:cs="Times New Roman"/>
          <w:i/>
        </w:rPr>
        <w:t>x</w:t>
      </w:r>
      <w:r w:rsidRPr="0042778D">
        <w:rPr>
          <w:rFonts w:cs="Times New Roman"/>
        </w:rPr>
        <w:t>-координаты) от -3 до +</w:t>
      </w:r>
      <w:smartTag w:uri="urn:schemas-microsoft-com:office:smarttags" w:element="metricconverter">
        <w:smartTagPr>
          <w:attr w:name="ProductID" w:val="3 мм"/>
        </w:smartTagPr>
        <w:r w:rsidRPr="0042778D">
          <w:rPr>
            <w:rFonts w:cs="Times New Roman"/>
          </w:rPr>
          <w:t>3 мм</w:t>
        </w:r>
      </w:smartTag>
      <w:r w:rsidRPr="0042778D">
        <w:rPr>
          <w:rFonts w:cs="Times New Roman"/>
        </w:rPr>
        <w:t xml:space="preserve"> ФВ, а следовательно, погрешности не превышают 6</w:t>
      </w:r>
      <w:r w:rsidR="003070E7">
        <w:rPr>
          <w:rFonts w:cs="Times New Roman"/>
        </w:rPr>
        <w:t> </w:t>
      </w:r>
      <w:r w:rsidRPr="0042778D">
        <w:rPr>
          <w:rFonts w:cs="Times New Roman"/>
        </w:rPr>
        <w:t>% в компрессоре. Погрешности возрастают почти вдвое в ту</w:t>
      </w:r>
      <w:r w:rsidRPr="0042778D">
        <w:rPr>
          <w:rFonts w:cs="Times New Roman"/>
        </w:rPr>
        <w:t>р</w:t>
      </w:r>
      <w:r w:rsidRPr="0042778D">
        <w:rPr>
          <w:rFonts w:cs="Times New Roman"/>
        </w:rPr>
        <w:t xml:space="preserve">бине, причем в меньшем диапазоне изменений </w:t>
      </w:r>
      <w:r w:rsidRPr="00787F12">
        <w:rPr>
          <w:rFonts w:cs="Times New Roman"/>
          <w:i/>
        </w:rPr>
        <w:t>x</w:t>
      </w:r>
      <w:r w:rsidRPr="0042778D">
        <w:rPr>
          <w:rFonts w:cs="Times New Roman"/>
        </w:rPr>
        <w:t xml:space="preserve"> – от -1 до +</w:t>
      </w:r>
      <w:smartTag w:uri="urn:schemas-microsoft-com:office:smarttags" w:element="metricconverter">
        <w:smartTagPr>
          <w:attr w:name="ProductID" w:val="2 мм"/>
        </w:smartTagPr>
        <w:r w:rsidRPr="0042778D">
          <w:rPr>
            <w:rFonts w:cs="Times New Roman"/>
          </w:rPr>
          <w:t>2 мм</w:t>
        </w:r>
      </w:smartTag>
      <w:r w:rsidRPr="0042778D">
        <w:rPr>
          <w:rFonts w:cs="Times New Roman"/>
        </w:rPr>
        <w:t>, что связано с</w:t>
      </w:r>
      <w:r w:rsidR="003070E7">
        <w:rPr>
          <w:rFonts w:cs="Times New Roman"/>
        </w:rPr>
        <w:t> </w:t>
      </w:r>
      <w:r w:rsidRPr="0042778D">
        <w:rPr>
          <w:rFonts w:cs="Times New Roman"/>
        </w:rPr>
        <w:t xml:space="preserve">повышенной кривизной спинки и корыта турбинной лопатки. </w:t>
      </w:r>
    </w:p>
    <w:p w:rsidR="00F151D8" w:rsidRDefault="00F151D8" w:rsidP="00035D1F">
      <w:pPr>
        <w:pStyle w:val="afff4"/>
        <w:widowControl w:val="0"/>
        <w:spacing w:line="240" w:lineRule="auto"/>
        <w:ind w:firstLine="397"/>
        <w:rPr>
          <w:sz w:val="18"/>
        </w:rPr>
      </w:pPr>
    </w:p>
    <w:p w:rsidR="000928D0" w:rsidRDefault="000928D0">
      <w:pPr>
        <w:spacing w:after="200" w:line="276" w:lineRule="auto"/>
        <w:ind w:firstLine="0"/>
        <w:jc w:val="left"/>
        <w:rPr>
          <w:rFonts w:eastAsia="Calibri" w:cs="Times New Roman"/>
          <w:sz w:val="18"/>
          <w:szCs w:val="20"/>
          <w:lang w:eastAsia="ru-RU"/>
        </w:rPr>
      </w:pPr>
      <w:r>
        <w:rPr>
          <w:sz w:val="18"/>
        </w:rPr>
        <w:br w:type="page"/>
      </w:r>
    </w:p>
    <w:p w:rsidR="00F151D8" w:rsidRDefault="00F151D8" w:rsidP="00035D1F">
      <w:pPr>
        <w:pStyle w:val="afff4"/>
        <w:widowControl w:val="0"/>
        <w:spacing w:line="240" w:lineRule="auto"/>
        <w:ind w:firstLine="397"/>
        <w:rPr>
          <w:sz w:val="18"/>
        </w:rPr>
      </w:pPr>
      <w:r w:rsidRPr="00A27E70">
        <w:rPr>
          <w:sz w:val="18"/>
        </w:rPr>
        <w:lastRenderedPageBreak/>
        <w:t>БИБЛИОГРАФИЧЕСКИЙ СПИСОК</w:t>
      </w:r>
    </w:p>
    <w:p w:rsidR="0054596B" w:rsidRPr="00A27E70" w:rsidRDefault="0054596B" w:rsidP="00035D1F">
      <w:pPr>
        <w:pStyle w:val="afff4"/>
        <w:widowControl w:val="0"/>
        <w:spacing w:line="240" w:lineRule="auto"/>
        <w:ind w:firstLine="397"/>
        <w:rPr>
          <w:sz w:val="18"/>
        </w:rPr>
      </w:pPr>
    </w:p>
    <w:p w:rsidR="00F151D8" w:rsidRPr="001C5B5D" w:rsidRDefault="00F151D8" w:rsidP="0054596B">
      <w:pPr>
        <w:pStyle w:val="afff4"/>
        <w:widowControl w:val="0"/>
        <w:numPr>
          <w:ilvl w:val="0"/>
          <w:numId w:val="2"/>
        </w:numPr>
        <w:spacing w:line="240" w:lineRule="auto"/>
        <w:ind w:left="426" w:hanging="426"/>
        <w:rPr>
          <w:sz w:val="18"/>
        </w:rPr>
      </w:pPr>
      <w:r w:rsidRPr="001C5B5D">
        <w:rPr>
          <w:sz w:val="18"/>
        </w:rPr>
        <w:t xml:space="preserve">Методы и средства измерения многомерных перемещений элементов конструкций силовых установок / Под ред. </w:t>
      </w:r>
      <w:r w:rsidR="003070E7" w:rsidRPr="001C5B5D">
        <w:rPr>
          <w:sz w:val="18"/>
        </w:rPr>
        <w:t>Ю.Н.</w:t>
      </w:r>
      <w:r w:rsidR="003070E7">
        <w:rPr>
          <w:sz w:val="18"/>
        </w:rPr>
        <w:t xml:space="preserve"> </w:t>
      </w:r>
      <w:r w:rsidRPr="001C5B5D">
        <w:rPr>
          <w:sz w:val="18"/>
        </w:rPr>
        <w:t>Секисова</w:t>
      </w:r>
      <w:r w:rsidR="003070E7">
        <w:rPr>
          <w:sz w:val="18"/>
        </w:rPr>
        <w:t>,</w:t>
      </w:r>
      <w:r w:rsidRPr="001C5B5D">
        <w:rPr>
          <w:sz w:val="18"/>
        </w:rPr>
        <w:t xml:space="preserve"> </w:t>
      </w:r>
      <w:r w:rsidR="003070E7" w:rsidRPr="001C5B5D">
        <w:rPr>
          <w:sz w:val="18"/>
        </w:rPr>
        <w:t xml:space="preserve">О.П. </w:t>
      </w:r>
      <w:r w:rsidRPr="001C5B5D">
        <w:rPr>
          <w:sz w:val="18"/>
        </w:rPr>
        <w:t>Скобелева</w:t>
      </w:r>
      <w:r w:rsidR="003070E7">
        <w:rPr>
          <w:sz w:val="18"/>
        </w:rPr>
        <w:t xml:space="preserve">. </w:t>
      </w:r>
      <w:r w:rsidRPr="001C5B5D">
        <w:rPr>
          <w:sz w:val="18"/>
        </w:rPr>
        <w:t>– Самара: Самарский научный центр РАН, 2001. – 188 с.</w:t>
      </w:r>
    </w:p>
    <w:p w:rsidR="00F151D8" w:rsidRDefault="00F151D8" w:rsidP="0054596B">
      <w:pPr>
        <w:pStyle w:val="afff4"/>
        <w:widowControl w:val="0"/>
        <w:numPr>
          <w:ilvl w:val="0"/>
          <w:numId w:val="2"/>
        </w:numPr>
        <w:spacing w:line="240" w:lineRule="auto"/>
        <w:ind w:left="426" w:hanging="426"/>
        <w:rPr>
          <w:sz w:val="18"/>
        </w:rPr>
      </w:pPr>
      <w:r w:rsidRPr="001C5B5D">
        <w:rPr>
          <w:sz w:val="18"/>
        </w:rPr>
        <w:t xml:space="preserve">Кластерные методы и средства измерения деформаций статора и координат смещений торцов лопаток и лопастей в газотурбинных двигателях / Под общ. ред. </w:t>
      </w:r>
      <w:r w:rsidR="003070E7" w:rsidRPr="001C5B5D">
        <w:rPr>
          <w:sz w:val="18"/>
        </w:rPr>
        <w:t xml:space="preserve">О.П. </w:t>
      </w:r>
      <w:r w:rsidRPr="001C5B5D">
        <w:rPr>
          <w:sz w:val="18"/>
        </w:rPr>
        <w:t>Скобелева</w:t>
      </w:r>
      <w:r w:rsidR="003070E7">
        <w:rPr>
          <w:sz w:val="18"/>
        </w:rPr>
        <w:t xml:space="preserve">. </w:t>
      </w:r>
      <w:r w:rsidRPr="001C5B5D">
        <w:rPr>
          <w:sz w:val="18"/>
        </w:rPr>
        <w:t>– М.: Машиностроение, 2011. – 298</w:t>
      </w:r>
      <w:r w:rsidR="003070E7">
        <w:rPr>
          <w:sz w:val="18"/>
        </w:rPr>
        <w:t xml:space="preserve"> </w:t>
      </w:r>
      <w:r w:rsidRPr="001C5B5D">
        <w:rPr>
          <w:sz w:val="18"/>
        </w:rPr>
        <w:t>с.</w:t>
      </w:r>
    </w:p>
    <w:p w:rsidR="00F151D8" w:rsidRPr="001C5B5D" w:rsidRDefault="00F151D8" w:rsidP="0054596B">
      <w:pPr>
        <w:pStyle w:val="afff4"/>
        <w:widowControl w:val="0"/>
        <w:numPr>
          <w:ilvl w:val="0"/>
          <w:numId w:val="2"/>
        </w:numPr>
        <w:spacing w:line="240" w:lineRule="auto"/>
        <w:ind w:left="426" w:hanging="426"/>
        <w:rPr>
          <w:sz w:val="18"/>
        </w:rPr>
      </w:pPr>
      <w:r w:rsidRPr="001C5B5D">
        <w:rPr>
          <w:sz w:val="18"/>
        </w:rPr>
        <w:t>Патент 2587644 РФ, МПК G01B 7/14. Способ измерения радиальных зазоров между торцами лопаток рабочего колеса и статорной оболочкой турбомашины / Белопухов</w:t>
      </w:r>
      <w:r>
        <w:rPr>
          <w:sz w:val="18"/>
        </w:rPr>
        <w:t> </w:t>
      </w:r>
      <w:r w:rsidRPr="001C5B5D">
        <w:rPr>
          <w:sz w:val="18"/>
        </w:rPr>
        <w:t>В.Н., Подли</w:t>
      </w:r>
      <w:r w:rsidRPr="001C5B5D">
        <w:rPr>
          <w:sz w:val="18"/>
        </w:rPr>
        <w:t>п</w:t>
      </w:r>
      <w:r w:rsidRPr="001C5B5D">
        <w:rPr>
          <w:sz w:val="18"/>
        </w:rPr>
        <w:t>нов</w:t>
      </w:r>
      <w:r>
        <w:rPr>
          <w:sz w:val="18"/>
        </w:rPr>
        <w:t> </w:t>
      </w:r>
      <w:r w:rsidRPr="001C5B5D">
        <w:rPr>
          <w:sz w:val="18"/>
        </w:rPr>
        <w:t>П.Е., Райков Б.К., Секисов Ю.Н., Скобелев О.П., -2014154334/28; Заявл. 30.12.2014; Опубл. 20.06.2016, бюл. 17.</w:t>
      </w:r>
    </w:p>
    <w:p w:rsidR="00F151D8" w:rsidRDefault="00F151D8" w:rsidP="0054596B">
      <w:pPr>
        <w:pStyle w:val="afff4"/>
        <w:widowControl w:val="0"/>
        <w:numPr>
          <w:ilvl w:val="0"/>
          <w:numId w:val="2"/>
        </w:numPr>
        <w:spacing w:line="240" w:lineRule="auto"/>
        <w:ind w:left="426" w:hanging="426"/>
        <w:rPr>
          <w:sz w:val="18"/>
        </w:rPr>
      </w:pPr>
      <w:r w:rsidRPr="003070E7">
        <w:rPr>
          <w:i/>
          <w:sz w:val="18"/>
        </w:rPr>
        <w:t>Кутейникова М.М., Секисов Ю.Н., Скобелев О.П.</w:t>
      </w:r>
      <w:r w:rsidRPr="00880841">
        <w:rPr>
          <w:sz w:val="18"/>
        </w:rPr>
        <w:t xml:space="preserve"> Модель электромагнитного взаимодействия чувствительного элемента одновиткового вихретокового датчика с торцом лопатки сложной формы /</w:t>
      </w:r>
      <w:r>
        <w:rPr>
          <w:sz w:val="18"/>
        </w:rPr>
        <w:t>/</w:t>
      </w:r>
      <w:r w:rsidRPr="00880841">
        <w:rPr>
          <w:sz w:val="18"/>
        </w:rPr>
        <w:t xml:space="preserve"> Проблемы управления и моделир</w:t>
      </w:r>
      <w:r>
        <w:rPr>
          <w:sz w:val="18"/>
        </w:rPr>
        <w:t>ования в сложных системах. Тр.</w:t>
      </w:r>
      <w:r w:rsidRPr="00880841">
        <w:rPr>
          <w:sz w:val="18"/>
        </w:rPr>
        <w:t xml:space="preserve"> XV Междунар</w:t>
      </w:r>
      <w:r>
        <w:rPr>
          <w:sz w:val="18"/>
        </w:rPr>
        <w:t>. конф.</w:t>
      </w:r>
      <w:r w:rsidR="003070E7">
        <w:rPr>
          <w:sz w:val="18"/>
        </w:rPr>
        <w:t xml:space="preserve"> </w:t>
      </w:r>
      <w:r w:rsidRPr="00880841">
        <w:rPr>
          <w:sz w:val="18"/>
        </w:rPr>
        <w:t xml:space="preserve">/ Самара: Из-во СамНЦ РАН, 2013. – </w:t>
      </w:r>
      <w:r w:rsidR="003070E7" w:rsidRPr="00880841">
        <w:rPr>
          <w:sz w:val="18"/>
        </w:rPr>
        <w:t>С</w:t>
      </w:r>
      <w:r w:rsidRPr="00880841">
        <w:rPr>
          <w:sz w:val="18"/>
        </w:rPr>
        <w:t>.</w:t>
      </w:r>
      <w:r w:rsidR="003070E7">
        <w:rPr>
          <w:sz w:val="18"/>
        </w:rPr>
        <w:t xml:space="preserve"> </w:t>
      </w:r>
      <w:r w:rsidRPr="00880841">
        <w:rPr>
          <w:sz w:val="18"/>
        </w:rPr>
        <w:t>627</w:t>
      </w:r>
      <w:r w:rsidR="003070E7">
        <w:rPr>
          <w:sz w:val="18"/>
        </w:rPr>
        <w:t>–</w:t>
      </w:r>
      <w:r w:rsidRPr="00880841">
        <w:rPr>
          <w:sz w:val="18"/>
        </w:rPr>
        <w:t>635.</w:t>
      </w:r>
    </w:p>
    <w:p w:rsidR="00F151D8" w:rsidRDefault="00F151D8" w:rsidP="0054596B">
      <w:pPr>
        <w:pStyle w:val="afff4"/>
        <w:widowControl w:val="0"/>
        <w:numPr>
          <w:ilvl w:val="0"/>
          <w:numId w:val="2"/>
        </w:numPr>
        <w:spacing w:line="240" w:lineRule="auto"/>
        <w:ind w:left="426" w:hanging="426"/>
        <w:rPr>
          <w:sz w:val="18"/>
        </w:rPr>
      </w:pPr>
      <w:r w:rsidRPr="003070E7">
        <w:rPr>
          <w:i/>
          <w:sz w:val="18"/>
        </w:rPr>
        <w:t>Боровик С.Ю., Кутейникова М.М., Секисов Ю.Н. [и др.]</w:t>
      </w:r>
      <w:r w:rsidR="003070E7">
        <w:rPr>
          <w:i/>
          <w:sz w:val="18"/>
        </w:rPr>
        <w:t>.</w:t>
      </w:r>
      <w:r>
        <w:rPr>
          <w:sz w:val="18"/>
        </w:rPr>
        <w:t xml:space="preserve"> Анализ влияния температуры на информативные параметры одновитковых вихретоковых датчиков </w:t>
      </w:r>
      <w:r w:rsidRPr="00880841">
        <w:rPr>
          <w:sz w:val="18"/>
        </w:rPr>
        <w:t xml:space="preserve">// Автометрия. </w:t>
      </w:r>
      <w:r w:rsidR="003070E7">
        <w:rPr>
          <w:sz w:val="18"/>
        </w:rPr>
        <w:t xml:space="preserve">– </w:t>
      </w:r>
      <w:r>
        <w:rPr>
          <w:sz w:val="18"/>
        </w:rPr>
        <w:t>2017</w:t>
      </w:r>
      <w:r w:rsidRPr="00880841">
        <w:rPr>
          <w:sz w:val="18"/>
        </w:rPr>
        <w:t>.</w:t>
      </w:r>
      <w:r w:rsidR="003070E7">
        <w:rPr>
          <w:sz w:val="18"/>
        </w:rPr>
        <w:t> –</w:t>
      </w:r>
      <w:r>
        <w:rPr>
          <w:sz w:val="18"/>
        </w:rPr>
        <w:t>№</w:t>
      </w:r>
      <w:r w:rsidR="003070E7">
        <w:rPr>
          <w:sz w:val="18"/>
        </w:rPr>
        <w:t> </w:t>
      </w:r>
      <w:r>
        <w:rPr>
          <w:sz w:val="18"/>
        </w:rPr>
        <w:t>4</w:t>
      </w:r>
      <w:r w:rsidRPr="00880841">
        <w:rPr>
          <w:sz w:val="18"/>
        </w:rPr>
        <w:t xml:space="preserve">. </w:t>
      </w:r>
      <w:r w:rsidR="003070E7">
        <w:rPr>
          <w:sz w:val="18"/>
        </w:rPr>
        <w:t>– С</w:t>
      </w:r>
      <w:r>
        <w:rPr>
          <w:sz w:val="18"/>
        </w:rPr>
        <w:t>.</w:t>
      </w:r>
      <w:r w:rsidR="003070E7">
        <w:rPr>
          <w:sz w:val="18"/>
        </w:rPr>
        <w:t xml:space="preserve"> </w:t>
      </w:r>
      <w:r>
        <w:rPr>
          <w:sz w:val="18"/>
        </w:rPr>
        <w:t>104</w:t>
      </w:r>
      <w:r w:rsidR="003070E7">
        <w:rPr>
          <w:sz w:val="18"/>
        </w:rPr>
        <w:t>–</w:t>
      </w:r>
      <w:r>
        <w:rPr>
          <w:sz w:val="18"/>
        </w:rPr>
        <w:t>111</w:t>
      </w:r>
      <w:r w:rsidRPr="00880841">
        <w:rPr>
          <w:sz w:val="18"/>
        </w:rPr>
        <w:t>.</w:t>
      </w:r>
    </w:p>
    <w:p w:rsidR="00F151D8" w:rsidRDefault="00F151D8" w:rsidP="0054596B">
      <w:pPr>
        <w:pStyle w:val="afff4"/>
        <w:widowControl w:val="0"/>
        <w:numPr>
          <w:ilvl w:val="0"/>
          <w:numId w:val="2"/>
        </w:numPr>
        <w:spacing w:line="240" w:lineRule="auto"/>
        <w:ind w:left="426" w:hanging="426"/>
        <w:rPr>
          <w:sz w:val="18"/>
        </w:rPr>
      </w:pPr>
      <w:r w:rsidRPr="003070E7">
        <w:rPr>
          <w:i/>
          <w:sz w:val="18"/>
        </w:rPr>
        <w:t xml:space="preserve">Боровик С.Ю., Кутейникова М.М., </w:t>
      </w:r>
      <w:r w:rsidR="003070E7" w:rsidRPr="003070E7">
        <w:rPr>
          <w:i/>
          <w:sz w:val="18"/>
        </w:rPr>
        <w:t>Райков Б.</w:t>
      </w:r>
      <w:r w:rsidRPr="003070E7">
        <w:rPr>
          <w:i/>
          <w:sz w:val="18"/>
        </w:rPr>
        <w:t>К. [и др.]</w:t>
      </w:r>
      <w:r w:rsidR="003070E7" w:rsidRPr="003070E7">
        <w:rPr>
          <w:i/>
          <w:sz w:val="18"/>
        </w:rPr>
        <w:t>.</w:t>
      </w:r>
      <w:r w:rsidR="00173907">
        <w:rPr>
          <w:sz w:val="18"/>
        </w:rPr>
        <w:t xml:space="preserve"> </w:t>
      </w:r>
      <w:r w:rsidRPr="00880841">
        <w:rPr>
          <w:sz w:val="18"/>
        </w:rPr>
        <w:t>Метод измерения радиальных и ос</w:t>
      </w:r>
      <w:r w:rsidRPr="00880841">
        <w:rPr>
          <w:sz w:val="18"/>
        </w:rPr>
        <w:t>е</w:t>
      </w:r>
      <w:r w:rsidRPr="00880841">
        <w:rPr>
          <w:sz w:val="18"/>
        </w:rPr>
        <w:t xml:space="preserve">вых смещений торцов лопаток сложной формы // Автометрия. </w:t>
      </w:r>
      <w:r w:rsidR="003070E7">
        <w:rPr>
          <w:sz w:val="18"/>
        </w:rPr>
        <w:t xml:space="preserve">– </w:t>
      </w:r>
      <w:r w:rsidRPr="00880841">
        <w:rPr>
          <w:sz w:val="18"/>
        </w:rPr>
        <w:t xml:space="preserve">2015. </w:t>
      </w:r>
      <w:r w:rsidR="003070E7">
        <w:rPr>
          <w:sz w:val="18"/>
        </w:rPr>
        <w:t xml:space="preserve">– </w:t>
      </w:r>
      <w:r w:rsidRPr="00880841">
        <w:rPr>
          <w:sz w:val="18"/>
        </w:rPr>
        <w:t>№</w:t>
      </w:r>
      <w:r w:rsidR="003070E7">
        <w:rPr>
          <w:sz w:val="18"/>
        </w:rPr>
        <w:t xml:space="preserve"> </w:t>
      </w:r>
      <w:r w:rsidRPr="00880841">
        <w:rPr>
          <w:sz w:val="18"/>
        </w:rPr>
        <w:t xml:space="preserve">3. </w:t>
      </w:r>
      <w:r w:rsidR="003070E7">
        <w:rPr>
          <w:sz w:val="18"/>
        </w:rPr>
        <w:t xml:space="preserve">– </w:t>
      </w:r>
      <w:r w:rsidR="003070E7" w:rsidRPr="00880841">
        <w:rPr>
          <w:sz w:val="18"/>
        </w:rPr>
        <w:t>С</w:t>
      </w:r>
      <w:r w:rsidRPr="00880841">
        <w:rPr>
          <w:sz w:val="18"/>
        </w:rPr>
        <w:t>.</w:t>
      </w:r>
      <w:r w:rsidR="003070E7">
        <w:rPr>
          <w:sz w:val="18"/>
        </w:rPr>
        <w:t xml:space="preserve"> </w:t>
      </w:r>
      <w:r w:rsidRPr="00880841">
        <w:rPr>
          <w:sz w:val="18"/>
        </w:rPr>
        <w:t>104</w:t>
      </w:r>
      <w:r w:rsidR="003070E7">
        <w:rPr>
          <w:sz w:val="18"/>
        </w:rPr>
        <w:t>–</w:t>
      </w:r>
      <w:r w:rsidRPr="00880841">
        <w:rPr>
          <w:sz w:val="18"/>
        </w:rPr>
        <w:t xml:space="preserve">112. </w:t>
      </w:r>
    </w:p>
    <w:p w:rsidR="00F151D8" w:rsidRPr="00D93E72" w:rsidRDefault="00F151D8" w:rsidP="0054596B">
      <w:pPr>
        <w:pStyle w:val="afff4"/>
        <w:widowControl w:val="0"/>
        <w:numPr>
          <w:ilvl w:val="0"/>
          <w:numId w:val="2"/>
        </w:numPr>
        <w:spacing w:line="240" w:lineRule="auto"/>
        <w:ind w:left="426" w:hanging="426"/>
        <w:rPr>
          <w:spacing w:val="4"/>
          <w:sz w:val="18"/>
        </w:rPr>
      </w:pPr>
      <w:r w:rsidRPr="00D93E72">
        <w:rPr>
          <w:i/>
          <w:spacing w:val="4"/>
          <w:sz w:val="18"/>
        </w:rPr>
        <w:t>Кутейникова М.М., Секисов Ю.Н., Скобелев О.П.</w:t>
      </w:r>
      <w:r w:rsidRPr="00D93E72">
        <w:rPr>
          <w:spacing w:val="4"/>
          <w:sz w:val="18"/>
        </w:rPr>
        <w:t xml:space="preserve"> Результаты моделирования электрома</w:t>
      </w:r>
      <w:r w:rsidRPr="00D93E72">
        <w:rPr>
          <w:spacing w:val="4"/>
          <w:sz w:val="18"/>
        </w:rPr>
        <w:t>г</w:t>
      </w:r>
      <w:r w:rsidRPr="00D93E72">
        <w:rPr>
          <w:spacing w:val="4"/>
          <w:sz w:val="18"/>
        </w:rPr>
        <w:t>нитного взаимодействия чувствительных элементов одновитковых вихретоковых датч</w:t>
      </w:r>
      <w:r w:rsidRPr="00D93E72">
        <w:rPr>
          <w:spacing w:val="4"/>
          <w:sz w:val="18"/>
        </w:rPr>
        <w:t>и</w:t>
      </w:r>
      <w:r w:rsidRPr="00D93E72">
        <w:rPr>
          <w:spacing w:val="4"/>
          <w:sz w:val="18"/>
        </w:rPr>
        <w:t>ков в составе кластера с торцом лопатки сложной формы // Проблемы управления и м</w:t>
      </w:r>
      <w:r w:rsidRPr="00D93E72">
        <w:rPr>
          <w:spacing w:val="4"/>
          <w:sz w:val="18"/>
        </w:rPr>
        <w:t>о</w:t>
      </w:r>
      <w:r w:rsidRPr="00D93E72">
        <w:rPr>
          <w:spacing w:val="4"/>
          <w:sz w:val="18"/>
        </w:rPr>
        <w:t>делирования в</w:t>
      </w:r>
      <w:r w:rsidR="003070E7" w:rsidRPr="00D93E72">
        <w:rPr>
          <w:spacing w:val="4"/>
          <w:sz w:val="18"/>
        </w:rPr>
        <w:t> </w:t>
      </w:r>
      <w:r w:rsidRPr="00D93E72">
        <w:rPr>
          <w:spacing w:val="4"/>
          <w:sz w:val="18"/>
        </w:rPr>
        <w:t xml:space="preserve">сложных системах. Тр. XVI Междунар. конф./ Самара: Из-во СамНЦ РАН, 2013. – </w:t>
      </w:r>
      <w:r w:rsidR="003070E7" w:rsidRPr="00D93E72">
        <w:rPr>
          <w:spacing w:val="4"/>
          <w:sz w:val="18"/>
        </w:rPr>
        <w:t>С</w:t>
      </w:r>
      <w:r w:rsidRPr="00D93E72">
        <w:rPr>
          <w:spacing w:val="4"/>
          <w:sz w:val="18"/>
        </w:rPr>
        <w:t>.</w:t>
      </w:r>
      <w:r w:rsidR="003070E7" w:rsidRPr="00D93E72">
        <w:rPr>
          <w:spacing w:val="4"/>
          <w:sz w:val="18"/>
        </w:rPr>
        <w:t> </w:t>
      </w:r>
      <w:r w:rsidRPr="00D93E72">
        <w:rPr>
          <w:spacing w:val="4"/>
          <w:sz w:val="18"/>
        </w:rPr>
        <w:t>636</w:t>
      </w:r>
      <w:r w:rsidR="003070E7" w:rsidRPr="00D93E72">
        <w:rPr>
          <w:spacing w:val="4"/>
          <w:sz w:val="18"/>
        </w:rPr>
        <w:t>–</w:t>
      </w:r>
      <w:r w:rsidRPr="00D93E72">
        <w:rPr>
          <w:spacing w:val="4"/>
          <w:sz w:val="18"/>
        </w:rPr>
        <w:t>641.</w:t>
      </w:r>
    </w:p>
    <w:p w:rsidR="00F151D8" w:rsidRPr="00173907" w:rsidRDefault="00F151D8" w:rsidP="0054596B">
      <w:pPr>
        <w:pStyle w:val="afff4"/>
        <w:widowControl w:val="0"/>
        <w:numPr>
          <w:ilvl w:val="0"/>
          <w:numId w:val="2"/>
        </w:numPr>
        <w:spacing w:line="240" w:lineRule="auto"/>
        <w:ind w:left="426" w:hanging="426"/>
        <w:rPr>
          <w:sz w:val="18"/>
        </w:rPr>
      </w:pPr>
      <w:r w:rsidRPr="006B6AD6">
        <w:rPr>
          <w:sz w:val="18"/>
        </w:rPr>
        <w:t>ГОСТ 23537-79 Лопатки авиационных осевых компрессоров и турбин. Термины</w:t>
      </w:r>
      <w:r w:rsidRPr="00173907">
        <w:rPr>
          <w:sz w:val="18"/>
        </w:rPr>
        <w:t xml:space="preserve"> </w:t>
      </w:r>
      <w:r w:rsidRPr="006B6AD6">
        <w:rPr>
          <w:sz w:val="18"/>
        </w:rPr>
        <w:t>и</w:t>
      </w:r>
      <w:r w:rsidRPr="00173907">
        <w:rPr>
          <w:sz w:val="18"/>
        </w:rPr>
        <w:t xml:space="preserve"> </w:t>
      </w:r>
      <w:r w:rsidRPr="006B6AD6">
        <w:rPr>
          <w:sz w:val="18"/>
        </w:rPr>
        <w:t>определ</w:t>
      </w:r>
      <w:r w:rsidRPr="006B6AD6">
        <w:rPr>
          <w:sz w:val="18"/>
        </w:rPr>
        <w:t>е</w:t>
      </w:r>
      <w:r w:rsidRPr="006B6AD6">
        <w:rPr>
          <w:sz w:val="18"/>
        </w:rPr>
        <w:t>ния</w:t>
      </w:r>
      <w:r w:rsidRPr="00173907">
        <w:rPr>
          <w:sz w:val="18"/>
        </w:rPr>
        <w:t xml:space="preserve">. – </w:t>
      </w:r>
      <w:r w:rsidRPr="006B6AD6">
        <w:rPr>
          <w:sz w:val="18"/>
        </w:rPr>
        <w:t>Москва</w:t>
      </w:r>
      <w:r w:rsidRPr="00173907">
        <w:rPr>
          <w:sz w:val="18"/>
        </w:rPr>
        <w:t xml:space="preserve">: </w:t>
      </w:r>
      <w:r w:rsidRPr="006B6AD6">
        <w:rPr>
          <w:sz w:val="18"/>
        </w:rPr>
        <w:t>Издательство</w:t>
      </w:r>
      <w:r w:rsidRPr="00173907">
        <w:rPr>
          <w:sz w:val="18"/>
        </w:rPr>
        <w:t xml:space="preserve"> </w:t>
      </w:r>
      <w:r w:rsidRPr="006B6AD6">
        <w:rPr>
          <w:sz w:val="18"/>
        </w:rPr>
        <w:t>стандартов</w:t>
      </w:r>
      <w:r w:rsidRPr="00173907">
        <w:rPr>
          <w:sz w:val="18"/>
        </w:rPr>
        <w:t>, 1979. – 33</w:t>
      </w:r>
      <w:r w:rsidR="003070E7">
        <w:rPr>
          <w:sz w:val="18"/>
        </w:rPr>
        <w:t xml:space="preserve"> </w:t>
      </w:r>
      <w:r w:rsidRPr="006B6AD6">
        <w:rPr>
          <w:sz w:val="18"/>
        </w:rPr>
        <w:t>с</w:t>
      </w:r>
      <w:r w:rsidR="003070E7">
        <w:rPr>
          <w:sz w:val="18"/>
        </w:rPr>
        <w:t>.</w:t>
      </w:r>
    </w:p>
    <w:p w:rsidR="0054596B" w:rsidRPr="00AE440E" w:rsidRDefault="0054596B" w:rsidP="00173907">
      <w:pPr>
        <w:widowControl w:val="0"/>
        <w:spacing w:before="120"/>
        <w:ind w:left="284" w:firstLine="0"/>
        <w:jc w:val="right"/>
        <w:rPr>
          <w:i/>
          <w:iCs/>
          <w:sz w:val="18"/>
          <w:szCs w:val="18"/>
        </w:rPr>
      </w:pPr>
      <w:r w:rsidRPr="00AE440E">
        <w:rPr>
          <w:i/>
          <w:iCs/>
          <w:sz w:val="18"/>
          <w:szCs w:val="18"/>
        </w:rPr>
        <w:t>Статья поступила в редакцию</w:t>
      </w:r>
      <w:r w:rsidR="00173907">
        <w:rPr>
          <w:i/>
          <w:iCs/>
          <w:sz w:val="18"/>
          <w:szCs w:val="18"/>
        </w:rPr>
        <w:t xml:space="preserve"> </w:t>
      </w:r>
      <w:r>
        <w:rPr>
          <w:i/>
          <w:iCs/>
          <w:sz w:val="18"/>
          <w:szCs w:val="18"/>
        </w:rPr>
        <w:t>3 сентября</w:t>
      </w:r>
      <w:r w:rsidR="00173907">
        <w:rPr>
          <w:i/>
          <w:iCs/>
          <w:sz w:val="18"/>
          <w:szCs w:val="18"/>
        </w:rPr>
        <w:t xml:space="preserve"> </w:t>
      </w:r>
      <w:r w:rsidRPr="00AE440E">
        <w:rPr>
          <w:i/>
          <w:iCs/>
          <w:sz w:val="18"/>
          <w:szCs w:val="18"/>
        </w:rPr>
        <w:t xml:space="preserve">2017 г. </w:t>
      </w:r>
    </w:p>
    <w:p w:rsidR="00041ED7" w:rsidRDefault="00041ED7" w:rsidP="00035D1F">
      <w:pPr>
        <w:pStyle w:val="afff4"/>
        <w:widowControl w:val="0"/>
        <w:spacing w:line="240" w:lineRule="auto"/>
        <w:ind w:left="397" w:firstLine="0"/>
        <w:jc w:val="left"/>
        <w:rPr>
          <w:b/>
          <w:sz w:val="22"/>
        </w:rPr>
      </w:pPr>
    </w:p>
    <w:p w:rsidR="00F151D8" w:rsidRPr="00C75789" w:rsidRDefault="00F151D8" w:rsidP="00035D1F">
      <w:pPr>
        <w:pStyle w:val="afff4"/>
        <w:widowControl w:val="0"/>
        <w:spacing w:line="240" w:lineRule="auto"/>
        <w:ind w:left="397" w:firstLine="0"/>
        <w:jc w:val="left"/>
        <w:rPr>
          <w:b/>
          <w:sz w:val="22"/>
          <w:lang w:val="en-US"/>
        </w:rPr>
      </w:pPr>
      <w:r w:rsidRPr="008454B4">
        <w:rPr>
          <w:b/>
          <w:sz w:val="22"/>
          <w:lang w:val="en-US"/>
        </w:rPr>
        <w:t>INFLUENCE OF AXIAL DISPLACEMENTS</w:t>
      </w:r>
      <w:r w:rsidR="00173907">
        <w:rPr>
          <w:b/>
          <w:sz w:val="22"/>
          <w:lang w:val="en-US"/>
        </w:rPr>
        <w:t xml:space="preserve"> </w:t>
      </w:r>
      <w:r w:rsidRPr="008454B4">
        <w:rPr>
          <w:b/>
          <w:sz w:val="22"/>
          <w:lang w:val="en-US"/>
        </w:rPr>
        <w:t xml:space="preserve">OF TURBOMACHINE </w:t>
      </w:r>
      <w:r w:rsidR="003070E7" w:rsidRPr="003070E7">
        <w:rPr>
          <w:b/>
          <w:sz w:val="22"/>
          <w:lang w:val="en-US"/>
        </w:rPr>
        <w:br/>
      </w:r>
      <w:r w:rsidRPr="008454B4">
        <w:rPr>
          <w:b/>
          <w:sz w:val="22"/>
          <w:lang w:val="en-US"/>
        </w:rPr>
        <w:t xml:space="preserve">IMPELLER ON THE RESULTS OF MEASUREMENT OF RADIAL CLEARANCES </w:t>
      </w:r>
      <w:r>
        <w:rPr>
          <w:b/>
          <w:sz w:val="22"/>
          <w:lang w:val="en-US"/>
        </w:rPr>
        <w:t>WITH</w:t>
      </w:r>
      <w:r w:rsidRPr="008454B4">
        <w:rPr>
          <w:b/>
          <w:sz w:val="22"/>
          <w:lang w:val="en-US"/>
        </w:rPr>
        <w:t xml:space="preserve"> THE SELF-COMPENSATION OF TEMPER</w:t>
      </w:r>
      <w:r w:rsidRPr="008454B4">
        <w:rPr>
          <w:b/>
          <w:sz w:val="22"/>
          <w:lang w:val="en-US"/>
        </w:rPr>
        <w:t>A</w:t>
      </w:r>
      <w:r w:rsidRPr="008454B4">
        <w:rPr>
          <w:b/>
          <w:sz w:val="22"/>
          <w:lang w:val="en-US"/>
        </w:rPr>
        <w:t>TURE IMPACT ON THE SENSOR</w:t>
      </w:r>
    </w:p>
    <w:p w:rsidR="00F151D8" w:rsidRPr="00B915BE" w:rsidRDefault="00F151D8" w:rsidP="00035D1F">
      <w:pPr>
        <w:pStyle w:val="afff4"/>
        <w:widowControl w:val="0"/>
        <w:spacing w:line="240" w:lineRule="auto"/>
        <w:ind w:left="397" w:firstLine="0"/>
        <w:rPr>
          <w:b/>
          <w:i/>
          <w:sz w:val="22"/>
          <w:lang w:val="en-US"/>
        </w:rPr>
      </w:pPr>
    </w:p>
    <w:p w:rsidR="00F151D8" w:rsidRPr="0054596B" w:rsidRDefault="00F151D8" w:rsidP="00035D1F">
      <w:pPr>
        <w:pStyle w:val="afff4"/>
        <w:widowControl w:val="0"/>
        <w:spacing w:line="240" w:lineRule="auto"/>
        <w:ind w:left="397" w:firstLine="0"/>
        <w:rPr>
          <w:b/>
          <w:i/>
          <w:sz w:val="22"/>
          <w:lang w:val="en-US"/>
        </w:rPr>
      </w:pPr>
      <w:r>
        <w:rPr>
          <w:b/>
          <w:i/>
          <w:sz w:val="22"/>
          <w:lang w:val="en-US"/>
        </w:rPr>
        <w:t>M</w:t>
      </w:r>
      <w:r w:rsidRPr="00B915BE">
        <w:rPr>
          <w:b/>
          <w:i/>
          <w:sz w:val="22"/>
          <w:lang w:val="en-US"/>
        </w:rPr>
        <w:t>.</w:t>
      </w:r>
      <w:r>
        <w:rPr>
          <w:b/>
          <w:i/>
          <w:sz w:val="22"/>
          <w:lang w:val="en-US"/>
        </w:rPr>
        <w:t>M</w:t>
      </w:r>
      <w:r w:rsidRPr="00B915BE">
        <w:rPr>
          <w:b/>
          <w:i/>
          <w:sz w:val="22"/>
          <w:lang w:val="en-US"/>
        </w:rPr>
        <w:t xml:space="preserve">. </w:t>
      </w:r>
      <w:r>
        <w:rPr>
          <w:b/>
          <w:i/>
          <w:sz w:val="22"/>
          <w:lang w:val="en-US"/>
        </w:rPr>
        <w:t>Kuteynikova</w:t>
      </w:r>
      <w:r w:rsidRPr="00B915BE">
        <w:rPr>
          <w:b/>
          <w:i/>
          <w:sz w:val="22"/>
          <w:lang w:val="en-US"/>
        </w:rPr>
        <w:t xml:space="preserve">, </w:t>
      </w:r>
      <w:r>
        <w:rPr>
          <w:b/>
          <w:i/>
          <w:sz w:val="22"/>
          <w:lang w:val="en-US"/>
        </w:rPr>
        <w:t>P</w:t>
      </w:r>
      <w:r w:rsidRPr="00B915BE">
        <w:rPr>
          <w:b/>
          <w:i/>
          <w:sz w:val="22"/>
          <w:lang w:val="en-US"/>
        </w:rPr>
        <w:t>.</w:t>
      </w:r>
      <w:r>
        <w:rPr>
          <w:b/>
          <w:i/>
          <w:sz w:val="22"/>
          <w:lang w:val="en-US"/>
        </w:rPr>
        <w:t>E</w:t>
      </w:r>
      <w:r w:rsidR="003070E7" w:rsidRPr="003070E7">
        <w:rPr>
          <w:b/>
          <w:i/>
          <w:sz w:val="22"/>
          <w:lang w:val="en-US"/>
        </w:rPr>
        <w:t xml:space="preserve"> </w:t>
      </w:r>
      <w:r w:rsidRPr="00B915BE">
        <w:rPr>
          <w:b/>
          <w:i/>
          <w:sz w:val="22"/>
          <w:lang w:val="en-US"/>
        </w:rPr>
        <w:t>.</w:t>
      </w:r>
      <w:r>
        <w:rPr>
          <w:b/>
          <w:i/>
          <w:sz w:val="22"/>
          <w:lang w:val="en-US"/>
        </w:rPr>
        <w:t>Podlipnov</w:t>
      </w:r>
      <w:r w:rsidRPr="00914875">
        <w:rPr>
          <w:rStyle w:val="affc"/>
          <w:sz w:val="22"/>
          <w:lang w:val="en-US"/>
        </w:rPr>
        <w:footnoteReference w:id="4"/>
      </w:r>
      <w:r w:rsidR="00173907">
        <w:rPr>
          <w:b/>
          <w:i/>
          <w:sz w:val="22"/>
          <w:lang w:val="en-US"/>
        </w:rPr>
        <w:t xml:space="preserve"> </w:t>
      </w:r>
    </w:p>
    <w:p w:rsidR="0054596B" w:rsidRPr="0054596B" w:rsidRDefault="0054596B" w:rsidP="00035D1F">
      <w:pPr>
        <w:widowControl w:val="0"/>
        <w:rPr>
          <w:rFonts w:cs="Times New Roman"/>
          <w:sz w:val="16"/>
          <w:lang w:val="en-US"/>
        </w:rPr>
      </w:pPr>
    </w:p>
    <w:p w:rsidR="00F151D8" w:rsidRPr="000A0164" w:rsidRDefault="00F151D8" w:rsidP="00035D1F">
      <w:pPr>
        <w:widowControl w:val="0"/>
        <w:rPr>
          <w:rFonts w:cs="Times New Roman"/>
          <w:lang w:val="en-US"/>
        </w:rPr>
      </w:pPr>
      <w:r w:rsidRPr="000A0164">
        <w:rPr>
          <w:rFonts w:cs="Times New Roman"/>
          <w:sz w:val="16"/>
          <w:lang w:val="en-US"/>
        </w:rPr>
        <w:t xml:space="preserve">Institute for the Control of Complex Systems of Russian </w:t>
      </w:r>
      <w:r>
        <w:rPr>
          <w:rFonts w:cs="Times New Roman"/>
          <w:sz w:val="16"/>
          <w:lang w:val="en-US"/>
        </w:rPr>
        <w:t>A</w:t>
      </w:r>
      <w:r w:rsidRPr="000A0164">
        <w:rPr>
          <w:rFonts w:cs="Times New Roman"/>
          <w:sz w:val="16"/>
          <w:lang w:val="en-US"/>
        </w:rPr>
        <w:t xml:space="preserve">cademy of </w:t>
      </w:r>
      <w:r>
        <w:rPr>
          <w:rFonts w:cs="Times New Roman"/>
          <w:sz w:val="16"/>
          <w:lang w:val="en-US"/>
        </w:rPr>
        <w:t>S</w:t>
      </w:r>
      <w:r w:rsidRPr="000A0164">
        <w:rPr>
          <w:rFonts w:cs="Times New Roman"/>
          <w:sz w:val="16"/>
          <w:lang w:val="en-US"/>
        </w:rPr>
        <w:t>ciences</w:t>
      </w:r>
    </w:p>
    <w:p w:rsidR="003070E7" w:rsidRPr="00156FF9" w:rsidRDefault="00F151D8" w:rsidP="003070E7">
      <w:pPr>
        <w:widowControl w:val="0"/>
        <w:rPr>
          <w:sz w:val="16"/>
          <w:szCs w:val="16"/>
          <w:lang w:val="en-US"/>
        </w:rPr>
      </w:pPr>
      <w:r w:rsidRPr="000A0164">
        <w:rPr>
          <w:sz w:val="16"/>
          <w:lang w:val="en-US"/>
        </w:rPr>
        <w:t xml:space="preserve">61, Sadovaya str., Samara, 443020, </w:t>
      </w:r>
      <w:r w:rsidR="003070E7">
        <w:rPr>
          <w:sz w:val="16"/>
          <w:szCs w:val="16"/>
          <w:lang w:val="en-US"/>
        </w:rPr>
        <w:t>Russian Federation</w:t>
      </w:r>
    </w:p>
    <w:p w:rsidR="00F151D8" w:rsidRPr="000A0164" w:rsidRDefault="00F151D8" w:rsidP="00035D1F">
      <w:pPr>
        <w:pStyle w:val="afff4"/>
        <w:widowControl w:val="0"/>
        <w:spacing w:line="240" w:lineRule="auto"/>
        <w:ind w:left="397" w:firstLine="0"/>
        <w:rPr>
          <w:sz w:val="16"/>
          <w:lang w:val="en-US"/>
        </w:rPr>
      </w:pPr>
    </w:p>
    <w:p w:rsidR="00F151D8" w:rsidRPr="008454B4" w:rsidRDefault="00F151D8" w:rsidP="0054596B">
      <w:pPr>
        <w:pStyle w:val="ab"/>
        <w:rPr>
          <w:lang w:val="en-US"/>
        </w:rPr>
      </w:pPr>
      <w:r w:rsidRPr="008454B4">
        <w:rPr>
          <w:lang w:val="en-US"/>
        </w:rPr>
        <w:t>The method</w:t>
      </w:r>
      <w:r>
        <w:rPr>
          <w:lang w:val="en-US"/>
        </w:rPr>
        <w:t xml:space="preserve"> for</w:t>
      </w:r>
      <w:r w:rsidRPr="008454B4">
        <w:rPr>
          <w:lang w:val="en-US"/>
        </w:rPr>
        <w:t xml:space="preserve"> </w:t>
      </w:r>
      <w:r>
        <w:rPr>
          <w:lang w:val="en-US"/>
        </w:rPr>
        <w:t>measuring</w:t>
      </w:r>
      <w:r w:rsidRPr="008454B4">
        <w:rPr>
          <w:lang w:val="en-US"/>
        </w:rPr>
        <w:t xml:space="preserve"> of radial clearance is considered. This method involves </w:t>
      </w:r>
      <w:r w:rsidRPr="008454B4">
        <w:rPr>
          <w:rFonts w:eastAsia="Calibri"/>
          <w:szCs w:val="20"/>
          <w:lang w:val="en-US"/>
        </w:rPr>
        <w:t xml:space="preserve">self-compensation </w:t>
      </w:r>
      <w:r w:rsidRPr="008454B4">
        <w:rPr>
          <w:lang w:val="en-US"/>
        </w:rPr>
        <w:t>of temperature impact on a single coil eddy-current sensor with sensitive e</w:t>
      </w:r>
      <w:r w:rsidRPr="008454B4">
        <w:rPr>
          <w:lang w:val="en-US"/>
        </w:rPr>
        <w:t>l</w:t>
      </w:r>
      <w:r w:rsidRPr="008454B4">
        <w:rPr>
          <w:lang w:val="en-US"/>
        </w:rPr>
        <w:t>ement</w:t>
      </w:r>
      <w:r w:rsidRPr="008454B4">
        <w:rPr>
          <w:szCs w:val="20"/>
          <w:lang w:val="en-US"/>
        </w:rPr>
        <w:t xml:space="preserve"> made as a conductor strip</w:t>
      </w:r>
      <w:r w:rsidRPr="008454B4">
        <w:rPr>
          <w:lang w:val="en-US"/>
        </w:rPr>
        <w:t xml:space="preserve">. The results of computational experiments </w:t>
      </w:r>
      <w:r>
        <w:rPr>
          <w:lang w:val="en-US"/>
        </w:rPr>
        <w:t>based on the</w:t>
      </w:r>
      <w:r w:rsidRPr="008454B4">
        <w:rPr>
          <w:lang w:val="en-US"/>
        </w:rPr>
        <w:t xml:space="preserve"> model of the electromagnetic interaction between an idealized sensing element of single-coil eddy </w:t>
      </w:r>
      <w:r w:rsidRPr="008454B4">
        <w:rPr>
          <w:rFonts w:eastAsia="Calibri"/>
          <w:szCs w:val="28"/>
          <w:lang w:val="en-US" w:bidi="en-US"/>
        </w:rPr>
        <w:t>current</w:t>
      </w:r>
      <w:r w:rsidRPr="008454B4">
        <w:rPr>
          <w:lang w:val="en-US"/>
        </w:rPr>
        <w:t xml:space="preserve"> sensor </w:t>
      </w:r>
      <w:r>
        <w:rPr>
          <w:lang w:val="en-US"/>
        </w:rPr>
        <w:t>with</w:t>
      </w:r>
      <w:r w:rsidRPr="008454B4">
        <w:rPr>
          <w:lang w:val="en-US"/>
        </w:rPr>
        <w:t xml:space="preserve"> turbine and compressor blade tips</w:t>
      </w:r>
      <w:r>
        <w:rPr>
          <w:lang w:val="en-US"/>
        </w:rPr>
        <w:t xml:space="preserve"> are obtained</w:t>
      </w:r>
      <w:r w:rsidRPr="008454B4">
        <w:rPr>
          <w:lang w:val="en-US"/>
        </w:rPr>
        <w:t>. The</w:t>
      </w:r>
      <w:r>
        <w:rPr>
          <w:lang w:val="en-US"/>
        </w:rPr>
        <w:t>se</w:t>
      </w:r>
      <w:r w:rsidRPr="008454B4">
        <w:rPr>
          <w:lang w:val="en-US"/>
        </w:rPr>
        <w:t xml:space="preserve"> r</w:t>
      </w:r>
      <w:r w:rsidRPr="008454B4">
        <w:rPr>
          <w:lang w:val="en-US"/>
        </w:rPr>
        <w:t>e</w:t>
      </w:r>
      <w:r w:rsidRPr="008454B4">
        <w:rPr>
          <w:lang w:val="en-US"/>
        </w:rPr>
        <w:t xml:space="preserve">sults are </w:t>
      </w:r>
      <w:r>
        <w:rPr>
          <w:lang w:val="en-US"/>
        </w:rPr>
        <w:t>given as</w:t>
      </w:r>
      <w:r w:rsidRPr="008454B4">
        <w:rPr>
          <w:lang w:val="en-US"/>
        </w:rPr>
        <w:t xml:space="preserve"> quantitative evaluation of the influence of radial and axial displacements </w:t>
      </w:r>
      <w:r>
        <w:rPr>
          <w:lang w:val="en-US"/>
        </w:rPr>
        <w:t xml:space="preserve">blades wheels </w:t>
      </w:r>
      <w:r w:rsidRPr="008454B4">
        <w:rPr>
          <w:lang w:val="en-US"/>
        </w:rPr>
        <w:t>in turbine a</w:t>
      </w:r>
      <w:r>
        <w:rPr>
          <w:lang w:val="en-US"/>
        </w:rPr>
        <w:t>nd</w:t>
      </w:r>
      <w:r w:rsidRPr="008454B4">
        <w:rPr>
          <w:lang w:val="en-US"/>
        </w:rPr>
        <w:t xml:space="preserve"> compressor. </w:t>
      </w:r>
      <w:r>
        <w:rPr>
          <w:lang w:val="en-US"/>
        </w:rPr>
        <w:t>It's shown that t</w:t>
      </w:r>
      <w:r w:rsidRPr="008454B4">
        <w:rPr>
          <w:lang w:val="en-US"/>
        </w:rPr>
        <w:t>he impact</w:t>
      </w:r>
      <w:r>
        <w:rPr>
          <w:lang w:val="en-US"/>
        </w:rPr>
        <w:t xml:space="preserve"> is</w:t>
      </w:r>
      <w:r w:rsidRPr="008454B4">
        <w:rPr>
          <w:lang w:val="en-US"/>
        </w:rPr>
        <w:t xml:space="preserve"> double</w:t>
      </w:r>
      <w:r>
        <w:rPr>
          <w:lang w:val="en-US"/>
        </w:rPr>
        <w:t>d</w:t>
      </w:r>
      <w:r w:rsidRPr="008454B4">
        <w:rPr>
          <w:lang w:val="en-US"/>
        </w:rPr>
        <w:t xml:space="preserve"> in turbine</w:t>
      </w:r>
      <w:r>
        <w:rPr>
          <w:lang w:val="en-US"/>
        </w:rPr>
        <w:t>s</w:t>
      </w:r>
      <w:r w:rsidRPr="008454B4">
        <w:rPr>
          <w:lang w:val="en-US"/>
        </w:rPr>
        <w:t xml:space="preserve"> with a smaller range of variation in axial displacements. This is associated with an i</w:t>
      </w:r>
      <w:r w:rsidRPr="008454B4">
        <w:rPr>
          <w:lang w:val="en-US"/>
        </w:rPr>
        <w:t>n</w:t>
      </w:r>
      <w:r w:rsidRPr="008454B4">
        <w:rPr>
          <w:lang w:val="en-US"/>
        </w:rPr>
        <w:t xml:space="preserve">crease of the blade airfoil camber. </w:t>
      </w:r>
    </w:p>
    <w:p w:rsidR="00F151D8" w:rsidRPr="00E244F7" w:rsidRDefault="00F151D8" w:rsidP="0054596B">
      <w:pPr>
        <w:pStyle w:val="af5"/>
        <w:rPr>
          <w:lang w:val="en-US" w:bidi="en-US"/>
        </w:rPr>
      </w:pPr>
      <w:r w:rsidRPr="00E244F7">
        <w:rPr>
          <w:b/>
          <w:lang w:val="en-US" w:bidi="en-US"/>
        </w:rPr>
        <w:t>Keywords</w:t>
      </w:r>
      <w:r w:rsidRPr="00E244F7">
        <w:rPr>
          <w:lang w:val="en-US" w:bidi="en-US"/>
        </w:rPr>
        <w:t xml:space="preserve">: </w:t>
      </w:r>
      <w:r>
        <w:rPr>
          <w:lang w:val="en-US" w:bidi="en-US"/>
        </w:rPr>
        <w:t>single-coil eddy-current senso</w:t>
      </w:r>
      <w:r w:rsidRPr="0054596B">
        <w:rPr>
          <w:rStyle w:val="af6"/>
          <w:lang w:val="en-US"/>
        </w:rPr>
        <w:t>r</w:t>
      </w:r>
      <w:r w:rsidRPr="00E244F7">
        <w:rPr>
          <w:lang w:val="en-US" w:bidi="en-US"/>
        </w:rPr>
        <w:t xml:space="preserve">, method </w:t>
      </w:r>
      <w:r>
        <w:rPr>
          <w:lang w:val="en-US" w:bidi="en-US"/>
        </w:rPr>
        <w:t>for measuring of radial clearance</w:t>
      </w:r>
      <w:r w:rsidRPr="00E244F7">
        <w:rPr>
          <w:lang w:val="en-US" w:bidi="en-US"/>
        </w:rPr>
        <w:t>, gas turbine engine</w:t>
      </w:r>
      <w:r>
        <w:rPr>
          <w:lang w:val="en-US" w:bidi="en-US"/>
        </w:rPr>
        <w:t xml:space="preserve">, temperature impact on sensor, influence </w:t>
      </w:r>
      <w:r w:rsidRPr="00E244F7">
        <w:rPr>
          <w:lang w:val="en-US" w:bidi="en-US"/>
        </w:rPr>
        <w:t>of axial displacements</w:t>
      </w:r>
      <w:r>
        <w:rPr>
          <w:lang w:val="en-US" w:bidi="en-US"/>
        </w:rPr>
        <w:t>,</w:t>
      </w:r>
      <w:r w:rsidRPr="00E244F7">
        <w:rPr>
          <w:lang w:val="en-US"/>
        </w:rPr>
        <w:t xml:space="preserve"> </w:t>
      </w:r>
      <w:r w:rsidRPr="00E244F7">
        <w:rPr>
          <w:lang w:val="en-US" w:bidi="en-US"/>
        </w:rPr>
        <w:t>model of the electromagnetic interaction</w:t>
      </w:r>
      <w:r w:rsidR="003070E7" w:rsidRPr="003070E7">
        <w:rPr>
          <w:lang w:val="en-US" w:bidi="en-US"/>
        </w:rPr>
        <w:t>.</w:t>
      </w:r>
      <w:r w:rsidRPr="00E244F7">
        <w:rPr>
          <w:lang w:val="en-US" w:bidi="en-US"/>
        </w:rPr>
        <w:t xml:space="preserve"> </w:t>
      </w:r>
    </w:p>
    <w:p w:rsidR="00B363DF" w:rsidRPr="006319DF" w:rsidRDefault="00B363DF" w:rsidP="00035D1F">
      <w:pPr>
        <w:widowControl w:val="0"/>
        <w:pBdr>
          <w:bottom w:val="single" w:sz="6" w:space="1" w:color="auto"/>
        </w:pBdr>
        <w:ind w:left="397" w:hanging="397"/>
        <w:outlineLvl w:val="0"/>
      </w:pPr>
      <w:r w:rsidRPr="006319DF">
        <w:rPr>
          <w:sz w:val="16"/>
        </w:rPr>
        <w:lastRenderedPageBreak/>
        <w:t>ВЕСТН. САМАР. ГОС. ТЕХН. УН-</w:t>
      </w:r>
      <w:r>
        <w:rPr>
          <w:sz w:val="16"/>
        </w:rPr>
        <w:t>ТА. СЕР. ТЕХНИЧЕСКИЕ НАУКИ. 201</w:t>
      </w:r>
      <w:r w:rsidRPr="000B28DF">
        <w:rPr>
          <w:sz w:val="16"/>
        </w:rPr>
        <w:t>7</w:t>
      </w:r>
      <w:r w:rsidRPr="006319DF">
        <w:rPr>
          <w:sz w:val="16"/>
        </w:rPr>
        <w:t xml:space="preserve">. № </w:t>
      </w:r>
      <w:r>
        <w:rPr>
          <w:sz w:val="16"/>
        </w:rPr>
        <w:t>4</w:t>
      </w:r>
      <w:r w:rsidRPr="006319DF">
        <w:rPr>
          <w:sz w:val="16"/>
        </w:rPr>
        <w:t xml:space="preserve"> (</w:t>
      </w:r>
      <w:r w:rsidRPr="000B28DF">
        <w:rPr>
          <w:sz w:val="16"/>
        </w:rPr>
        <w:t>5</w:t>
      </w:r>
      <w:r>
        <w:rPr>
          <w:sz w:val="16"/>
        </w:rPr>
        <w:t>6</w:t>
      </w:r>
      <w:r w:rsidRPr="006319DF">
        <w:rPr>
          <w:sz w:val="16"/>
        </w:rPr>
        <w:t>)</w:t>
      </w:r>
    </w:p>
    <w:p w:rsidR="00B363DF" w:rsidRPr="006319DF" w:rsidRDefault="00B363DF" w:rsidP="00035D1F">
      <w:pPr>
        <w:widowControl w:val="0"/>
      </w:pPr>
    </w:p>
    <w:p w:rsidR="002D4F38" w:rsidRDefault="002D4F38" w:rsidP="00035D1F">
      <w:pPr>
        <w:widowControl w:val="0"/>
        <w:rPr>
          <w:bCs/>
        </w:rPr>
      </w:pPr>
      <w:r w:rsidRPr="000162BA">
        <w:rPr>
          <w:bCs/>
        </w:rPr>
        <w:t>УДК 621.372.542</w:t>
      </w:r>
    </w:p>
    <w:p w:rsidR="002D4F38" w:rsidRPr="00C15F43" w:rsidRDefault="002D4F38" w:rsidP="000928D0">
      <w:pPr>
        <w:pStyle w:val="afff6"/>
      </w:pPr>
      <w:r w:rsidRPr="00C15F43">
        <w:t>АППРОКСИМАЦИОННЫЙ МЕТОД КОРРЕКЦИИ НЕЛИНЕЙНОСТИ ХАРАКТЕРИСТИКИ ТЕРМОРЕЗИСТИВНОГО ДАТЧИКА</w:t>
      </w:r>
      <w:r>
        <w:t>*</w:t>
      </w:r>
    </w:p>
    <w:p w:rsidR="000928D0" w:rsidRDefault="000928D0" w:rsidP="00035D1F">
      <w:pPr>
        <w:pStyle w:val="aff2"/>
        <w:widowControl w:val="0"/>
      </w:pPr>
    </w:p>
    <w:p w:rsidR="002D4F38" w:rsidRPr="000162BA" w:rsidRDefault="002D4F38" w:rsidP="00035D1F">
      <w:pPr>
        <w:pStyle w:val="aff2"/>
        <w:widowControl w:val="0"/>
      </w:pPr>
      <w:r w:rsidRPr="000162BA">
        <w:t>П.К.</w:t>
      </w:r>
      <w:r>
        <w:t xml:space="preserve"> </w:t>
      </w:r>
      <w:r w:rsidRPr="000162BA">
        <w:t>Ланге</w:t>
      </w:r>
      <w:r>
        <w:t xml:space="preserve"> </w:t>
      </w:r>
      <w:r w:rsidRPr="00B24E20">
        <w:rPr>
          <w:rStyle w:val="affc"/>
        </w:rPr>
        <w:footnoteReference w:customMarkFollows="1" w:id="5"/>
        <w:sym w:font="Symbol" w:char="F020"/>
      </w:r>
    </w:p>
    <w:p w:rsidR="002D4F38" w:rsidRPr="004D6AC9" w:rsidRDefault="002D4F38" w:rsidP="00035D1F">
      <w:pPr>
        <w:widowControl w:val="0"/>
        <w:spacing w:before="120"/>
        <w:rPr>
          <w:sz w:val="16"/>
          <w:szCs w:val="16"/>
        </w:rPr>
      </w:pPr>
      <w:r w:rsidRPr="004D6AC9">
        <w:rPr>
          <w:sz w:val="16"/>
          <w:szCs w:val="16"/>
        </w:rPr>
        <w:t>Самарский государс</w:t>
      </w:r>
      <w:r>
        <w:rPr>
          <w:sz w:val="16"/>
          <w:szCs w:val="16"/>
        </w:rPr>
        <w:t>твенный технический университет</w:t>
      </w:r>
    </w:p>
    <w:p w:rsidR="002D4F38" w:rsidRPr="004D6AC9" w:rsidRDefault="002D4F38" w:rsidP="00035D1F">
      <w:pPr>
        <w:widowControl w:val="0"/>
        <w:rPr>
          <w:sz w:val="16"/>
          <w:szCs w:val="16"/>
        </w:rPr>
      </w:pPr>
      <w:r>
        <w:rPr>
          <w:sz w:val="16"/>
          <w:szCs w:val="16"/>
        </w:rPr>
        <w:t xml:space="preserve">Россия, </w:t>
      </w:r>
      <w:r w:rsidRPr="004D6AC9">
        <w:rPr>
          <w:sz w:val="16"/>
          <w:szCs w:val="16"/>
        </w:rPr>
        <w:t xml:space="preserve">443100, </w:t>
      </w:r>
      <w:r>
        <w:rPr>
          <w:sz w:val="16"/>
          <w:szCs w:val="16"/>
        </w:rPr>
        <w:t xml:space="preserve">г. </w:t>
      </w:r>
      <w:r w:rsidRPr="004D6AC9">
        <w:rPr>
          <w:sz w:val="16"/>
          <w:szCs w:val="16"/>
        </w:rPr>
        <w:t>Самара, ул. Молодогвардейская, 244</w:t>
      </w:r>
    </w:p>
    <w:p w:rsidR="002D4F38" w:rsidRPr="000162BA" w:rsidRDefault="002D4F38" w:rsidP="00035D1F">
      <w:pPr>
        <w:pStyle w:val="ab"/>
        <w:widowControl w:val="0"/>
      </w:pPr>
      <w:r w:rsidRPr="000162BA">
        <w:t xml:space="preserve">Рассмотрен метод коррекции погрешности </w:t>
      </w:r>
      <w:r>
        <w:t xml:space="preserve">нелинейности </w:t>
      </w:r>
      <w:r w:rsidRPr="000162BA">
        <w:t>измерительного преобр</w:t>
      </w:r>
      <w:r w:rsidRPr="000162BA">
        <w:t>а</w:t>
      </w:r>
      <w:r w:rsidRPr="000162BA">
        <w:t xml:space="preserve">зователя </w:t>
      </w:r>
      <w:r>
        <w:t xml:space="preserve">с характеристикой, </w:t>
      </w:r>
      <w:r w:rsidRPr="000162BA">
        <w:t xml:space="preserve">имеющей </w:t>
      </w:r>
      <w:r>
        <w:t>существенную нелинейность</w:t>
      </w:r>
      <w:r w:rsidRPr="000162BA">
        <w:t>. Метод осн</w:t>
      </w:r>
      <w:r w:rsidRPr="000162BA">
        <w:t>о</w:t>
      </w:r>
      <w:r w:rsidRPr="000162BA">
        <w:t xml:space="preserve">ван на </w:t>
      </w:r>
      <w:r>
        <w:t>использовании параболической сплайн-аппроксимации дискретных значений характеристики датчика</w:t>
      </w:r>
      <w:r w:rsidRPr="000162BA">
        <w:t>.</w:t>
      </w:r>
      <w:r>
        <w:t xml:space="preserve"> В связи с существенной нелинейностью характеристики используется ее неравномерная дискретизация. С целью уменьшения числа интерв</w:t>
      </w:r>
      <w:r>
        <w:t>а</w:t>
      </w:r>
      <w:r>
        <w:t>лов дискретизации длина интервала обратно пропорциональна производной хара</w:t>
      </w:r>
      <w:r>
        <w:t>к</w:t>
      </w:r>
      <w:r>
        <w:t>теристики датчика. Рассмотрена погрешность сплайн-аппроксимации конкретн</w:t>
      </w:r>
      <w:r>
        <w:t>о</w:t>
      </w:r>
      <w:r>
        <w:t>го датчика – термистора</w:t>
      </w:r>
      <w:r w:rsidRPr="000162BA">
        <w:t xml:space="preserve">. Показано, что использование </w:t>
      </w:r>
      <w:r>
        <w:t xml:space="preserve">сплайн-аппроксимации </w:t>
      </w:r>
      <w:r w:rsidRPr="000162BA">
        <w:t xml:space="preserve">дискретных значений </w:t>
      </w:r>
      <w:r>
        <w:t xml:space="preserve">характеристики </w:t>
      </w:r>
      <w:r w:rsidRPr="000162BA">
        <w:t>позволяет в несколько раз снизить погре</w:t>
      </w:r>
      <w:r w:rsidRPr="000162BA">
        <w:t>ш</w:t>
      </w:r>
      <w:r w:rsidRPr="000162BA">
        <w:t xml:space="preserve">ность </w:t>
      </w:r>
      <w:r>
        <w:t>аппроксимации по сравнению с широко распространенной кусочно-линейной аппроксимацией характеристики</w:t>
      </w:r>
      <w:r w:rsidRPr="000162BA">
        <w:t xml:space="preserve">. </w:t>
      </w:r>
      <w:r>
        <w:t>С целью определения граничных значений функции сплайн-аппроксимации п</w:t>
      </w:r>
      <w:r w:rsidRPr="000162BA">
        <w:t xml:space="preserve">редложено </w:t>
      </w:r>
      <w:r>
        <w:t>экстраполировать функцию характеристики за границы динамического диапазона характеристики</w:t>
      </w:r>
      <w:r w:rsidRPr="000162BA">
        <w:t>. Рассмотренный метод м</w:t>
      </w:r>
      <w:r w:rsidRPr="000162BA">
        <w:t>о</w:t>
      </w:r>
      <w:r w:rsidRPr="000162BA">
        <w:t>жет быть легко реализован с использованием современных микропроцессорных и</w:t>
      </w:r>
      <w:r w:rsidRPr="000162BA">
        <w:t>з</w:t>
      </w:r>
      <w:r w:rsidRPr="000162BA">
        <w:t>мерительных систем.</w:t>
      </w:r>
    </w:p>
    <w:p w:rsidR="002D4F38" w:rsidRPr="000162BA" w:rsidRDefault="002D4F38" w:rsidP="00035D1F">
      <w:pPr>
        <w:pStyle w:val="aff4"/>
        <w:widowControl w:val="0"/>
        <w:rPr>
          <w:sz w:val="22"/>
        </w:rPr>
      </w:pPr>
      <w:r w:rsidRPr="000162BA">
        <w:rPr>
          <w:b/>
          <w:sz w:val="22"/>
        </w:rPr>
        <w:t>Ключевые слова:</w:t>
      </w:r>
      <w:r w:rsidRPr="000162BA">
        <w:rPr>
          <w:sz w:val="22"/>
        </w:rPr>
        <w:t xml:space="preserve"> </w:t>
      </w:r>
      <w:r w:rsidRPr="000162BA">
        <w:t xml:space="preserve">измерительный преобразователь, </w:t>
      </w:r>
      <w:r>
        <w:t>нелиней</w:t>
      </w:r>
      <w:r w:rsidRPr="000162BA">
        <w:t>ность</w:t>
      </w:r>
      <w:r>
        <w:t xml:space="preserve"> характерист</w:t>
      </w:r>
      <w:r>
        <w:t>и</w:t>
      </w:r>
      <w:r>
        <w:t>ки</w:t>
      </w:r>
      <w:r w:rsidRPr="000162BA">
        <w:t xml:space="preserve">, </w:t>
      </w:r>
      <w:r>
        <w:t>сплайн-аппроксимация, кусочно-линейная аппроксимация</w:t>
      </w:r>
      <w:r w:rsidRPr="000162BA">
        <w:t>, погрешность</w:t>
      </w:r>
      <w:r>
        <w:t xml:space="preserve"> аппро</w:t>
      </w:r>
      <w:r>
        <w:t>к</w:t>
      </w:r>
      <w:r>
        <w:t>симации</w:t>
      </w:r>
      <w:r w:rsidRPr="000162BA">
        <w:t>.</w:t>
      </w:r>
    </w:p>
    <w:p w:rsidR="002D4F38" w:rsidRPr="009478D7" w:rsidRDefault="002D4F38" w:rsidP="00035D1F">
      <w:pPr>
        <w:widowControl w:val="0"/>
      </w:pPr>
      <w:r>
        <w:t>Характеристики практически всех датчиков различных параметров имеют</w:t>
      </w:r>
      <w:r w:rsidRPr="009478D7">
        <w:t xml:space="preserve"> определенн</w:t>
      </w:r>
      <w:r>
        <w:t>ую</w:t>
      </w:r>
      <w:r w:rsidRPr="009478D7">
        <w:t xml:space="preserve"> нелинейность</w:t>
      </w:r>
      <w:r>
        <w:t>;</w:t>
      </w:r>
      <w:r w:rsidRPr="009478D7">
        <w:t xml:space="preserve"> </w:t>
      </w:r>
      <w:r>
        <w:t xml:space="preserve">кроме того, </w:t>
      </w:r>
      <w:r w:rsidRPr="009478D7">
        <w:t>характеристик</w:t>
      </w:r>
      <w:r>
        <w:t>и</w:t>
      </w:r>
      <w:r w:rsidRPr="009478D7">
        <w:t xml:space="preserve"> мо</w:t>
      </w:r>
      <w:r>
        <w:t>гут</w:t>
      </w:r>
      <w:r w:rsidRPr="009478D7">
        <w:t xml:space="preserve"> меняться </w:t>
      </w:r>
      <w:r>
        <w:t>при</w:t>
      </w:r>
      <w:r w:rsidRPr="009478D7">
        <w:t xml:space="preserve"> </w:t>
      </w:r>
      <w:r>
        <w:t xml:space="preserve">различных </w:t>
      </w:r>
      <w:r w:rsidRPr="009478D7">
        <w:t>режим</w:t>
      </w:r>
      <w:r>
        <w:t>ах</w:t>
      </w:r>
      <w:r w:rsidRPr="009478D7">
        <w:t xml:space="preserve"> </w:t>
      </w:r>
      <w:r>
        <w:t xml:space="preserve">их </w:t>
      </w:r>
      <w:r w:rsidRPr="009478D7">
        <w:t>работы.</w:t>
      </w:r>
    </w:p>
    <w:p w:rsidR="002D4F38" w:rsidRDefault="002D4F38" w:rsidP="00035D1F">
      <w:pPr>
        <w:widowControl w:val="0"/>
      </w:pPr>
      <w:r>
        <w:t>На практике динамический диапазон преобразования датчиков может иметь значительную величину, однако линейный диапазон обычно много меньше по</w:t>
      </w:r>
      <w:r>
        <w:t>л</w:t>
      </w:r>
      <w:r>
        <w:t xml:space="preserve">ного динамического диапазона. </w:t>
      </w:r>
    </w:p>
    <w:p w:rsidR="002D4F38" w:rsidRDefault="002D4F38" w:rsidP="00035D1F">
      <w:pPr>
        <w:widowControl w:val="0"/>
      </w:pPr>
      <w:r>
        <w:t xml:space="preserve">Например, для микродатчика расхода газа </w:t>
      </w:r>
      <w:r>
        <w:rPr>
          <w:snapToGrid w:val="0"/>
          <w:color w:val="000000"/>
          <w:lang w:val="en-US"/>
        </w:rPr>
        <w:t>AWM</w:t>
      </w:r>
      <w:r>
        <w:rPr>
          <w:snapToGrid w:val="0"/>
          <w:color w:val="000000"/>
        </w:rPr>
        <w:t>2300</w:t>
      </w:r>
      <w:r w:rsidRPr="009478D7">
        <w:t xml:space="preserve"> фирмы </w:t>
      </w:r>
      <w:r w:rsidRPr="009478D7">
        <w:rPr>
          <w:lang w:val="en-US"/>
        </w:rPr>
        <w:t>Honeywell</w:t>
      </w:r>
      <w:r>
        <w:t xml:space="preserve"> л</w:t>
      </w:r>
      <w:r>
        <w:t>и</w:t>
      </w:r>
      <w:r>
        <w:t xml:space="preserve">нейный диапазон составляет около 20 % от полного динамического диапазона </w:t>
      </w:r>
      <w:r w:rsidRPr="00B41132">
        <w:t>[</w:t>
      </w:r>
      <w:r>
        <w:t>1</w:t>
      </w:r>
      <w:r w:rsidRPr="00B41132">
        <w:t>]</w:t>
      </w:r>
      <w:r>
        <w:t xml:space="preserve">, аналогичная ситуация характерна и для ряда современных микродатчиков разнообразных физических параметров </w:t>
      </w:r>
      <w:r w:rsidRPr="00731589">
        <w:t>[</w:t>
      </w:r>
      <w:r>
        <w:t>2–4</w:t>
      </w:r>
      <w:r w:rsidRPr="00731589">
        <w:t>]</w:t>
      </w:r>
      <w:r>
        <w:t>.</w:t>
      </w:r>
    </w:p>
    <w:p w:rsidR="002D4F38" w:rsidRDefault="002D4F38" w:rsidP="00035D1F">
      <w:pPr>
        <w:widowControl w:val="0"/>
      </w:pPr>
      <w:r>
        <w:t>Для расширения линейного динамического диапазона используются разли</w:t>
      </w:r>
      <w:r>
        <w:t>ч</w:t>
      </w:r>
      <w:r>
        <w:t>ные методы коррекции нелинейности. Наибольшее распространение на практике получил метод реализации функции, обратной функции нелинейной характер</w:t>
      </w:r>
      <w:r>
        <w:t>и</w:t>
      </w:r>
      <w:r>
        <w:t>стики датчика, а также метод реализации функции нелинейной характеристики функциональным преобразователем, включенным в цепь отрицательной обра</w:t>
      </w:r>
      <w:r>
        <w:t>т</w:t>
      </w:r>
      <w:r>
        <w:t xml:space="preserve">ной связи предусилителя сигнала, формируемого датчиком </w:t>
      </w:r>
      <w:r w:rsidRPr="004F1D9A">
        <w:t>[</w:t>
      </w:r>
      <w:r>
        <w:t>1</w:t>
      </w:r>
      <w:r w:rsidRPr="004F1D9A">
        <w:t>]</w:t>
      </w:r>
      <w:r>
        <w:t xml:space="preserve">. </w:t>
      </w:r>
    </w:p>
    <w:p w:rsidR="000928D0" w:rsidRDefault="000928D0" w:rsidP="00035D1F">
      <w:pPr>
        <w:widowControl w:val="0"/>
      </w:pPr>
    </w:p>
    <w:p w:rsidR="002D4F38" w:rsidRDefault="002D4F38" w:rsidP="000928D0">
      <w:pPr>
        <w:widowControl w:val="0"/>
        <w:spacing w:line="264" w:lineRule="auto"/>
      </w:pPr>
      <w:r>
        <w:lastRenderedPageBreak/>
        <w:t>В обоих случаях используется либо аппроксимация функции нелинейной х</w:t>
      </w:r>
      <w:r>
        <w:t>а</w:t>
      </w:r>
      <w:r>
        <w:t>рактеристики датчика, либо аппроксимация обратной функции. Наиболее ра</w:t>
      </w:r>
      <w:r>
        <w:t>с</w:t>
      </w:r>
      <w:r>
        <w:t>пространенной является кусочно-линейная аппроксимация функции, заданной либо таблично, либо аналитически, такой способ и реализуется наиболее просто. При сравнительно небольшой нелинейности характеристики датчика может быть использована равномерная дискретизация характеристики, однако при сильной нелинейности с целью ограничения числа участков дискретизации и снижения погрешности аппроксимации характеристики приходится использовать неравн</w:t>
      </w:r>
      <w:r>
        <w:t>о</w:t>
      </w:r>
      <w:r>
        <w:t xml:space="preserve">мерную дискретизацию. </w:t>
      </w:r>
    </w:p>
    <w:p w:rsidR="002D4F38" w:rsidRDefault="002D4F38" w:rsidP="000928D0">
      <w:pPr>
        <w:widowControl w:val="0"/>
        <w:spacing w:line="264" w:lineRule="auto"/>
      </w:pPr>
      <w:r>
        <w:t>Следует отметить, что при определении табличных значений характеристики датчика на практике зачастую не удается обеспечить ее равномерную дискрет</w:t>
      </w:r>
      <w:r>
        <w:t>и</w:t>
      </w:r>
      <w:r>
        <w:t xml:space="preserve">зацию. </w:t>
      </w:r>
    </w:p>
    <w:p w:rsidR="002D4F38" w:rsidRPr="004F1D9A" w:rsidRDefault="002D4F38" w:rsidP="000928D0">
      <w:pPr>
        <w:widowControl w:val="0"/>
        <w:spacing w:line="264" w:lineRule="auto"/>
      </w:pPr>
      <w:r>
        <w:t>Например, при аппроксимации характеристики терморезистора, характер</w:t>
      </w:r>
      <w:r>
        <w:t>и</w:t>
      </w:r>
      <w:r>
        <w:t>стика которого для температурного диапазона (-30…+100) </w:t>
      </w:r>
      <w:r>
        <w:rPr>
          <w:rFonts w:cs="Times New Roman"/>
        </w:rPr>
        <w:t>°</w:t>
      </w:r>
      <w:r>
        <w:t xml:space="preserve">С представлена на рис. 1, при использовании 50 участков аппроксимации этой характеристики при равномерной дискретизации погрешность аппроксимации составила 13 %, а при неравномерной дискретизации – 0,2 % </w:t>
      </w:r>
      <w:r w:rsidRPr="004F1D9A">
        <w:t>[</w:t>
      </w:r>
      <w:r>
        <w:t>5</w:t>
      </w:r>
      <w:r w:rsidRPr="004F1D9A">
        <w:t>]</w:t>
      </w:r>
      <w:r>
        <w:t xml:space="preserve">. </w:t>
      </w:r>
    </w:p>
    <w:p w:rsidR="002D4F38" w:rsidRDefault="002D157B" w:rsidP="00035D1F">
      <w:pPr>
        <w:widowControl w:val="0"/>
      </w:pPr>
      <w:r>
        <w:rPr>
          <w:noProof/>
          <w:lang w:eastAsia="ru-RU"/>
        </w:rPr>
        <mc:AlternateContent>
          <mc:Choice Requires="wps">
            <w:drawing>
              <wp:anchor distT="0" distB="0" distL="114300" distR="114300" simplePos="0" relativeHeight="251710464" behindDoc="0" locked="0" layoutInCell="1" allowOverlap="1">
                <wp:simplePos x="0" y="0"/>
                <wp:positionH relativeFrom="column">
                  <wp:posOffset>857250</wp:posOffset>
                </wp:positionH>
                <wp:positionV relativeFrom="paragraph">
                  <wp:posOffset>132715</wp:posOffset>
                </wp:positionV>
                <wp:extent cx="209550" cy="161925"/>
                <wp:effectExtent l="0" t="0" r="635" b="3810"/>
                <wp:wrapNone/>
                <wp:docPr id="25" name="Rectangl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2D4F38">
                            <w:pPr>
                              <w:ind w:firstLine="0"/>
                              <w:jc w:val="center"/>
                              <w:rPr>
                                <w:sz w:val="18"/>
                                <w:szCs w:val="18"/>
                              </w:rPr>
                            </w:pPr>
                            <w:r w:rsidRPr="002551F6">
                              <w:rPr>
                                <w:snapToGrid w:val="0"/>
                                <w:color w:val="000000"/>
                                <w:sz w:val="18"/>
                                <w:szCs w:val="18"/>
                                <w:lang w:val="en-US"/>
                              </w:rPr>
                              <w:t>4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0" o:spid="_x0000_s1668" style="position:absolute;left:0;text-align:left;margin-left:67.5pt;margin-top:10.45pt;width:16.5pt;height:12.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" filled="f" stroked="f">
                <v:textbox inset="0,0,0,0">
                  <w:txbxContent>
                    <w:p w:rsidR="00173907" w:rsidRPr="002551F6" w:rsidRDefault="00173907" w:rsidP="002D4F38">
                      <w:pPr>
                        <w:ind w:firstLine="0"/>
                        <w:jc w:val="center"/>
                        <w:rPr>
                          <w:sz w:val="18"/>
                          <w:szCs w:val="18"/>
                        </w:rPr>
                      </w:pPr>
                      <w:r w:rsidRPr="002551F6">
                        <w:rPr>
                          <w:snapToGrid w:val="0"/>
                          <w:color w:val="000000"/>
                          <w:sz w:val="18"/>
                          <w:szCs w:val="18"/>
                          <w:lang w:val="en-US"/>
                        </w:rPr>
                        <w:t>400</w:t>
                      </w:r>
                    </w:p>
                  </w:txbxContent>
                </v:textbox>
              </v:rect>
            </w:pict>
          </mc:Fallback>
        </mc:AlternateContent>
      </w:r>
      <w:r w:rsidR="002D4F38">
        <w:t xml:space="preserve"> </w:t>
      </w:r>
    </w:p>
    <w:p w:rsidR="002D4F38" w:rsidRDefault="002D157B" w:rsidP="00035D1F">
      <w:pPr>
        <w:widowControl w:val="0"/>
      </w:pPr>
      <w:r>
        <w:rPr>
          <w:noProof/>
          <w:lang w:eastAsia="ru-RU"/>
        </w:rPr>
        <mc:AlternateContent>
          <mc:Choice Requires="wps">
            <w:drawing>
              <wp:anchor distT="0" distB="0" distL="114300" distR="114300" simplePos="0" relativeHeight="251709440" behindDoc="0" locked="0" layoutInCell="1" allowOverlap="1">
                <wp:simplePos x="0" y="0"/>
                <wp:positionH relativeFrom="column">
                  <wp:posOffset>1102995</wp:posOffset>
                </wp:positionH>
                <wp:positionV relativeFrom="paragraph">
                  <wp:posOffset>19685</wp:posOffset>
                </wp:positionV>
                <wp:extent cx="2676525" cy="635"/>
                <wp:effectExtent l="6985" t="5715" r="12065" b="12700"/>
                <wp:wrapNone/>
                <wp:docPr id="24"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652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1.55pt" to="297.6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" strokeweight="0"/>
            </w:pict>
          </mc:Fallback>
        </mc:AlternateContent>
      </w:r>
      <w:r>
        <w:rPr>
          <w:noProof/>
          <w:lang w:eastAsia="ru-RU"/>
        </w:rPr>
        <mc:AlternateContent>
          <mc:Choice Requires="wps">
            <w:drawing>
              <wp:anchor distT="0" distB="0" distL="114300" distR="114300" simplePos="0" relativeHeight="251697152" behindDoc="0" locked="0" layoutInCell="1" allowOverlap="1">
                <wp:simplePos x="0" y="0"/>
                <wp:positionH relativeFrom="column">
                  <wp:posOffset>3779520</wp:posOffset>
                </wp:positionH>
                <wp:positionV relativeFrom="paragraph">
                  <wp:posOffset>19685</wp:posOffset>
                </wp:positionV>
                <wp:extent cx="635" cy="2057400"/>
                <wp:effectExtent l="6985" t="5715" r="11430" b="13335"/>
                <wp:wrapNone/>
                <wp:docPr id="23" name="Lin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57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6pt,1.55pt" to="297.65pt,16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" strokeweight="0"/>
            </w:pict>
          </mc:Fallback>
        </mc:AlternateContent>
      </w:r>
      <w:r>
        <w:rPr>
          <w:noProof/>
          <w:lang w:eastAsia="ru-RU"/>
        </w:rPr>
        <mc:AlternateContent>
          <mc:Choice Requires="wps">
            <w:drawing>
              <wp:anchor distT="0" distB="0" distL="114300" distR="114300" simplePos="0" relativeHeight="251696128" behindDoc="0" locked="0" layoutInCell="1" allowOverlap="1">
                <wp:simplePos x="0" y="0"/>
                <wp:positionH relativeFrom="column">
                  <wp:posOffset>2741295</wp:posOffset>
                </wp:positionH>
                <wp:positionV relativeFrom="paragraph">
                  <wp:posOffset>19685</wp:posOffset>
                </wp:positionV>
                <wp:extent cx="635" cy="2057400"/>
                <wp:effectExtent l="6985" t="5715" r="11430" b="13335"/>
                <wp:wrapNone/>
                <wp:docPr id="22"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57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85pt,1.55pt" to="215.9pt,16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" strokeweight="0"/>
            </w:pict>
          </mc:Fallback>
        </mc:AlternateContent>
      </w:r>
      <w:r>
        <w:rPr>
          <w:noProof/>
          <w:lang w:eastAsia="ru-RU"/>
        </w:rPr>
        <mc:AlternateContent>
          <mc:Choice Requires="wps">
            <w:drawing>
              <wp:anchor distT="0" distB="0" distL="114300" distR="114300" simplePos="0" relativeHeight="251695104" behindDoc="0" locked="0" layoutInCell="1" allowOverlap="1">
                <wp:simplePos x="0" y="0"/>
                <wp:positionH relativeFrom="column">
                  <wp:posOffset>1712595</wp:posOffset>
                </wp:positionH>
                <wp:positionV relativeFrom="paragraph">
                  <wp:posOffset>19685</wp:posOffset>
                </wp:positionV>
                <wp:extent cx="635" cy="2057400"/>
                <wp:effectExtent l="6985" t="5715" r="11430" b="13335"/>
                <wp:wrapNone/>
                <wp:docPr id="21"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0574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4.85pt,1.55pt" to="134.9pt,16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" strokeweight="0"/>
            </w:pict>
          </mc:Fallback>
        </mc:AlternateContent>
      </w:r>
      <w:r>
        <w:rPr>
          <w:noProof/>
          <w:lang w:eastAsia="ru-RU"/>
        </w:rPr>
        <mc:AlternateContent>
          <mc:Choice Requires="wps">
            <w:drawing>
              <wp:anchor distT="0" distB="0" distL="114300" distR="114300" simplePos="0" relativeHeight="251694080" behindDoc="0" locked="0" layoutInCell="1" allowOverlap="1">
                <wp:simplePos x="0" y="0"/>
                <wp:positionH relativeFrom="column">
                  <wp:posOffset>1102995</wp:posOffset>
                </wp:positionH>
                <wp:positionV relativeFrom="paragraph">
                  <wp:posOffset>19685</wp:posOffset>
                </wp:positionV>
                <wp:extent cx="2676525" cy="2057400"/>
                <wp:effectExtent l="6985" t="5715" r="12065" b="13335"/>
                <wp:wrapNone/>
                <wp:docPr id="20"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6525" cy="205740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26" style="position:absolute;margin-left:86.85pt;margin-top:1.55pt;width:210.75pt;height:162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" filled="f" strokeweight="0"/>
            </w:pict>
          </mc:Fallback>
        </mc:AlternateContent>
      </w:r>
    </w:p>
    <w:p w:rsidR="002D4F38" w:rsidRDefault="002D4F38" w:rsidP="00035D1F">
      <w:pPr>
        <w:widowControl w:val="0"/>
      </w:pPr>
    </w:p>
    <w:p w:rsidR="002D4F38" w:rsidRDefault="002D157B" w:rsidP="00035D1F">
      <w:pPr>
        <w:widowControl w:val="0"/>
      </w:pPr>
      <w:r>
        <w:rPr>
          <w:noProof/>
          <w:lang w:eastAsia="ru-RU"/>
        </w:rPr>
        <mc:AlternateContent>
          <mc:Choice Requires="wps">
            <w:drawing>
              <wp:anchor distT="0" distB="0" distL="114300" distR="114300" simplePos="0" relativeHeight="251708416" behindDoc="0" locked="0" layoutInCell="1" allowOverlap="1">
                <wp:simplePos x="0" y="0"/>
                <wp:positionH relativeFrom="column">
                  <wp:posOffset>857250</wp:posOffset>
                </wp:positionH>
                <wp:positionV relativeFrom="paragraph">
                  <wp:posOffset>60325</wp:posOffset>
                </wp:positionV>
                <wp:extent cx="209550" cy="161925"/>
                <wp:effectExtent l="0" t="0" r="635" b="3810"/>
                <wp:wrapNone/>
                <wp:docPr id="19" name="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2D4F38">
                            <w:pPr>
                              <w:ind w:firstLine="0"/>
                              <w:jc w:val="center"/>
                              <w:rPr>
                                <w:sz w:val="18"/>
                                <w:szCs w:val="18"/>
                              </w:rPr>
                            </w:pPr>
                            <w:r w:rsidRPr="002551F6">
                              <w:rPr>
                                <w:snapToGrid w:val="0"/>
                                <w:color w:val="000000"/>
                                <w:sz w:val="18"/>
                                <w:szCs w:val="18"/>
                                <w:lang w:val="en-US"/>
                              </w:rPr>
                              <w:t>32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8" o:spid="_x0000_s1669" style="position:absolute;left:0;text-align:left;margin-left:67.5pt;margin-top:4.75pt;width:16.5pt;height:12.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" filled="f" stroked="f">
                <v:textbox inset="0,0,0,0">
                  <w:txbxContent>
                    <w:p w:rsidR="00173907" w:rsidRPr="002551F6" w:rsidRDefault="00173907" w:rsidP="002D4F38">
                      <w:pPr>
                        <w:ind w:firstLine="0"/>
                        <w:jc w:val="center"/>
                        <w:rPr>
                          <w:sz w:val="18"/>
                          <w:szCs w:val="18"/>
                        </w:rPr>
                      </w:pPr>
                      <w:r w:rsidRPr="002551F6">
                        <w:rPr>
                          <w:snapToGrid w:val="0"/>
                          <w:color w:val="000000"/>
                          <w:sz w:val="18"/>
                          <w:szCs w:val="18"/>
                          <w:lang w:val="en-US"/>
                        </w:rPr>
                        <w:t>320</w:t>
                      </w:r>
                    </w:p>
                  </w:txbxContent>
                </v:textbox>
              </v:rect>
            </w:pict>
          </mc:Fallback>
        </mc:AlternateContent>
      </w:r>
      <w:r>
        <w:rPr>
          <w:noProof/>
          <w:lang w:eastAsia="ru-RU"/>
        </w:rPr>
        <mc:AlternateContent>
          <mc:Choice Requires="wps">
            <w:drawing>
              <wp:anchor distT="0" distB="0" distL="114300" distR="114300" simplePos="0" relativeHeight="251711488" behindDoc="0" locked="0" layoutInCell="1" allowOverlap="1">
                <wp:simplePos x="0" y="0"/>
                <wp:positionH relativeFrom="column">
                  <wp:posOffset>1102995</wp:posOffset>
                </wp:positionH>
                <wp:positionV relativeFrom="paragraph">
                  <wp:posOffset>41275</wp:posOffset>
                </wp:positionV>
                <wp:extent cx="2676525" cy="1714500"/>
                <wp:effectExtent l="16510" t="15240" r="12065" b="13335"/>
                <wp:wrapNone/>
                <wp:docPr id="18" name="Freeform 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76525" cy="1714500"/>
                        </a:xfrm>
                        <a:custGeom>
                          <a:avLst/>
                          <a:gdLst>
                            <a:gd name="T0" fmla="*/ 60 w 4215"/>
                            <a:gd name="T1" fmla="*/ 780 h 2700"/>
                            <a:gd name="T2" fmla="*/ 165 w 4215"/>
                            <a:gd name="T3" fmla="*/ 1380 h 2700"/>
                            <a:gd name="T4" fmla="*/ 255 w 4215"/>
                            <a:gd name="T5" fmla="*/ 1695 h 2700"/>
                            <a:gd name="T6" fmla="*/ 360 w 4215"/>
                            <a:gd name="T7" fmla="*/ 1905 h 2700"/>
                            <a:gd name="T8" fmla="*/ 450 w 4215"/>
                            <a:gd name="T9" fmla="*/ 2055 h 2700"/>
                            <a:gd name="T10" fmla="*/ 555 w 4215"/>
                            <a:gd name="T11" fmla="*/ 2160 h 2700"/>
                            <a:gd name="T12" fmla="*/ 645 w 4215"/>
                            <a:gd name="T13" fmla="*/ 2250 h 2700"/>
                            <a:gd name="T14" fmla="*/ 750 w 4215"/>
                            <a:gd name="T15" fmla="*/ 2310 h 2700"/>
                            <a:gd name="T16" fmla="*/ 840 w 4215"/>
                            <a:gd name="T17" fmla="*/ 2370 h 2700"/>
                            <a:gd name="T18" fmla="*/ 945 w 4215"/>
                            <a:gd name="T19" fmla="*/ 2415 h 2700"/>
                            <a:gd name="T20" fmla="*/ 1035 w 4215"/>
                            <a:gd name="T21" fmla="*/ 2460 h 2700"/>
                            <a:gd name="T22" fmla="*/ 1140 w 4215"/>
                            <a:gd name="T23" fmla="*/ 2490 h 2700"/>
                            <a:gd name="T24" fmla="*/ 1230 w 4215"/>
                            <a:gd name="T25" fmla="*/ 2520 h 2700"/>
                            <a:gd name="T26" fmla="*/ 1335 w 4215"/>
                            <a:gd name="T27" fmla="*/ 2550 h 2700"/>
                            <a:gd name="T28" fmla="*/ 1425 w 4215"/>
                            <a:gd name="T29" fmla="*/ 2565 h 2700"/>
                            <a:gd name="T30" fmla="*/ 1530 w 4215"/>
                            <a:gd name="T31" fmla="*/ 2580 h 2700"/>
                            <a:gd name="T32" fmla="*/ 1620 w 4215"/>
                            <a:gd name="T33" fmla="*/ 2595 h 2700"/>
                            <a:gd name="T34" fmla="*/ 1725 w 4215"/>
                            <a:gd name="T35" fmla="*/ 2610 h 2700"/>
                            <a:gd name="T36" fmla="*/ 1815 w 4215"/>
                            <a:gd name="T37" fmla="*/ 2625 h 2700"/>
                            <a:gd name="T38" fmla="*/ 1920 w 4215"/>
                            <a:gd name="T39" fmla="*/ 2625 h 2700"/>
                            <a:gd name="T40" fmla="*/ 2010 w 4215"/>
                            <a:gd name="T41" fmla="*/ 2640 h 2700"/>
                            <a:gd name="T42" fmla="*/ 2115 w 4215"/>
                            <a:gd name="T43" fmla="*/ 2640 h 2700"/>
                            <a:gd name="T44" fmla="*/ 2205 w 4215"/>
                            <a:gd name="T45" fmla="*/ 2655 h 2700"/>
                            <a:gd name="T46" fmla="*/ 2295 w 4215"/>
                            <a:gd name="T47" fmla="*/ 2655 h 2700"/>
                            <a:gd name="T48" fmla="*/ 2400 w 4215"/>
                            <a:gd name="T49" fmla="*/ 2670 h 2700"/>
                            <a:gd name="T50" fmla="*/ 2490 w 4215"/>
                            <a:gd name="T51" fmla="*/ 2670 h 2700"/>
                            <a:gd name="T52" fmla="*/ 2595 w 4215"/>
                            <a:gd name="T53" fmla="*/ 2670 h 2700"/>
                            <a:gd name="T54" fmla="*/ 2685 w 4215"/>
                            <a:gd name="T55" fmla="*/ 2670 h 2700"/>
                            <a:gd name="T56" fmla="*/ 2790 w 4215"/>
                            <a:gd name="T57" fmla="*/ 2670 h 2700"/>
                            <a:gd name="T58" fmla="*/ 2880 w 4215"/>
                            <a:gd name="T59" fmla="*/ 2685 h 2700"/>
                            <a:gd name="T60" fmla="*/ 2985 w 4215"/>
                            <a:gd name="T61" fmla="*/ 2685 h 2700"/>
                            <a:gd name="T62" fmla="*/ 3075 w 4215"/>
                            <a:gd name="T63" fmla="*/ 2685 h 2700"/>
                            <a:gd name="T64" fmla="*/ 3180 w 4215"/>
                            <a:gd name="T65" fmla="*/ 2685 h 2700"/>
                            <a:gd name="T66" fmla="*/ 3270 w 4215"/>
                            <a:gd name="T67" fmla="*/ 2685 h 2700"/>
                            <a:gd name="T68" fmla="*/ 3375 w 4215"/>
                            <a:gd name="T69" fmla="*/ 2685 h 2700"/>
                            <a:gd name="T70" fmla="*/ 3465 w 4215"/>
                            <a:gd name="T71" fmla="*/ 2685 h 2700"/>
                            <a:gd name="T72" fmla="*/ 3570 w 4215"/>
                            <a:gd name="T73" fmla="*/ 2685 h 2700"/>
                            <a:gd name="T74" fmla="*/ 3660 w 4215"/>
                            <a:gd name="T75" fmla="*/ 2685 h 2700"/>
                            <a:gd name="T76" fmla="*/ 3765 w 4215"/>
                            <a:gd name="T77" fmla="*/ 2685 h 2700"/>
                            <a:gd name="T78" fmla="*/ 3855 w 4215"/>
                            <a:gd name="T79" fmla="*/ 2685 h 2700"/>
                            <a:gd name="T80" fmla="*/ 3960 w 4215"/>
                            <a:gd name="T81" fmla="*/ 2700 h 2700"/>
                            <a:gd name="T82" fmla="*/ 4050 w 4215"/>
                            <a:gd name="T83" fmla="*/ 2700 h 2700"/>
                            <a:gd name="T84" fmla="*/ 4155 w 4215"/>
                            <a:gd name="T85" fmla="*/ 2700 h 270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215" h="2700">
                              <a:moveTo>
                                <a:pt x="0" y="0"/>
                              </a:moveTo>
                              <a:lnTo>
                                <a:pt x="30" y="465"/>
                              </a:lnTo>
                              <a:lnTo>
                                <a:pt x="60" y="780"/>
                              </a:lnTo>
                              <a:lnTo>
                                <a:pt x="90" y="1035"/>
                              </a:lnTo>
                              <a:lnTo>
                                <a:pt x="135" y="1230"/>
                              </a:lnTo>
                              <a:lnTo>
                                <a:pt x="165" y="1380"/>
                              </a:lnTo>
                              <a:lnTo>
                                <a:pt x="195" y="1500"/>
                              </a:lnTo>
                              <a:lnTo>
                                <a:pt x="225" y="1605"/>
                              </a:lnTo>
                              <a:lnTo>
                                <a:pt x="255" y="1695"/>
                              </a:lnTo>
                              <a:lnTo>
                                <a:pt x="285" y="1770"/>
                              </a:lnTo>
                              <a:lnTo>
                                <a:pt x="330" y="1845"/>
                              </a:lnTo>
                              <a:lnTo>
                                <a:pt x="360" y="1905"/>
                              </a:lnTo>
                              <a:lnTo>
                                <a:pt x="390" y="1965"/>
                              </a:lnTo>
                              <a:lnTo>
                                <a:pt x="420" y="2010"/>
                              </a:lnTo>
                              <a:lnTo>
                                <a:pt x="450" y="2055"/>
                              </a:lnTo>
                              <a:lnTo>
                                <a:pt x="480" y="2085"/>
                              </a:lnTo>
                              <a:lnTo>
                                <a:pt x="525" y="2130"/>
                              </a:lnTo>
                              <a:lnTo>
                                <a:pt x="555" y="2160"/>
                              </a:lnTo>
                              <a:lnTo>
                                <a:pt x="585" y="2190"/>
                              </a:lnTo>
                              <a:lnTo>
                                <a:pt x="615" y="2220"/>
                              </a:lnTo>
                              <a:lnTo>
                                <a:pt x="645" y="2250"/>
                              </a:lnTo>
                              <a:lnTo>
                                <a:pt x="675" y="2280"/>
                              </a:lnTo>
                              <a:lnTo>
                                <a:pt x="720" y="2295"/>
                              </a:lnTo>
                              <a:lnTo>
                                <a:pt x="750" y="2310"/>
                              </a:lnTo>
                              <a:lnTo>
                                <a:pt x="780" y="2340"/>
                              </a:lnTo>
                              <a:lnTo>
                                <a:pt x="810" y="2355"/>
                              </a:lnTo>
                              <a:lnTo>
                                <a:pt x="840" y="2370"/>
                              </a:lnTo>
                              <a:lnTo>
                                <a:pt x="870" y="2385"/>
                              </a:lnTo>
                              <a:lnTo>
                                <a:pt x="915" y="2400"/>
                              </a:lnTo>
                              <a:lnTo>
                                <a:pt x="945" y="2415"/>
                              </a:lnTo>
                              <a:lnTo>
                                <a:pt x="975" y="2430"/>
                              </a:lnTo>
                              <a:lnTo>
                                <a:pt x="1005" y="2445"/>
                              </a:lnTo>
                              <a:lnTo>
                                <a:pt x="1035" y="2460"/>
                              </a:lnTo>
                              <a:lnTo>
                                <a:pt x="1065" y="2475"/>
                              </a:lnTo>
                              <a:lnTo>
                                <a:pt x="1095" y="2490"/>
                              </a:lnTo>
                              <a:lnTo>
                                <a:pt x="1140" y="2490"/>
                              </a:lnTo>
                              <a:lnTo>
                                <a:pt x="1170" y="2505"/>
                              </a:lnTo>
                              <a:lnTo>
                                <a:pt x="1200" y="2520"/>
                              </a:lnTo>
                              <a:lnTo>
                                <a:pt x="1230" y="2520"/>
                              </a:lnTo>
                              <a:lnTo>
                                <a:pt x="1260" y="2535"/>
                              </a:lnTo>
                              <a:lnTo>
                                <a:pt x="1290" y="2535"/>
                              </a:lnTo>
                              <a:lnTo>
                                <a:pt x="1335" y="2550"/>
                              </a:lnTo>
                              <a:lnTo>
                                <a:pt x="1365" y="2550"/>
                              </a:lnTo>
                              <a:lnTo>
                                <a:pt x="1395" y="2565"/>
                              </a:lnTo>
                              <a:lnTo>
                                <a:pt x="1425" y="2565"/>
                              </a:lnTo>
                              <a:lnTo>
                                <a:pt x="1455" y="2580"/>
                              </a:lnTo>
                              <a:lnTo>
                                <a:pt x="1485" y="2580"/>
                              </a:lnTo>
                              <a:lnTo>
                                <a:pt x="1530" y="2580"/>
                              </a:lnTo>
                              <a:lnTo>
                                <a:pt x="1560" y="2595"/>
                              </a:lnTo>
                              <a:lnTo>
                                <a:pt x="1590" y="2595"/>
                              </a:lnTo>
                              <a:lnTo>
                                <a:pt x="1620" y="2595"/>
                              </a:lnTo>
                              <a:lnTo>
                                <a:pt x="1650" y="2610"/>
                              </a:lnTo>
                              <a:lnTo>
                                <a:pt x="1680" y="2610"/>
                              </a:lnTo>
                              <a:lnTo>
                                <a:pt x="1725" y="2610"/>
                              </a:lnTo>
                              <a:lnTo>
                                <a:pt x="1755" y="2610"/>
                              </a:lnTo>
                              <a:lnTo>
                                <a:pt x="1785" y="2625"/>
                              </a:lnTo>
                              <a:lnTo>
                                <a:pt x="1815" y="2625"/>
                              </a:lnTo>
                              <a:lnTo>
                                <a:pt x="1845" y="2625"/>
                              </a:lnTo>
                              <a:lnTo>
                                <a:pt x="1875" y="2625"/>
                              </a:lnTo>
                              <a:lnTo>
                                <a:pt x="1920" y="2625"/>
                              </a:lnTo>
                              <a:lnTo>
                                <a:pt x="1950" y="2640"/>
                              </a:lnTo>
                              <a:lnTo>
                                <a:pt x="1980" y="2640"/>
                              </a:lnTo>
                              <a:lnTo>
                                <a:pt x="2010" y="2640"/>
                              </a:lnTo>
                              <a:lnTo>
                                <a:pt x="2040" y="2640"/>
                              </a:lnTo>
                              <a:lnTo>
                                <a:pt x="2070" y="2640"/>
                              </a:lnTo>
                              <a:lnTo>
                                <a:pt x="2115" y="2640"/>
                              </a:lnTo>
                              <a:lnTo>
                                <a:pt x="2145" y="2655"/>
                              </a:lnTo>
                              <a:lnTo>
                                <a:pt x="2175" y="2655"/>
                              </a:lnTo>
                              <a:lnTo>
                                <a:pt x="2205" y="2655"/>
                              </a:lnTo>
                              <a:lnTo>
                                <a:pt x="2235" y="2655"/>
                              </a:lnTo>
                              <a:lnTo>
                                <a:pt x="2265" y="2655"/>
                              </a:lnTo>
                              <a:lnTo>
                                <a:pt x="2295" y="2655"/>
                              </a:lnTo>
                              <a:lnTo>
                                <a:pt x="2340" y="2655"/>
                              </a:lnTo>
                              <a:lnTo>
                                <a:pt x="2370" y="2655"/>
                              </a:lnTo>
                              <a:lnTo>
                                <a:pt x="2400" y="2670"/>
                              </a:lnTo>
                              <a:lnTo>
                                <a:pt x="2430" y="2670"/>
                              </a:lnTo>
                              <a:lnTo>
                                <a:pt x="2460" y="2670"/>
                              </a:lnTo>
                              <a:lnTo>
                                <a:pt x="2490" y="2670"/>
                              </a:lnTo>
                              <a:lnTo>
                                <a:pt x="2535" y="2670"/>
                              </a:lnTo>
                              <a:lnTo>
                                <a:pt x="2565" y="2670"/>
                              </a:lnTo>
                              <a:lnTo>
                                <a:pt x="2595" y="2670"/>
                              </a:lnTo>
                              <a:lnTo>
                                <a:pt x="2625" y="2670"/>
                              </a:lnTo>
                              <a:lnTo>
                                <a:pt x="2655" y="2670"/>
                              </a:lnTo>
                              <a:lnTo>
                                <a:pt x="2685" y="2670"/>
                              </a:lnTo>
                              <a:lnTo>
                                <a:pt x="2730" y="2670"/>
                              </a:lnTo>
                              <a:lnTo>
                                <a:pt x="2760" y="2670"/>
                              </a:lnTo>
                              <a:lnTo>
                                <a:pt x="2790" y="2670"/>
                              </a:lnTo>
                              <a:lnTo>
                                <a:pt x="2820" y="2685"/>
                              </a:lnTo>
                              <a:lnTo>
                                <a:pt x="2850" y="2685"/>
                              </a:lnTo>
                              <a:lnTo>
                                <a:pt x="2880" y="2685"/>
                              </a:lnTo>
                              <a:lnTo>
                                <a:pt x="2925" y="2685"/>
                              </a:lnTo>
                              <a:lnTo>
                                <a:pt x="2955" y="2685"/>
                              </a:lnTo>
                              <a:lnTo>
                                <a:pt x="2985" y="2685"/>
                              </a:lnTo>
                              <a:lnTo>
                                <a:pt x="3015" y="2685"/>
                              </a:lnTo>
                              <a:lnTo>
                                <a:pt x="3045" y="2685"/>
                              </a:lnTo>
                              <a:lnTo>
                                <a:pt x="3075" y="2685"/>
                              </a:lnTo>
                              <a:lnTo>
                                <a:pt x="3120" y="2685"/>
                              </a:lnTo>
                              <a:lnTo>
                                <a:pt x="3150" y="2685"/>
                              </a:lnTo>
                              <a:lnTo>
                                <a:pt x="3180" y="2685"/>
                              </a:lnTo>
                              <a:lnTo>
                                <a:pt x="3210" y="2685"/>
                              </a:lnTo>
                              <a:lnTo>
                                <a:pt x="3240" y="2685"/>
                              </a:lnTo>
                              <a:lnTo>
                                <a:pt x="3270" y="2685"/>
                              </a:lnTo>
                              <a:lnTo>
                                <a:pt x="3300" y="2685"/>
                              </a:lnTo>
                              <a:lnTo>
                                <a:pt x="3345" y="2685"/>
                              </a:lnTo>
                              <a:lnTo>
                                <a:pt x="3375" y="2685"/>
                              </a:lnTo>
                              <a:lnTo>
                                <a:pt x="3405" y="2685"/>
                              </a:lnTo>
                              <a:lnTo>
                                <a:pt x="3435" y="2685"/>
                              </a:lnTo>
                              <a:lnTo>
                                <a:pt x="3465" y="2685"/>
                              </a:lnTo>
                              <a:lnTo>
                                <a:pt x="3495" y="2685"/>
                              </a:lnTo>
                              <a:lnTo>
                                <a:pt x="3540" y="2685"/>
                              </a:lnTo>
                              <a:lnTo>
                                <a:pt x="3570" y="2685"/>
                              </a:lnTo>
                              <a:lnTo>
                                <a:pt x="3600" y="2685"/>
                              </a:lnTo>
                              <a:lnTo>
                                <a:pt x="3630" y="2685"/>
                              </a:lnTo>
                              <a:lnTo>
                                <a:pt x="3660" y="2685"/>
                              </a:lnTo>
                              <a:lnTo>
                                <a:pt x="3690" y="2685"/>
                              </a:lnTo>
                              <a:lnTo>
                                <a:pt x="3735" y="2685"/>
                              </a:lnTo>
                              <a:lnTo>
                                <a:pt x="3765" y="2685"/>
                              </a:lnTo>
                              <a:lnTo>
                                <a:pt x="3795" y="2685"/>
                              </a:lnTo>
                              <a:lnTo>
                                <a:pt x="3825" y="2685"/>
                              </a:lnTo>
                              <a:lnTo>
                                <a:pt x="3855" y="2685"/>
                              </a:lnTo>
                              <a:lnTo>
                                <a:pt x="3885" y="2700"/>
                              </a:lnTo>
                              <a:lnTo>
                                <a:pt x="3930" y="2700"/>
                              </a:lnTo>
                              <a:lnTo>
                                <a:pt x="3960" y="2700"/>
                              </a:lnTo>
                              <a:lnTo>
                                <a:pt x="3990" y="2700"/>
                              </a:lnTo>
                              <a:lnTo>
                                <a:pt x="4020" y="2700"/>
                              </a:lnTo>
                              <a:lnTo>
                                <a:pt x="4050" y="2700"/>
                              </a:lnTo>
                              <a:lnTo>
                                <a:pt x="4080" y="2700"/>
                              </a:lnTo>
                              <a:lnTo>
                                <a:pt x="4125" y="2700"/>
                              </a:lnTo>
                              <a:lnTo>
                                <a:pt x="4155" y="2700"/>
                              </a:lnTo>
                              <a:lnTo>
                                <a:pt x="4185" y="2700"/>
                              </a:lnTo>
                              <a:lnTo>
                                <a:pt x="4215" y="2700"/>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id="Freeform 81"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86.85pt,3.25pt,88.35pt,26.5pt,89.85pt,42.25pt,91.35pt,55pt,93.6pt,64.75pt,95.1pt,72.25pt,96.6pt,78.25pt,98.1pt,83.5pt,99.6pt,88pt,101.1pt,91.75pt,103.35pt,95.5pt,104.85pt,98.5pt,106.35pt,101.5pt,107.85pt,103.75pt,109.35pt,106pt,110.85pt,107.5pt,113.1pt,109.75pt,114.6pt,111.25pt,116.1pt,112.75pt,117.6pt,114.25pt,119.1pt,115.75pt,120.6pt,117.25pt,122.85pt,118pt,124.35pt,118.75pt,125.85pt,120.25pt,127.35pt,121pt,128.85pt,121.75pt,130.35pt,122.5pt,132.6pt,123.25pt,134.1pt,124pt,135.6pt,124.75pt,137.1pt,125.5pt,138.6pt,126.25pt,140.1pt,127pt,141.6pt,127.75pt,143.85pt,127.75pt,145.35pt,128.5pt,146.85pt,129.25pt,148.35pt,129.25pt,149.85pt,130pt,151.35pt,130pt,153.6pt,130.75pt,155.1pt,130.75pt,156.6pt,131.5pt,158.1pt,131.5pt,159.6pt,132.25pt,161.1pt,132.25pt,163.35pt,132.25pt,164.85pt,133pt,166.35pt,133pt,167.85pt,133pt,169.35pt,133.75pt,170.85pt,133.75pt,173.1pt,133.75pt,174.6pt,133.75pt,176.1pt,134.5pt,177.6pt,134.5pt,179.1pt,134.5pt,180.6pt,134.5pt,182.85pt,134.5pt,184.35pt,135.25pt,185.85pt,135.25pt,187.35pt,135.25pt,188.85pt,135.25pt,190.35pt,135.25pt,192.6pt,135.25pt,194.1pt,136pt,195.6pt,136pt,197.1pt,136pt,198.6pt,136pt,200.1pt,136pt,201.6pt,136pt,203.85pt,136pt,205.35pt,136pt,206.85pt,136.75pt,208.35pt,136.75pt,209.85pt,136.75pt,211.35pt,136.75pt,213.6pt,136.75pt,215.1pt,136.75pt,216.6pt,136.75pt,218.1pt,136.75pt,219.6pt,136.75pt,221.1pt,136.75pt,223.35pt,136.75pt,224.85pt,136.75pt,226.35pt,136.75pt,227.85pt,137.5pt,229.35pt,137.5pt,230.85pt,137.5pt,233.1pt,137.5pt,234.6pt,137.5pt,236.1pt,137.5pt,237.6pt,137.5pt,239.1pt,137.5pt,240.6pt,137.5pt,242.85pt,137.5pt,244.35pt,137.5pt,245.85pt,137.5pt,247.35pt,137.5pt,248.85pt,137.5pt,250.35pt,137.5pt,251.85pt,137.5pt,254.1pt,137.5pt,255.6pt,137.5pt,257.1pt,137.5pt,258.6pt,137.5pt,260.1pt,137.5pt,261.6pt,137.5pt,263.85pt,137.5pt,265.35pt,137.5pt,266.85pt,137.5pt,268.35pt,137.5pt,269.85pt,137.5pt,271.35pt,137.5pt,273.6pt,137.5pt,275.1pt,137.5pt,276.6pt,137.5pt,278.1pt,137.5pt,279.6pt,137.5pt,281.1pt,138.25pt,283.35pt,138.25pt,284.85pt,138.25pt,286.35pt,138.25pt,287.85pt,138.25pt,289.35pt,138.25pt,290.85pt,138.25pt,293.1pt,138.25pt,294.6pt,138.25pt,296.1pt,138.25pt,297.6pt,138.25pt" coordsize="4215,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" filled="f" strokeweight="1.5pt">
                <v:path arrowok="t" o:connecttype="custom" o:connectlocs="38100,495300;104775,876300;161925,1076325;228600,1209675;285750,1304925;352425,1371600;409575,1428750;476250,1466850;533400,1504950;600075,1533525;657225,1562100;723900,1581150;781050,1600200;847725,1619250;904875,1628775;971550,1638300;1028700,1647825;1095375,1657350;1152525,1666875;1219200,1666875;1276350,1676400;1343025,1676400;1400175,1685925;1457325,1685925;1524000,1695450;1581150,1695450;1647825,1695450;1704975,1695450;1771650,1695450;1828800,1704975;1895475,1704975;1952625,1704975;2019300,1704975;2076450,1704975;2143125,1704975;2200275,1704975;2266950,1704975;2324100,1704975;2390775,1704975;2447925,1704975;2514600,1714500;2571750,1714500;2638425,1714500" o:connectangles="0,0,0,0,0,0,0,0,0,0,0,0,0,0,0,0,0,0,0,0,0,0,0,0,0,0,0,0,0,0,0,0,0,0,0,0,0,0,0,0,0,0,0"/>
              </v:polyline>
            </w:pict>
          </mc:Fallback>
        </mc:AlternateContent>
      </w:r>
      <w:r>
        <w:rPr>
          <w:noProof/>
          <w:lang w:eastAsia="ru-RU"/>
        </w:rPr>
        <mc:AlternateContent>
          <mc:Choice Requires="wps">
            <w:drawing>
              <wp:anchor distT="0" distB="0" distL="114300" distR="114300" simplePos="0" relativeHeight="251707392" behindDoc="0" locked="0" layoutInCell="1" allowOverlap="1">
                <wp:simplePos x="0" y="0"/>
                <wp:positionH relativeFrom="column">
                  <wp:posOffset>1102995</wp:posOffset>
                </wp:positionH>
                <wp:positionV relativeFrom="paragraph">
                  <wp:posOffset>107950</wp:posOffset>
                </wp:positionV>
                <wp:extent cx="2676525" cy="635"/>
                <wp:effectExtent l="6985" t="5715" r="12065" b="12700"/>
                <wp:wrapNone/>
                <wp:docPr id="17"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652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8.5pt" to="297.6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" strokeweight="0"/>
            </w:pict>
          </mc:Fallback>
        </mc:AlternateContent>
      </w:r>
    </w:p>
    <w:p w:rsidR="002D4F38" w:rsidRDefault="002D4F38" w:rsidP="00035D1F">
      <w:pPr>
        <w:widowControl w:val="0"/>
      </w:pPr>
    </w:p>
    <w:p w:rsidR="002D4F38" w:rsidRDefault="002D157B" w:rsidP="00035D1F">
      <w:pPr>
        <w:widowControl w:val="0"/>
      </w:pPr>
      <w:r>
        <w:rPr>
          <w:noProof/>
          <w:lang w:eastAsia="ru-RU"/>
        </w:rPr>
        <mc:AlternateContent>
          <mc:Choice Requires="wps">
            <w:drawing>
              <wp:anchor distT="0" distB="0" distL="114300" distR="114300" simplePos="0" relativeHeight="251706368" behindDoc="0" locked="0" layoutInCell="1" allowOverlap="1">
                <wp:simplePos x="0" y="0"/>
                <wp:positionH relativeFrom="column">
                  <wp:posOffset>857250</wp:posOffset>
                </wp:positionH>
                <wp:positionV relativeFrom="paragraph">
                  <wp:posOffset>148590</wp:posOffset>
                </wp:positionV>
                <wp:extent cx="209550" cy="161925"/>
                <wp:effectExtent l="0" t="0" r="635" b="3810"/>
                <wp:wrapNone/>
                <wp:docPr id="1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2D4F38">
                            <w:pPr>
                              <w:ind w:firstLine="0"/>
                              <w:jc w:val="center"/>
                              <w:rPr>
                                <w:sz w:val="18"/>
                                <w:szCs w:val="18"/>
                              </w:rPr>
                            </w:pPr>
                            <w:r w:rsidRPr="002551F6">
                              <w:rPr>
                                <w:snapToGrid w:val="0"/>
                                <w:color w:val="000000"/>
                                <w:sz w:val="18"/>
                                <w:szCs w:val="18"/>
                                <w:lang w:val="en-US"/>
                              </w:rPr>
                              <w:t>24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670" style="position:absolute;left:0;text-align:left;margin-left:67.5pt;margin-top:11.7pt;width:16.5pt;height:12.7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" filled="f" stroked="f">
                <v:textbox inset="0,0,0,0">
                  <w:txbxContent>
                    <w:p w:rsidR="00173907" w:rsidRPr="002551F6" w:rsidRDefault="00173907" w:rsidP="002D4F38">
                      <w:pPr>
                        <w:ind w:firstLine="0"/>
                        <w:jc w:val="center"/>
                        <w:rPr>
                          <w:sz w:val="18"/>
                          <w:szCs w:val="18"/>
                        </w:rPr>
                      </w:pPr>
                      <w:r w:rsidRPr="002551F6">
                        <w:rPr>
                          <w:snapToGrid w:val="0"/>
                          <w:color w:val="000000"/>
                          <w:sz w:val="18"/>
                          <w:szCs w:val="18"/>
                          <w:lang w:val="en-US"/>
                        </w:rPr>
                        <w:t>240</w:t>
                      </w:r>
                    </w:p>
                  </w:txbxContent>
                </v:textbox>
              </v:rect>
            </w:pict>
          </mc:Fallback>
        </mc:AlternateContent>
      </w:r>
    </w:p>
    <w:p w:rsidR="002D4F38" w:rsidRDefault="002D157B" w:rsidP="00035D1F">
      <w:pPr>
        <w:widowControl w:val="0"/>
      </w:pPr>
      <w:r>
        <w:rPr>
          <w:noProof/>
          <w:lang w:eastAsia="ru-RU"/>
        </w:rPr>
        <mc:AlternateContent>
          <mc:Choice Requires="wps">
            <w:drawing>
              <wp:anchor distT="0" distB="0" distL="114300" distR="114300" simplePos="0" relativeHeight="251693056" behindDoc="0" locked="0" layoutInCell="1" allowOverlap="1">
                <wp:simplePos x="0" y="0"/>
                <wp:positionH relativeFrom="column">
                  <wp:posOffset>289560</wp:posOffset>
                </wp:positionH>
                <wp:positionV relativeFrom="paragraph">
                  <wp:posOffset>99695</wp:posOffset>
                </wp:positionV>
                <wp:extent cx="706755" cy="297815"/>
                <wp:effectExtent l="3175" t="3175" r="4445" b="3810"/>
                <wp:wrapNone/>
                <wp:docPr id="15"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6755"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F3399B" w:rsidRDefault="00173907" w:rsidP="00F3399B">
                            <w:pPr>
                              <w:ind w:firstLine="0"/>
                              <w:jc w:val="center"/>
                              <w:rPr>
                                <w:sz w:val="20"/>
                                <w:szCs w:val="20"/>
                              </w:rPr>
                            </w:pPr>
                            <w:r w:rsidRPr="00F3399B">
                              <w:rPr>
                                <w:i/>
                                <w:sz w:val="20"/>
                                <w:szCs w:val="20"/>
                                <w:lang w:val="en-US"/>
                              </w:rPr>
                              <w:t>R</w:t>
                            </w:r>
                            <w:r w:rsidRPr="00F3399B">
                              <w:rPr>
                                <w:sz w:val="20"/>
                                <w:szCs w:val="20"/>
                                <w:lang w:val="en-US"/>
                              </w:rPr>
                              <w:t>(</w:t>
                            </w:r>
                            <w:r w:rsidRPr="00F3399B">
                              <w:rPr>
                                <w:i/>
                                <w:sz w:val="20"/>
                                <w:szCs w:val="20"/>
                                <w:lang w:val="en-US"/>
                              </w:rPr>
                              <w:t>T</w:t>
                            </w:r>
                            <w:r w:rsidRPr="00F3399B">
                              <w:rPr>
                                <w:sz w:val="20"/>
                                <w:szCs w:val="20"/>
                                <w:lang w:val="en-US"/>
                              </w:rPr>
                              <w:t>)</w:t>
                            </w:r>
                            <w:r w:rsidRPr="00F3399B">
                              <w:rPr>
                                <w:sz w:val="20"/>
                                <w:szCs w:val="20"/>
                              </w:rPr>
                              <w:t>,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671" type="#_x0000_t202" style="position:absolute;left:0;text-align:left;margin-left:22.8pt;margin-top:7.85pt;width:55.65pt;height:23.4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" stroked="f">
                <v:textbox>
                  <w:txbxContent>
                    <w:p w:rsidR="00173907" w:rsidRPr="00F3399B" w:rsidRDefault="00173907" w:rsidP="00F3399B">
                      <w:pPr>
                        <w:ind w:firstLine="0"/>
                        <w:jc w:val="center"/>
                        <w:rPr>
                          <w:sz w:val="20"/>
                          <w:szCs w:val="20"/>
                        </w:rPr>
                      </w:pPr>
                      <w:r w:rsidRPr="00F3399B">
                        <w:rPr>
                          <w:i/>
                          <w:sz w:val="20"/>
                          <w:szCs w:val="20"/>
                          <w:lang w:val="en-US"/>
                        </w:rPr>
                        <w:t>R</w:t>
                      </w:r>
                      <w:r w:rsidRPr="00F3399B">
                        <w:rPr>
                          <w:sz w:val="20"/>
                          <w:szCs w:val="20"/>
                          <w:lang w:val="en-US"/>
                        </w:rPr>
                        <w:t>(</w:t>
                      </w:r>
                      <w:r w:rsidRPr="00F3399B">
                        <w:rPr>
                          <w:i/>
                          <w:sz w:val="20"/>
                          <w:szCs w:val="20"/>
                          <w:lang w:val="en-US"/>
                        </w:rPr>
                        <w:t>T</w:t>
                      </w:r>
                      <w:r w:rsidRPr="00F3399B">
                        <w:rPr>
                          <w:sz w:val="20"/>
                          <w:szCs w:val="20"/>
                          <w:lang w:val="en-US"/>
                        </w:rPr>
                        <w:t>)</w:t>
                      </w:r>
                      <w:r w:rsidRPr="00F3399B">
                        <w:rPr>
                          <w:sz w:val="20"/>
                          <w:szCs w:val="20"/>
                        </w:rPr>
                        <w:t>,Ом</w:t>
                      </w:r>
                    </w:p>
                  </w:txbxContent>
                </v:textbox>
              </v:shape>
            </w:pict>
          </mc:Fallback>
        </mc:AlternateContent>
      </w:r>
      <w:r>
        <w:rPr>
          <w:noProof/>
          <w:lang w:eastAsia="ru-RU"/>
        </w:rPr>
        <mc:AlternateContent>
          <mc:Choice Requires="wps">
            <w:drawing>
              <wp:anchor distT="0" distB="0" distL="114300" distR="114300" simplePos="0" relativeHeight="251705344" behindDoc="0" locked="0" layoutInCell="1" allowOverlap="1">
                <wp:simplePos x="0" y="0"/>
                <wp:positionH relativeFrom="column">
                  <wp:posOffset>1102995</wp:posOffset>
                </wp:positionH>
                <wp:positionV relativeFrom="paragraph">
                  <wp:posOffset>35560</wp:posOffset>
                </wp:positionV>
                <wp:extent cx="2676525" cy="635"/>
                <wp:effectExtent l="6985" t="5715" r="12065" b="12700"/>
                <wp:wrapNone/>
                <wp:docPr id="14"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652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2.8pt" to="297.6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" strokeweight="0"/>
            </w:pict>
          </mc:Fallback>
        </mc:AlternateContent>
      </w:r>
    </w:p>
    <w:p w:rsidR="002D4F38" w:rsidRDefault="002D4F38" w:rsidP="00035D1F">
      <w:pPr>
        <w:widowControl w:val="0"/>
      </w:pPr>
    </w:p>
    <w:p w:rsidR="002D4F38" w:rsidRDefault="002D157B" w:rsidP="00035D1F">
      <w:pPr>
        <w:widowControl w:val="0"/>
      </w:pPr>
      <w:r>
        <w:rPr>
          <w:noProof/>
          <w:lang w:eastAsia="ru-RU"/>
        </w:rPr>
        <mc:AlternateContent>
          <mc:Choice Requires="wps">
            <w:drawing>
              <wp:anchor distT="0" distB="0" distL="114300" distR="114300" simplePos="0" relativeHeight="251704320" behindDoc="0" locked="0" layoutInCell="1" allowOverlap="1">
                <wp:simplePos x="0" y="0"/>
                <wp:positionH relativeFrom="column">
                  <wp:posOffset>857250</wp:posOffset>
                </wp:positionH>
                <wp:positionV relativeFrom="paragraph">
                  <wp:posOffset>76200</wp:posOffset>
                </wp:positionV>
                <wp:extent cx="209550" cy="161925"/>
                <wp:effectExtent l="0" t="0" r="635" b="3810"/>
                <wp:wrapNone/>
                <wp:docPr id="13"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2D4F38">
                            <w:pPr>
                              <w:ind w:firstLine="0"/>
                              <w:jc w:val="center"/>
                              <w:rPr>
                                <w:sz w:val="18"/>
                                <w:szCs w:val="18"/>
                              </w:rPr>
                            </w:pPr>
                            <w:r w:rsidRPr="002551F6">
                              <w:rPr>
                                <w:snapToGrid w:val="0"/>
                                <w:color w:val="000000"/>
                                <w:sz w:val="18"/>
                                <w:szCs w:val="18"/>
                                <w:lang w:val="en-US"/>
                              </w:rPr>
                              <w:t>16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 o:spid="_x0000_s1672" style="position:absolute;left:0;text-align:left;margin-left:67.5pt;margin-top:6pt;width:16.5pt;height:12.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" filled="f" stroked="f">
                <v:textbox inset="0,0,0,0">
                  <w:txbxContent>
                    <w:p w:rsidR="00173907" w:rsidRPr="002551F6" w:rsidRDefault="00173907" w:rsidP="002D4F38">
                      <w:pPr>
                        <w:ind w:firstLine="0"/>
                        <w:jc w:val="center"/>
                        <w:rPr>
                          <w:sz w:val="18"/>
                          <w:szCs w:val="18"/>
                        </w:rPr>
                      </w:pPr>
                      <w:r w:rsidRPr="002551F6">
                        <w:rPr>
                          <w:snapToGrid w:val="0"/>
                          <w:color w:val="000000"/>
                          <w:sz w:val="18"/>
                          <w:szCs w:val="18"/>
                          <w:lang w:val="en-US"/>
                        </w:rPr>
                        <w:t>160</w:t>
                      </w:r>
                    </w:p>
                  </w:txbxContent>
                </v:textbox>
              </v:rect>
            </w:pict>
          </mc:Fallback>
        </mc:AlternateContent>
      </w:r>
      <w:r>
        <w:rPr>
          <w:noProof/>
          <w:lang w:eastAsia="ru-RU"/>
        </w:rPr>
        <mc:AlternateContent>
          <mc:Choice Requires="wps">
            <w:drawing>
              <wp:anchor distT="0" distB="0" distL="114300" distR="114300" simplePos="0" relativeHeight="251703296" behindDoc="0" locked="0" layoutInCell="1" allowOverlap="1">
                <wp:simplePos x="0" y="0"/>
                <wp:positionH relativeFrom="column">
                  <wp:posOffset>1102995</wp:posOffset>
                </wp:positionH>
                <wp:positionV relativeFrom="paragraph">
                  <wp:posOffset>123825</wp:posOffset>
                </wp:positionV>
                <wp:extent cx="2676525" cy="635"/>
                <wp:effectExtent l="6985" t="5715" r="12065" b="12700"/>
                <wp:wrapNone/>
                <wp:docPr id="12"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652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9.75pt" to="297.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" strokeweight="0"/>
            </w:pict>
          </mc:Fallback>
        </mc:AlternateContent>
      </w:r>
    </w:p>
    <w:p w:rsidR="002D4F38" w:rsidRPr="00B41132" w:rsidRDefault="002D4F38" w:rsidP="00035D1F">
      <w:pPr>
        <w:widowControl w:val="0"/>
      </w:pPr>
    </w:p>
    <w:p w:rsidR="002D4F38" w:rsidRDefault="002D4F38" w:rsidP="00035D1F">
      <w:pPr>
        <w:widowControl w:val="0"/>
      </w:pPr>
    </w:p>
    <w:p w:rsidR="002D4F38" w:rsidRDefault="002D157B" w:rsidP="00035D1F">
      <w:pPr>
        <w:widowControl w:val="0"/>
      </w:pPr>
      <w:r>
        <w:rPr>
          <w:noProof/>
          <w:lang w:eastAsia="ru-RU"/>
        </w:rPr>
        <mc:AlternateContent>
          <mc:Choice Requires="wps">
            <w:drawing>
              <wp:anchor distT="0" distB="0" distL="114300" distR="114300" simplePos="0" relativeHeight="251702272" behindDoc="0" locked="0" layoutInCell="1" allowOverlap="1">
                <wp:simplePos x="0" y="0"/>
                <wp:positionH relativeFrom="column">
                  <wp:posOffset>904875</wp:posOffset>
                </wp:positionH>
                <wp:positionV relativeFrom="paragraph">
                  <wp:posOffset>4445</wp:posOffset>
                </wp:positionV>
                <wp:extent cx="152400" cy="161925"/>
                <wp:effectExtent l="0" t="0" r="635" b="3810"/>
                <wp:wrapNone/>
                <wp:docPr id="11" name="Rectangle 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2D4F38">
                            <w:pPr>
                              <w:ind w:firstLine="0"/>
                              <w:jc w:val="center"/>
                              <w:rPr>
                                <w:sz w:val="18"/>
                                <w:szCs w:val="18"/>
                              </w:rPr>
                            </w:pPr>
                            <w:r w:rsidRPr="002551F6">
                              <w:rPr>
                                <w:snapToGrid w:val="0"/>
                                <w:color w:val="000000"/>
                                <w:sz w:val="18"/>
                                <w:szCs w:val="18"/>
                                <w:lang w:val="en-US"/>
                              </w:rPr>
                              <w:t>8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2" o:spid="_x0000_s1673" style="position:absolute;left:0;text-align:left;margin-left:71.25pt;margin-top:.35pt;width:12pt;height:12.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" filled="f" stroked="f">
                <v:textbox inset="0,0,0,0">
                  <w:txbxContent>
                    <w:p w:rsidR="00173907" w:rsidRPr="002551F6" w:rsidRDefault="00173907" w:rsidP="002D4F38">
                      <w:pPr>
                        <w:ind w:firstLine="0"/>
                        <w:jc w:val="center"/>
                        <w:rPr>
                          <w:sz w:val="18"/>
                          <w:szCs w:val="18"/>
                        </w:rPr>
                      </w:pPr>
                      <w:r w:rsidRPr="002551F6">
                        <w:rPr>
                          <w:snapToGrid w:val="0"/>
                          <w:color w:val="000000"/>
                          <w:sz w:val="18"/>
                          <w:szCs w:val="18"/>
                          <w:lang w:val="en-US"/>
                        </w:rPr>
                        <w:t>80</w:t>
                      </w:r>
                    </w:p>
                  </w:txbxContent>
                </v:textbox>
              </v:rect>
            </w:pict>
          </mc:Fallback>
        </mc:AlternateContent>
      </w:r>
      <w:r>
        <w:rPr>
          <w:noProof/>
          <w:lang w:eastAsia="ru-RU"/>
        </w:rPr>
        <mc:AlternateContent>
          <mc:Choice Requires="wps">
            <w:drawing>
              <wp:anchor distT="0" distB="0" distL="114300" distR="114300" simplePos="0" relativeHeight="251701248" behindDoc="0" locked="0" layoutInCell="1" allowOverlap="1">
                <wp:simplePos x="0" y="0"/>
                <wp:positionH relativeFrom="column">
                  <wp:posOffset>1102995</wp:posOffset>
                </wp:positionH>
                <wp:positionV relativeFrom="paragraph">
                  <wp:posOffset>52070</wp:posOffset>
                </wp:positionV>
                <wp:extent cx="2676525" cy="635"/>
                <wp:effectExtent l="6985" t="5715" r="12065" b="12700"/>
                <wp:wrapNone/>
                <wp:docPr id="10"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652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4.1pt" to="297.6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" strokeweight="0"/>
            </w:pict>
          </mc:Fallback>
        </mc:AlternateContent>
      </w:r>
    </w:p>
    <w:p w:rsidR="002D4F38" w:rsidRDefault="002D4F38" w:rsidP="00035D1F">
      <w:pPr>
        <w:widowControl w:val="0"/>
      </w:pPr>
    </w:p>
    <w:p w:rsidR="002D4F38" w:rsidRDefault="002D157B" w:rsidP="00035D1F">
      <w:pPr>
        <w:widowControl w:val="0"/>
      </w:pPr>
      <w:r>
        <w:rPr>
          <w:noProof/>
          <w:lang w:eastAsia="ru-RU"/>
        </w:rPr>
        <mc:AlternateContent>
          <mc:Choice Requires="wps">
            <w:drawing>
              <wp:anchor distT="0" distB="0" distL="114300" distR="114300" simplePos="0" relativeHeight="251700224" behindDoc="0" locked="0" layoutInCell="1" allowOverlap="1">
                <wp:simplePos x="0" y="0"/>
                <wp:positionH relativeFrom="column">
                  <wp:posOffset>923925</wp:posOffset>
                </wp:positionH>
                <wp:positionV relativeFrom="paragraph">
                  <wp:posOffset>102235</wp:posOffset>
                </wp:positionV>
                <wp:extent cx="95250" cy="161925"/>
                <wp:effectExtent l="0" t="0" r="635" b="3810"/>
                <wp:wrapNone/>
                <wp:docPr id="9"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52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2D4F38">
                            <w:pPr>
                              <w:rPr>
                                <w:sz w:val="18"/>
                                <w:szCs w:val="18"/>
                              </w:rPr>
                            </w:pPr>
                            <w:r w:rsidRPr="002551F6">
                              <w:rPr>
                                <w:snapToGrid w:val="0"/>
                                <w:color w:val="000000"/>
                                <w:sz w:val="18"/>
                                <w:szCs w:val="18"/>
                                <w:lang w:val="en-US"/>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0" o:spid="_x0000_s1674" style="position:absolute;left:0;text-align:left;margin-left:72.75pt;margin-top:8.05pt;width:7.5pt;height:12.7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" filled="f" stroked="f">
                <v:textbox inset="0,0,0,0">
                  <w:txbxContent>
                    <w:p w:rsidR="00173907" w:rsidRPr="002551F6" w:rsidRDefault="00173907" w:rsidP="002D4F38">
                      <w:pPr>
                        <w:rPr>
                          <w:sz w:val="18"/>
                          <w:szCs w:val="18"/>
                        </w:rPr>
                      </w:pPr>
                      <w:r w:rsidRPr="002551F6">
                        <w:rPr>
                          <w:snapToGrid w:val="0"/>
                          <w:color w:val="000000"/>
                          <w:sz w:val="18"/>
                          <w:szCs w:val="18"/>
                          <w:lang w:val="en-US"/>
                        </w:rPr>
                        <w:t>0</w:t>
                      </w:r>
                    </w:p>
                  </w:txbxContent>
                </v:textbox>
              </v:rect>
            </w:pict>
          </mc:Fallback>
        </mc:AlternateContent>
      </w:r>
      <w:r>
        <w:rPr>
          <w:noProof/>
          <w:lang w:eastAsia="ru-RU"/>
        </w:rPr>
        <mc:AlternateContent>
          <mc:Choice Requires="wps">
            <w:drawing>
              <wp:anchor distT="0" distB="0" distL="114300" distR="114300" simplePos="0" relativeHeight="251699200" behindDoc="0" locked="0" layoutInCell="1" allowOverlap="1">
                <wp:simplePos x="0" y="0"/>
                <wp:positionH relativeFrom="column">
                  <wp:posOffset>1102995</wp:posOffset>
                </wp:positionH>
                <wp:positionV relativeFrom="paragraph">
                  <wp:posOffset>149860</wp:posOffset>
                </wp:positionV>
                <wp:extent cx="2676525" cy="635"/>
                <wp:effectExtent l="6985" t="5715" r="12065" b="12700"/>
                <wp:wrapNone/>
                <wp:docPr id="8"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652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85pt,11.8pt" to="297.6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" strokeweight="0"/>
            </w:pict>
          </mc:Fallback>
        </mc:AlternateContent>
      </w:r>
    </w:p>
    <w:p w:rsidR="002D4F38" w:rsidRDefault="002D157B" w:rsidP="00035D1F">
      <w:pPr>
        <w:widowControl w:val="0"/>
      </w:pPr>
      <w:r>
        <w:rPr>
          <w:noProof/>
          <w:lang w:eastAsia="ru-RU"/>
        </w:rPr>
        <mc:AlternateContent>
          <mc:Choice Requires="wpg">
            <w:drawing>
              <wp:anchor distT="0" distB="0" distL="114300" distR="114300" simplePos="0" relativeHeight="251712512" behindDoc="0" locked="0" layoutInCell="1" allowOverlap="1">
                <wp:simplePos x="0" y="0"/>
                <wp:positionH relativeFrom="column">
                  <wp:posOffset>902970</wp:posOffset>
                </wp:positionH>
                <wp:positionV relativeFrom="paragraph">
                  <wp:posOffset>36830</wp:posOffset>
                </wp:positionV>
                <wp:extent cx="200025" cy="161925"/>
                <wp:effectExtent l="6985" t="0" r="2540" b="3810"/>
                <wp:wrapNone/>
                <wp:docPr id="5"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025" cy="161925"/>
                          <a:chOff x="2760" y="5175"/>
                          <a:chExt cx="315" cy="255"/>
                        </a:xfrm>
                      </wpg:grpSpPr>
                      <wps:wsp>
                        <wps:cNvPr id="6" name="Rectangle 64"/>
                        <wps:cNvSpPr>
                          <a:spLocks noChangeArrowheads="1"/>
                        </wps:cNvSpPr>
                        <wps:spPr bwMode="auto">
                          <a:xfrm>
                            <a:off x="2835" y="5175"/>
                            <a:ext cx="240"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2D4F38">
                              <w:pPr>
                                <w:ind w:firstLine="0"/>
                                <w:jc w:val="center"/>
                                <w:rPr>
                                  <w:sz w:val="18"/>
                                  <w:szCs w:val="18"/>
                                </w:rPr>
                              </w:pPr>
                              <w:r w:rsidRPr="002551F6">
                                <w:rPr>
                                  <w:snapToGrid w:val="0"/>
                                  <w:color w:val="000000"/>
                                  <w:sz w:val="18"/>
                                  <w:szCs w:val="18"/>
                                  <w:lang w:val="en-US"/>
                                </w:rPr>
                                <w:t>30</w:t>
                              </w:r>
                            </w:p>
                          </w:txbxContent>
                        </wps:txbx>
                        <wps:bodyPr rot="0" vert="horz" wrap="square" lIns="0" tIns="0" rIns="0" bIns="0" anchor="t" anchorCtr="0" upright="1">
                          <a:noAutofit/>
                        </wps:bodyPr>
                      </wps:wsp>
                      <wps:wsp>
                        <wps:cNvPr id="7" name="Line 65"/>
                        <wps:cNvCnPr/>
                        <wps:spPr bwMode="auto">
                          <a:xfrm>
                            <a:off x="2760" y="5280"/>
                            <a:ext cx="4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675" style="position:absolute;left:0;text-align:left;margin-left:71.1pt;margin-top:2.9pt;width:15.75pt;height:12.75pt;z-index:251712512;mso-position-horizontal-relative:text;mso-position-vertical-relative:text" coordorigin="2760,5175" coordsize="315,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">
                <v:rect id="Rectangle 64" o:spid="_x0000_s1676" style="position:absolute;left:2835;top:5175;width:24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kItcIA&#10;AADaAAAADwAAAGRycy9kb3ducmV2LnhtbESPzarCMBSE94LvEI7gTlNdiFajiD/o8l4V1N2hObbF&#10;5qQ00db79DeC4HKYmW+Y2aIxhXhS5XLLCgb9CARxYnXOqYLTcdsbg3AeWWNhmRS8yMFi3m7NMNa2&#10;5l96HnwqAoRdjAoy78tYSpdkZND1bUkcvJutDPogq1TqCusAN4UcRtFIGsw5LGRY0iqj5H54GAW7&#10;cbm87O1fnRab6+78c56sjxOvVLfTLKcgPDX+G/6091rBCN5Xwg2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qQi1wgAAANoAAAAPAAAAAAAAAAAAAAAAAJgCAABkcnMvZG93&#10;bnJldi54bWxQSwUGAAAAAAQABAD1AAAAhwMAAAAA&#10;" filled="f" stroked="f">
                  <v:textbox inset="0,0,0,0">
                    <w:txbxContent>
                      <w:p w:rsidR="00173907" w:rsidRPr="002551F6" w:rsidRDefault="00173907" w:rsidP="002D4F38">
                        <w:pPr>
                          <w:ind w:firstLine="0"/>
                          <w:jc w:val="center"/>
                          <w:rPr>
                            <w:sz w:val="18"/>
                            <w:szCs w:val="18"/>
                          </w:rPr>
                        </w:pPr>
                        <w:r w:rsidRPr="002551F6">
                          <w:rPr>
                            <w:snapToGrid w:val="0"/>
                            <w:color w:val="000000"/>
                            <w:sz w:val="18"/>
                            <w:szCs w:val="18"/>
                            <w:lang w:val="en-US"/>
                          </w:rPr>
                          <w:t>30</w:t>
                        </w:r>
                      </w:p>
                    </w:txbxContent>
                  </v:textbox>
                </v:rect>
                <v:line id="Line 65" o:spid="_x0000_s1677" style="position:absolute;visibility:visible;mso-wrap-style:square" from="2760,5280" to="2805,5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puU8MAAADaAAAADwAAAGRycy9kb3ducmV2LnhtbESPQWvCQBSE7wX/w/KE3pqNQpMYXUWk&#10;xfbWRgWPj+wzWcy+Ddmtpv++Wyj0OMzMN8xqM9pO3GjwxrGCWZKCIK6dNtwoOB5enwoQPiBr7ByT&#10;gm/ysFlPHlZYanfnT7pVoRERwr5EBW0IfSmlr1uy6BPXE0fv4gaLIcqhkXrAe4TbTs7TNJMWDceF&#10;FnvatVRfqy+rwHxk++f3/LQ4yZd9mJ2La2HsUanH6bhdggg0hv/wX/tNK8jh90q8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KblPDAAAA2gAAAA8AAAAAAAAAAAAA&#10;AAAAoQIAAGRycy9kb3ducmV2LnhtbFBLBQYAAAAABAAEAPkAAACRAwAAAAA=&#10;" strokeweight="0"/>
              </v:group>
            </w:pict>
          </mc:Fallback>
        </mc:AlternateContent>
      </w:r>
      <w:r>
        <w:rPr>
          <w:noProof/>
          <w:lang w:eastAsia="ru-RU"/>
        </w:rPr>
        <mc:AlternateContent>
          <mc:Choice Requires="wps">
            <w:drawing>
              <wp:anchor distT="0" distB="0" distL="114300" distR="114300" simplePos="0" relativeHeight="251713536" behindDoc="0" locked="0" layoutInCell="1" allowOverlap="1">
                <wp:simplePos x="0" y="0"/>
                <wp:positionH relativeFrom="column">
                  <wp:posOffset>1656080</wp:posOffset>
                </wp:positionH>
                <wp:positionV relativeFrom="paragraph">
                  <wp:posOffset>36830</wp:posOffset>
                </wp:positionV>
                <wp:extent cx="241300" cy="161925"/>
                <wp:effectExtent l="0" t="0" r="0" b="3810"/>
                <wp:wrapNone/>
                <wp:docPr id="4"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3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F3399B">
                            <w:pPr>
                              <w:ind w:firstLine="0"/>
                              <w:rPr>
                                <w:sz w:val="18"/>
                                <w:szCs w:val="18"/>
                              </w:rPr>
                            </w:pPr>
                            <w:r w:rsidRPr="002551F6">
                              <w:rPr>
                                <w:snapToGrid w:val="0"/>
                                <w:color w:val="000000"/>
                                <w:sz w:val="18"/>
                                <w:szCs w:val="18"/>
                                <w:lang w:val="en-US"/>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678" style="position:absolute;left:0;text-align:left;margin-left:130.4pt;margin-top:2.9pt;width:19pt;height:12.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" filled="f" stroked="f">
                <v:textbox inset="0,0,0,0">
                  <w:txbxContent>
                    <w:p w:rsidR="00173907" w:rsidRPr="002551F6" w:rsidRDefault="00173907" w:rsidP="00F3399B">
                      <w:pPr>
                        <w:ind w:firstLine="0"/>
                        <w:rPr>
                          <w:sz w:val="18"/>
                          <w:szCs w:val="18"/>
                        </w:rPr>
                      </w:pPr>
                      <w:r w:rsidRPr="002551F6">
                        <w:rPr>
                          <w:snapToGrid w:val="0"/>
                          <w:color w:val="000000"/>
                          <w:sz w:val="18"/>
                          <w:szCs w:val="18"/>
                          <w:lang w:val="en-US"/>
                        </w:rPr>
                        <w:t>0</w:t>
                      </w:r>
                    </w:p>
                  </w:txbxContent>
                </v:textbox>
              </v:rect>
            </w:pict>
          </mc:Fallback>
        </mc:AlternateContent>
      </w:r>
      <w:r>
        <w:rPr>
          <w:noProof/>
          <w:lang w:eastAsia="ru-RU"/>
        </w:rPr>
        <mc:AlternateContent>
          <mc:Choice Requires="wps">
            <w:drawing>
              <wp:anchor distT="0" distB="0" distL="114300" distR="114300" simplePos="0" relativeHeight="251714560" behindDoc="0" locked="0" layoutInCell="1" allowOverlap="1">
                <wp:simplePos x="0" y="0"/>
                <wp:positionH relativeFrom="column">
                  <wp:posOffset>2712720</wp:posOffset>
                </wp:positionH>
                <wp:positionV relativeFrom="paragraph">
                  <wp:posOffset>36830</wp:posOffset>
                </wp:positionV>
                <wp:extent cx="380365" cy="161925"/>
                <wp:effectExtent l="0" t="0" r="3175" b="3810"/>
                <wp:wrapNone/>
                <wp:docPr id="3"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036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F3399B">
                            <w:pPr>
                              <w:ind w:firstLine="0"/>
                              <w:rPr>
                                <w:sz w:val="18"/>
                                <w:szCs w:val="18"/>
                              </w:rPr>
                            </w:pPr>
                            <w:r w:rsidRPr="002551F6">
                              <w:rPr>
                                <w:snapToGrid w:val="0"/>
                                <w:color w:val="000000"/>
                                <w:sz w:val="18"/>
                                <w:szCs w:val="18"/>
                                <w:lang w:val="en-US"/>
                              </w:rPr>
                              <w:t>5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679" style="position:absolute;left:0;text-align:left;margin-left:213.6pt;margin-top:2.9pt;width:29.95pt;height:12.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" filled="f" stroked="f">
                <v:textbox inset="0,0,0,0">
                  <w:txbxContent>
                    <w:p w:rsidR="00173907" w:rsidRPr="002551F6" w:rsidRDefault="00173907" w:rsidP="00F3399B">
                      <w:pPr>
                        <w:ind w:firstLine="0"/>
                        <w:rPr>
                          <w:sz w:val="18"/>
                          <w:szCs w:val="18"/>
                        </w:rPr>
                      </w:pPr>
                      <w:r w:rsidRPr="002551F6">
                        <w:rPr>
                          <w:snapToGrid w:val="0"/>
                          <w:color w:val="000000"/>
                          <w:sz w:val="18"/>
                          <w:szCs w:val="18"/>
                          <w:lang w:val="en-US"/>
                        </w:rPr>
                        <w:t>50</w:t>
                      </w:r>
                    </w:p>
                  </w:txbxContent>
                </v:textbox>
              </v:rect>
            </w:pict>
          </mc:Fallback>
        </mc:AlternateContent>
      </w:r>
      <w:r>
        <w:rPr>
          <w:noProof/>
          <w:lang w:eastAsia="ru-RU"/>
        </w:rPr>
        <mc:AlternateContent>
          <mc:Choice Requires="wps">
            <w:drawing>
              <wp:anchor distT="0" distB="0" distL="114300" distR="114300" simplePos="0" relativeHeight="251715584" behindDoc="0" locked="0" layoutInCell="1" allowOverlap="1">
                <wp:simplePos x="0" y="0"/>
                <wp:positionH relativeFrom="column">
                  <wp:posOffset>3731895</wp:posOffset>
                </wp:positionH>
                <wp:positionV relativeFrom="paragraph">
                  <wp:posOffset>36830</wp:posOffset>
                </wp:positionV>
                <wp:extent cx="209550" cy="161925"/>
                <wp:effectExtent l="0" t="0" r="2540" b="3810"/>
                <wp:wrapNone/>
                <wp:docPr id="2"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2D4F38">
                            <w:pPr>
                              <w:ind w:firstLine="0"/>
                              <w:jc w:val="center"/>
                              <w:rPr>
                                <w:sz w:val="18"/>
                                <w:szCs w:val="18"/>
                              </w:rPr>
                            </w:pPr>
                            <w:r w:rsidRPr="002551F6">
                              <w:rPr>
                                <w:snapToGrid w:val="0"/>
                                <w:color w:val="000000"/>
                                <w:sz w:val="18"/>
                                <w:szCs w:val="18"/>
                                <w:lang w:val="en-US"/>
                              </w:rPr>
                              <w:t>1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680" style="position:absolute;left:0;text-align:left;margin-left:293.85pt;margin-top:2.9pt;width:16.5pt;height:12.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" filled="f" stroked="f">
                <v:textbox inset="0,0,0,0">
                  <w:txbxContent>
                    <w:p w:rsidR="00173907" w:rsidRPr="002551F6" w:rsidRDefault="00173907" w:rsidP="002D4F38">
                      <w:pPr>
                        <w:ind w:firstLine="0"/>
                        <w:jc w:val="center"/>
                        <w:rPr>
                          <w:sz w:val="18"/>
                          <w:szCs w:val="18"/>
                        </w:rPr>
                      </w:pPr>
                      <w:r w:rsidRPr="002551F6">
                        <w:rPr>
                          <w:snapToGrid w:val="0"/>
                          <w:color w:val="000000"/>
                          <w:sz w:val="18"/>
                          <w:szCs w:val="18"/>
                          <w:lang w:val="en-US"/>
                        </w:rPr>
                        <w:t>100</w:t>
                      </w:r>
                    </w:p>
                  </w:txbxContent>
                </v:textbox>
              </v:rect>
            </w:pict>
          </mc:Fallback>
        </mc:AlternateContent>
      </w:r>
      <w:r>
        <w:rPr>
          <w:noProof/>
          <w:lang w:eastAsia="ru-RU"/>
        </w:rPr>
        <mc:AlternateContent>
          <mc:Choice Requires="wps">
            <w:drawing>
              <wp:anchor distT="0" distB="0" distL="114300" distR="114300" simplePos="0" relativeHeight="251692032" behindDoc="0" locked="0" layoutInCell="1" allowOverlap="1">
                <wp:simplePos x="0" y="0"/>
                <wp:positionH relativeFrom="column">
                  <wp:posOffset>2255520</wp:posOffset>
                </wp:positionH>
                <wp:positionV relativeFrom="paragraph">
                  <wp:posOffset>36830</wp:posOffset>
                </wp:positionV>
                <wp:extent cx="457200" cy="342900"/>
                <wp:effectExtent l="0" t="0" r="2540" b="3810"/>
                <wp:wrapNone/>
                <wp:docPr id="1"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73907" w:rsidRPr="002551F6" w:rsidRDefault="00173907" w:rsidP="002D4F38">
                            <w:pPr>
                              <w:ind w:firstLine="0"/>
                              <w:jc w:val="center"/>
                              <w:rPr>
                                <w:lang w:val="en-US"/>
                              </w:rPr>
                            </w:pPr>
                            <w:r w:rsidRPr="002551F6">
                              <w:rPr>
                                <w:i/>
                                <w:lang w:val="en-US"/>
                              </w:rPr>
                              <w:t>T</w:t>
                            </w:r>
                            <w:r w:rsidRPr="002551F6">
                              <w:rPr>
                                <w:vertAlign w:val="superscript"/>
                                <w:lang w:val="en-US"/>
                              </w:rPr>
                              <w:t>0</w:t>
                            </w:r>
                            <w:r w:rsidRPr="002551F6">
                              <w:rPr>
                                <w:lang w:val="en-U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681" type="#_x0000_t202" style="position:absolute;left:0;text-align:left;margin-left:177.6pt;margin-top:2.9pt;width:36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" stroked="f">
                <v:textbox>
                  <w:txbxContent>
                    <w:p w:rsidR="00173907" w:rsidRPr="002551F6" w:rsidRDefault="00173907" w:rsidP="002D4F38">
                      <w:pPr>
                        <w:ind w:firstLine="0"/>
                        <w:jc w:val="center"/>
                        <w:rPr>
                          <w:lang w:val="en-US"/>
                        </w:rPr>
                      </w:pPr>
                      <w:r w:rsidRPr="002551F6">
                        <w:rPr>
                          <w:i/>
                          <w:lang w:val="en-US"/>
                        </w:rPr>
                        <w:t>T</w:t>
                      </w:r>
                      <w:r w:rsidRPr="002551F6">
                        <w:rPr>
                          <w:vertAlign w:val="superscript"/>
                          <w:lang w:val="en-US"/>
                        </w:rPr>
                        <w:t>0</w:t>
                      </w:r>
                      <w:r w:rsidRPr="002551F6">
                        <w:rPr>
                          <w:lang w:val="en-US"/>
                        </w:rPr>
                        <w:t>C</w:t>
                      </w:r>
                    </w:p>
                  </w:txbxContent>
                </v:textbox>
              </v:shape>
            </w:pict>
          </mc:Fallback>
        </mc:AlternateContent>
      </w:r>
    </w:p>
    <w:p w:rsidR="002D4F38" w:rsidRDefault="002D4F38" w:rsidP="00035D1F">
      <w:pPr>
        <w:widowControl w:val="0"/>
        <w:jc w:val="center"/>
        <w:rPr>
          <w:sz w:val="28"/>
        </w:rPr>
      </w:pPr>
    </w:p>
    <w:p w:rsidR="002D4F38" w:rsidRPr="002551F6" w:rsidRDefault="002D4F38" w:rsidP="00035D1F">
      <w:pPr>
        <w:pStyle w:val="aff6"/>
        <w:widowControl w:val="0"/>
      </w:pPr>
      <w:r w:rsidRPr="003041BD">
        <w:rPr>
          <w:iCs/>
        </w:rPr>
        <w:t>Рис. 1</w:t>
      </w:r>
      <w:r w:rsidRPr="003041BD">
        <w:t>.</w:t>
      </w:r>
      <w:r w:rsidRPr="002551F6">
        <w:t xml:space="preserve"> Г</w:t>
      </w:r>
      <w:r>
        <w:t>рафик характеристики термистора</w:t>
      </w:r>
    </w:p>
    <w:p w:rsidR="002D4F38" w:rsidRDefault="002D4F38" w:rsidP="00035D1F">
      <w:pPr>
        <w:widowControl w:val="0"/>
      </w:pPr>
    </w:p>
    <w:p w:rsidR="002D4F38" w:rsidRDefault="002D4F38" w:rsidP="00035D1F">
      <w:pPr>
        <w:widowControl w:val="0"/>
      </w:pPr>
      <w:r>
        <w:t>Недостатком кусочно-линейной аппроксимации характеристики является наличие скачков по ее первой производной на границах участков аппроксим</w:t>
      </w:r>
      <w:r>
        <w:t>а</w:t>
      </w:r>
      <w:r>
        <w:t>ции, что вызывает появление помех при необходимости определения произво</w:t>
      </w:r>
      <w:r>
        <w:t>д</w:t>
      </w:r>
      <w:r>
        <w:t>ной сигнала, формируемого датчиком.</w:t>
      </w:r>
    </w:p>
    <w:p w:rsidR="002D4F38" w:rsidRDefault="002D4F38" w:rsidP="00035D1F">
      <w:pPr>
        <w:widowControl w:val="0"/>
      </w:pPr>
      <w:r>
        <w:t>От этого недостатка свободна аппроксимация характеристики датчика пар</w:t>
      </w:r>
      <w:r>
        <w:t>а</w:t>
      </w:r>
      <w:r>
        <w:t>болической или кубической сплайн-функцией, которая не имеет скачков по пр</w:t>
      </w:r>
      <w:r>
        <w:t>о</w:t>
      </w:r>
      <w:r>
        <w:t>изводной на границах участков аппроксимации характеристики, к тому же сплайн-аппроксимация обеспечивает существенно меньшую погрешность по сравнению с кусочно-линейной аппроксимацией.</w:t>
      </w:r>
    </w:p>
    <w:p w:rsidR="000928D0" w:rsidRDefault="000928D0">
      <w:pPr>
        <w:spacing w:after="200" w:line="276" w:lineRule="auto"/>
        <w:ind w:firstLine="0"/>
        <w:jc w:val="left"/>
      </w:pPr>
      <w:r>
        <w:br w:type="page"/>
      </w:r>
    </w:p>
    <w:p w:rsidR="002D4F38" w:rsidRDefault="002D4F38" w:rsidP="00035D1F">
      <w:pPr>
        <w:widowControl w:val="0"/>
      </w:pPr>
      <w:r>
        <w:lastRenderedPageBreak/>
        <w:t xml:space="preserve">Рассмотрим </w:t>
      </w:r>
      <w:r w:rsidRPr="008B517B">
        <w:t>аппроксимацию характеристики термистора (см. рис. 1) параб</w:t>
      </w:r>
      <w:r w:rsidRPr="008B517B">
        <w:t>о</w:t>
      </w:r>
      <w:r w:rsidRPr="008B517B">
        <w:t>лической сплайн-функцией, коэффициенты которой определяются цифровым фильтром, определяемым выражениями</w:t>
      </w:r>
      <w:r>
        <w:t xml:space="preserve"> </w:t>
      </w:r>
      <w:r w:rsidRPr="00AD3449">
        <w:t>[</w:t>
      </w:r>
      <w:r>
        <w:t>7</w:t>
      </w:r>
      <w:r w:rsidRPr="00AD3449">
        <w:t>]</w:t>
      </w:r>
    </w:p>
    <w:p w:rsidR="002D4F38" w:rsidRDefault="002D4F38" w:rsidP="00035D1F">
      <w:pPr>
        <w:widowControl w:val="0"/>
      </w:pPr>
    </w:p>
    <w:p w:rsidR="002D4F38" w:rsidRDefault="002D157B" w:rsidP="00035D1F">
      <w:pPr>
        <w:pStyle w:val="af3"/>
      </w:pPr>
      <w:r>
        <w:rPr>
          <w:noProof/>
          <w:lang w:eastAsia="ru-RU"/>
        </w:rPr>
        <mc:AlternateContent>
          <mc:Choice Requires="wps">
            <w:drawing>
              <wp:anchor distT="0" distB="0" distL="114300" distR="114300" simplePos="0" relativeHeight="251660288" behindDoc="0" locked="0" layoutInCell="1" allowOverlap="1">
                <wp:simplePos x="0" y="0"/>
                <wp:positionH relativeFrom="column">
                  <wp:posOffset>4267200</wp:posOffset>
                </wp:positionH>
                <wp:positionV relativeFrom="paragraph">
                  <wp:posOffset>71755</wp:posOffset>
                </wp:positionV>
                <wp:extent cx="113665" cy="873760"/>
                <wp:effectExtent l="0" t="0" r="19685" b="21590"/>
                <wp:wrapNone/>
                <wp:docPr id="32" name="Правая фигурная скобка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873760"/>
                        </a:xfrm>
                        <a:prstGeom prst="rightBrace">
                          <a:avLst>
                            <a:gd name="adj1" fmla="val 6406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32" o:spid="_x0000_s1026" type="#_x0000_t88" style="position:absolute;margin-left:336pt;margin-top:5.65pt;width:8.95pt;height:6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"/>
            </w:pict>
          </mc:Fallback>
        </mc:AlternateContent>
      </w:r>
      <w:r w:rsidR="002D4F38">
        <w:t xml:space="preserve"> </w:t>
      </w:r>
      <w:r w:rsidR="002D4F38">
        <w:tab/>
      </w:r>
      <w:r w:rsidR="002D4F38" w:rsidRPr="003041BD">
        <w:rPr>
          <w:position w:val="-24"/>
        </w:rPr>
        <w:object w:dxaOrig="6500" w:dyaOrig="620">
          <v:shape id="_x0000_i1047" type="#_x0000_t75" style="width:258pt;height:24.9pt" o:ole="">
            <v:imagedata r:id="rId124" o:title=""/>
          </v:shape>
          <o:OLEObject Type="Embed" ProgID="Equation.3" ShapeID="_x0000_i1047" DrawAspect="Content" ObjectID="_1580212434" r:id="rId125"/>
        </w:object>
      </w:r>
    </w:p>
    <w:p w:rsidR="002D4F38" w:rsidRDefault="002D4F38" w:rsidP="00035D1F">
      <w:pPr>
        <w:pStyle w:val="af3"/>
        <w:jc w:val="right"/>
      </w:pPr>
      <w:r>
        <w:tab/>
      </w:r>
      <w:r w:rsidRPr="00B24E20">
        <w:rPr>
          <w:position w:val="-26"/>
        </w:rPr>
        <w:object w:dxaOrig="5440" w:dyaOrig="620">
          <v:shape id="_x0000_i1048" type="#_x0000_t75" style="width:236.75pt;height:27.25pt" o:ole="">
            <v:imagedata r:id="rId126" o:title=""/>
          </v:shape>
          <o:OLEObject Type="Embed" ProgID="Equation.3" ShapeID="_x0000_i1048" DrawAspect="Content" ObjectID="_1580212435" r:id="rId127"/>
        </w:object>
      </w:r>
      <w:r>
        <w:t>,</w:t>
      </w:r>
      <w:r>
        <w:tab/>
        <w:t xml:space="preserve"> (1)</w:t>
      </w:r>
    </w:p>
    <w:p w:rsidR="002D4F38" w:rsidRDefault="002D4F38" w:rsidP="00035D1F">
      <w:pPr>
        <w:pStyle w:val="af3"/>
      </w:pPr>
      <w:r>
        <w:tab/>
      </w:r>
      <w:r w:rsidRPr="00E14FD1">
        <w:object w:dxaOrig="6800" w:dyaOrig="1200">
          <v:shape id="_x0000_i1049" type="#_x0000_t75" style="width:288.9pt;height:51.7pt" o:ole="">
            <v:imagedata r:id="rId128" o:title=""/>
          </v:shape>
          <o:OLEObject Type="Embed" ProgID="Equation.3" ShapeID="_x0000_i1049" DrawAspect="Content" ObjectID="_1580212436" r:id="rId129"/>
        </w:object>
      </w:r>
      <w:r>
        <w:t xml:space="preserve"> </w:t>
      </w:r>
    </w:p>
    <w:p w:rsidR="002D4F38" w:rsidRDefault="002D4F38" w:rsidP="00035D1F">
      <w:pPr>
        <w:widowControl w:val="0"/>
      </w:pPr>
      <w:r>
        <w:t>Здесь Δ</w:t>
      </w:r>
      <w:r w:rsidRPr="00B410CA">
        <w:rPr>
          <w:i/>
          <w:lang w:val="en-US"/>
        </w:rPr>
        <w:t>T</w:t>
      </w:r>
      <w:r w:rsidRPr="00D90C3E">
        <w:t>[</w:t>
      </w:r>
      <w:r w:rsidRPr="00B410CA">
        <w:rPr>
          <w:i/>
          <w:lang w:val="en-US"/>
        </w:rPr>
        <w:t>n</w:t>
      </w:r>
      <w:r w:rsidRPr="00D90C3E">
        <w:t>]</w:t>
      </w:r>
      <w:r>
        <w:t xml:space="preserve"> – длина </w:t>
      </w:r>
      <w:r w:rsidRPr="00D90C3E">
        <w:rPr>
          <w:i/>
          <w:lang w:val="en-US"/>
        </w:rPr>
        <w:t>n</w:t>
      </w:r>
      <w:r>
        <w:t xml:space="preserve">-го участка дискретизации характеристики термистора (см. рис. 1), </w:t>
      </w:r>
      <w:r>
        <w:rPr>
          <w:i/>
          <w:lang w:val="en-US"/>
        </w:rPr>
        <w:t>R</w:t>
      </w:r>
      <w:r w:rsidRPr="00D90C3E">
        <w:t>[</w:t>
      </w:r>
      <w:r w:rsidRPr="00D90C3E">
        <w:rPr>
          <w:i/>
          <w:lang w:val="en-US"/>
        </w:rPr>
        <w:t>n</w:t>
      </w:r>
      <w:r w:rsidRPr="00D90C3E">
        <w:t>]</w:t>
      </w:r>
      <w:r>
        <w:t xml:space="preserve"> – значение его сопротивления в </w:t>
      </w:r>
      <w:r w:rsidRPr="00D90C3E">
        <w:rPr>
          <w:i/>
          <w:lang w:val="en-US"/>
        </w:rPr>
        <w:t>n</w:t>
      </w:r>
      <w:r>
        <w:rPr>
          <w:i/>
        </w:rPr>
        <w:t>-</w:t>
      </w:r>
      <w:r>
        <w:t xml:space="preserve">й дискретной точке. </w:t>
      </w:r>
    </w:p>
    <w:p w:rsidR="002D4F38" w:rsidRDefault="002D4F38" w:rsidP="00035D1F">
      <w:pPr>
        <w:widowControl w:val="0"/>
      </w:pPr>
      <w:r>
        <w:t>Недостатком сплайн-функций является их неопределенность на краевых условиях: как видно из рассмотрения выражений (1), определяющих коэффиц</w:t>
      </w:r>
      <w:r>
        <w:t>и</w:t>
      </w:r>
      <w:r>
        <w:t>енты парабол на каждом участке дискретизации характеристики, сплайн</w:t>
      </w:r>
      <w:r w:rsidRPr="00D90C3E">
        <w:t>-</w:t>
      </w:r>
      <w:r>
        <w:t xml:space="preserve">функция не определена на участках дискретизации с номерами 1, 2, </w:t>
      </w:r>
      <w:r w:rsidRPr="00D90C3E">
        <w:t>(</w:t>
      </w:r>
      <w:r w:rsidRPr="00D90C3E">
        <w:rPr>
          <w:i/>
          <w:lang w:val="en-US"/>
        </w:rPr>
        <w:t>n</w:t>
      </w:r>
      <w:r w:rsidRPr="00D90C3E">
        <w:t>-</w:t>
      </w:r>
      <w:r>
        <w:t>2</w:t>
      </w:r>
      <w:r w:rsidRPr="00D90C3E">
        <w:t>), (</w:t>
      </w:r>
      <w:r w:rsidRPr="00D90C3E">
        <w:rPr>
          <w:i/>
          <w:lang w:val="en-US"/>
        </w:rPr>
        <w:t>n</w:t>
      </w:r>
      <w:r w:rsidRPr="00D90C3E">
        <w:t>-</w:t>
      </w:r>
      <w:r>
        <w:t>1</w:t>
      </w:r>
      <w:r w:rsidRPr="00D90C3E">
        <w:t>)</w:t>
      </w:r>
      <w:r>
        <w:t xml:space="preserve">, </w:t>
      </w:r>
      <w:r w:rsidRPr="00D90C3E">
        <w:rPr>
          <w:i/>
          <w:lang w:val="en-US"/>
        </w:rPr>
        <w:t>n</w:t>
      </w:r>
      <w:r w:rsidRPr="00D90C3E">
        <w:t>.</w:t>
      </w:r>
      <w:r>
        <w:t xml:space="preserve"> </w:t>
      </w:r>
    </w:p>
    <w:p w:rsidR="002D4F38" w:rsidRDefault="002D4F38" w:rsidP="00035D1F">
      <w:pPr>
        <w:widowControl w:val="0"/>
      </w:pPr>
      <w:r>
        <w:t>Для устранения этого недостатка характеристика датчика (в данном случае термистора) может быть экстраполирована за границы полного динамического диапазона датчика с помощью какого-либо выражения.</w:t>
      </w:r>
    </w:p>
    <w:p w:rsidR="002D4F38" w:rsidRDefault="002D4F38" w:rsidP="00035D1F">
      <w:pPr>
        <w:widowControl w:val="0"/>
      </w:pPr>
      <w:r>
        <w:t xml:space="preserve">При экстраполяции характеристики термистора с помощью выражения </w:t>
      </w:r>
      <w:r w:rsidRPr="00592B4C">
        <w:t>[</w:t>
      </w:r>
      <w:r>
        <w:t>6</w:t>
      </w:r>
      <w:r w:rsidRPr="00592B4C">
        <w:t>]</w:t>
      </w:r>
      <w:r>
        <w:t xml:space="preserve"> </w:t>
      </w:r>
    </w:p>
    <w:p w:rsidR="002D4F38" w:rsidRDefault="002D4F38" w:rsidP="00035D1F">
      <w:pPr>
        <w:widowControl w:val="0"/>
        <w:ind w:firstLine="567"/>
        <w:jc w:val="right"/>
      </w:pPr>
      <w:r w:rsidRPr="002551F6">
        <w:rPr>
          <w:position w:val="-32"/>
        </w:rPr>
        <w:object w:dxaOrig="5560" w:dyaOrig="700">
          <v:shape id="_x0000_i1050" type="#_x0000_t75" style="width:242.3pt;height:30.9pt" o:ole="" fillcolor="window">
            <v:imagedata r:id="rId130" o:title=""/>
          </v:shape>
          <o:OLEObject Type="Embed" ProgID="Equation.DSMT4" ShapeID="_x0000_i1050" DrawAspect="Content" ObjectID="_1580212437" r:id="rId131"/>
        </w:object>
      </w:r>
      <w:r>
        <w:t xml:space="preserve"> </w:t>
      </w:r>
      <w:r>
        <w:tab/>
      </w:r>
      <w:r>
        <w:tab/>
      </w:r>
      <w:r>
        <w:tab/>
      </w:r>
      <w:r w:rsidRPr="002551F6">
        <w:t>(2)</w:t>
      </w:r>
    </w:p>
    <w:p w:rsidR="006B4AE7" w:rsidRPr="006B4AE7" w:rsidRDefault="006B4AE7" w:rsidP="00035D1F">
      <w:pPr>
        <w:widowControl w:val="0"/>
        <w:ind w:firstLine="567"/>
        <w:jc w:val="right"/>
        <w:rPr>
          <w:sz w:val="12"/>
          <w:szCs w:val="12"/>
        </w:rPr>
      </w:pPr>
    </w:p>
    <w:p w:rsidR="002D4F38" w:rsidRDefault="002D4F38" w:rsidP="00035D1F">
      <w:pPr>
        <w:widowControl w:val="0"/>
        <w:ind w:firstLine="0"/>
      </w:pPr>
      <w:r w:rsidRPr="006B4AE7">
        <w:rPr>
          <w:spacing w:val="-4"/>
        </w:rPr>
        <w:t xml:space="preserve">где </w:t>
      </w:r>
      <w:r w:rsidRPr="006B4AE7">
        <w:rPr>
          <w:i/>
          <w:spacing w:val="-4"/>
        </w:rPr>
        <w:t>А </w:t>
      </w:r>
      <w:r w:rsidRPr="006B4AE7">
        <w:rPr>
          <w:spacing w:val="-4"/>
        </w:rPr>
        <w:t>= 3,063·10</w:t>
      </w:r>
      <w:r w:rsidRPr="006B4AE7">
        <w:rPr>
          <w:spacing w:val="-4"/>
          <w:vertAlign w:val="superscript"/>
        </w:rPr>
        <w:t>-2</w:t>
      </w:r>
      <w:r w:rsidRPr="006B4AE7">
        <w:rPr>
          <w:spacing w:val="-4"/>
        </w:rPr>
        <w:t xml:space="preserve">, </w:t>
      </w:r>
      <w:r w:rsidRPr="006B4AE7">
        <w:rPr>
          <w:i/>
          <w:spacing w:val="-4"/>
          <w:lang w:val="en-US"/>
        </w:rPr>
        <w:t>B</w:t>
      </w:r>
      <w:r w:rsidRPr="006B4AE7">
        <w:rPr>
          <w:i/>
          <w:spacing w:val="-4"/>
        </w:rPr>
        <w:t xml:space="preserve"> </w:t>
      </w:r>
      <w:r w:rsidRPr="006B4AE7">
        <w:rPr>
          <w:spacing w:val="-4"/>
        </w:rPr>
        <w:t>= 1,57·10</w:t>
      </w:r>
      <w:r w:rsidRPr="006B4AE7">
        <w:rPr>
          <w:spacing w:val="-4"/>
          <w:vertAlign w:val="superscript"/>
        </w:rPr>
        <w:t>-3</w:t>
      </w:r>
      <w:r w:rsidRPr="006B4AE7">
        <w:rPr>
          <w:spacing w:val="-4"/>
        </w:rPr>
        <w:t xml:space="preserve">, </w:t>
      </w:r>
      <w:r w:rsidRPr="006B4AE7">
        <w:rPr>
          <w:i/>
          <w:spacing w:val="-4"/>
          <w:lang w:val="en-US"/>
        </w:rPr>
        <w:t>C</w:t>
      </w:r>
      <w:r w:rsidRPr="006B4AE7">
        <w:rPr>
          <w:i/>
          <w:spacing w:val="-4"/>
        </w:rPr>
        <w:t xml:space="preserve"> </w:t>
      </w:r>
      <w:r w:rsidRPr="006B4AE7">
        <w:rPr>
          <w:spacing w:val="-4"/>
        </w:rPr>
        <w:t>= 3,43·10</w:t>
      </w:r>
      <w:r w:rsidRPr="006B4AE7">
        <w:rPr>
          <w:spacing w:val="-4"/>
          <w:vertAlign w:val="superscript"/>
        </w:rPr>
        <w:t>-5</w:t>
      </w:r>
      <w:r w:rsidRPr="006B4AE7">
        <w:rPr>
          <w:spacing w:val="-4"/>
        </w:rPr>
        <w:t xml:space="preserve">, </w:t>
      </w:r>
      <w:r w:rsidRPr="006B4AE7">
        <w:rPr>
          <w:i/>
          <w:spacing w:val="-4"/>
          <w:lang w:val="en-US"/>
        </w:rPr>
        <w:t>D</w:t>
      </w:r>
      <w:r w:rsidRPr="006B4AE7">
        <w:rPr>
          <w:i/>
          <w:spacing w:val="-4"/>
        </w:rPr>
        <w:t> </w:t>
      </w:r>
      <w:r w:rsidRPr="006B4AE7">
        <w:rPr>
          <w:spacing w:val="-4"/>
        </w:rPr>
        <w:t>= 4,8·10</w:t>
      </w:r>
      <w:r w:rsidRPr="006B4AE7">
        <w:rPr>
          <w:spacing w:val="-4"/>
          <w:vertAlign w:val="superscript"/>
        </w:rPr>
        <w:t>-7</w:t>
      </w:r>
      <w:r w:rsidRPr="006B4AE7">
        <w:rPr>
          <w:spacing w:val="-4"/>
        </w:rPr>
        <w:t xml:space="preserve">, </w:t>
      </w:r>
      <w:r w:rsidRPr="006B4AE7">
        <w:rPr>
          <w:i/>
          <w:spacing w:val="-4"/>
          <w:lang w:val="en-US"/>
        </w:rPr>
        <w:t>E</w:t>
      </w:r>
      <w:r w:rsidRPr="006B4AE7">
        <w:rPr>
          <w:i/>
          <w:spacing w:val="-4"/>
        </w:rPr>
        <w:t> </w:t>
      </w:r>
      <w:r w:rsidRPr="006B4AE7">
        <w:rPr>
          <w:spacing w:val="-4"/>
        </w:rPr>
        <w:t>= 2,6·10</w:t>
      </w:r>
      <w:r w:rsidRPr="006B4AE7">
        <w:rPr>
          <w:spacing w:val="-4"/>
          <w:vertAlign w:val="superscript"/>
        </w:rPr>
        <w:t>-9</w:t>
      </w:r>
      <w:r w:rsidRPr="006B4AE7">
        <w:rPr>
          <w:spacing w:val="-4"/>
        </w:rPr>
        <w:t xml:space="preserve">, </w:t>
      </w:r>
      <w:r w:rsidRPr="006B4AE7">
        <w:rPr>
          <w:i/>
          <w:spacing w:val="-4"/>
          <w:lang w:val="en-US"/>
        </w:rPr>
        <w:t>F</w:t>
      </w:r>
      <w:r w:rsidRPr="006B4AE7">
        <w:rPr>
          <w:i/>
          <w:spacing w:val="-4"/>
        </w:rPr>
        <w:t> </w:t>
      </w:r>
      <w:r w:rsidRPr="006B4AE7">
        <w:rPr>
          <w:spacing w:val="-4"/>
        </w:rPr>
        <w:t>= 2,27·10</w:t>
      </w:r>
      <w:r w:rsidRPr="006B4AE7">
        <w:rPr>
          <w:spacing w:val="-4"/>
          <w:vertAlign w:val="superscript"/>
        </w:rPr>
        <w:t>-11</w:t>
      </w:r>
      <w:r w:rsidRPr="006B4AE7">
        <w:rPr>
          <w:spacing w:val="-4"/>
        </w:rPr>
        <w:t>,</w:t>
      </w:r>
      <w:r w:rsidRPr="002551F6">
        <w:t xml:space="preserve"> </w:t>
      </w:r>
      <w:r w:rsidRPr="002551F6">
        <w:rPr>
          <w:i/>
          <w:lang w:val="en-US"/>
        </w:rPr>
        <w:t>G</w:t>
      </w:r>
      <w:r>
        <w:rPr>
          <w:i/>
        </w:rPr>
        <w:t> </w:t>
      </w:r>
      <w:r w:rsidRPr="002551F6">
        <w:t>=</w:t>
      </w:r>
      <w:r>
        <w:t> </w:t>
      </w:r>
      <w:r w:rsidRPr="002551F6">
        <w:t>-2,64·10</w:t>
      </w:r>
      <w:r w:rsidRPr="002551F6">
        <w:rPr>
          <w:vertAlign w:val="superscript"/>
        </w:rPr>
        <w:t>-14</w:t>
      </w:r>
      <w:r w:rsidRPr="002551F6">
        <w:t>,</w:t>
      </w:r>
      <w:r>
        <w:t xml:space="preserve"> на более широкий температурный диапазон (</w:t>
      </w:r>
      <w:r w:rsidR="00542E65">
        <w:noBreakHyphen/>
      </w:r>
      <w:r>
        <w:t xml:space="preserve">27…+150) </w:t>
      </w:r>
      <w:r>
        <w:rPr>
          <w:rFonts w:cs="Times New Roman"/>
        </w:rPr>
        <w:t>°</w:t>
      </w:r>
      <w:r>
        <w:t>С сплайн-аппроксимация характеристики, изображенной на рис. 1, при 30 участках дискретизации практически совпадает с самой характеристикой.</w:t>
      </w:r>
    </w:p>
    <w:p w:rsidR="002D4F38" w:rsidRDefault="002D4F38" w:rsidP="00035D1F">
      <w:pPr>
        <w:widowControl w:val="0"/>
      </w:pPr>
      <w:r>
        <w:t>Длина участков дискретизации (закон дискретизации) в данном случае опр</w:t>
      </w:r>
      <w:r>
        <w:t>е</w:t>
      </w:r>
      <w:r>
        <w:t xml:space="preserve">делялась выражением </w:t>
      </w:r>
    </w:p>
    <w:p w:rsidR="002D4F38" w:rsidRPr="002551F6" w:rsidRDefault="002D4F38" w:rsidP="00035D1F">
      <w:pPr>
        <w:widowControl w:val="0"/>
        <w:spacing w:line="288" w:lineRule="auto"/>
        <w:ind w:firstLine="567"/>
        <w:jc w:val="right"/>
      </w:pPr>
      <w:r w:rsidRPr="002551F6">
        <w:rPr>
          <w:position w:val="-32"/>
        </w:rPr>
        <w:object w:dxaOrig="4380" w:dyaOrig="700">
          <v:shape id="_x0000_i1051" type="#_x0000_t75" style="width:205.85pt;height:33.25pt" o:ole="">
            <v:imagedata r:id="rId132" o:title=""/>
          </v:shape>
          <o:OLEObject Type="Embed" ProgID="Equation.DSMT4" ShapeID="_x0000_i1051" DrawAspect="Content" ObjectID="_1580212438" r:id="rId133"/>
        </w:object>
      </w:r>
      <w:r>
        <w:t xml:space="preserve"> </w:t>
      </w:r>
      <w:r>
        <w:tab/>
      </w:r>
      <w:r>
        <w:tab/>
      </w:r>
      <w:r>
        <w:tab/>
      </w:r>
      <w:r w:rsidRPr="002551F6">
        <w:t>(3)</w:t>
      </w:r>
    </w:p>
    <w:p w:rsidR="002D4F38" w:rsidRPr="002551F6" w:rsidRDefault="002D4F38" w:rsidP="006B4AE7">
      <w:pPr>
        <w:widowControl w:val="0"/>
        <w:spacing w:line="252" w:lineRule="auto"/>
        <w:ind w:firstLine="0"/>
      </w:pPr>
      <w:r w:rsidRPr="002551F6">
        <w:t>где</w:t>
      </w:r>
      <w:r>
        <w:t xml:space="preserve"> </w:t>
      </w:r>
      <w:r>
        <w:tab/>
      </w:r>
      <w:r w:rsidRPr="002551F6">
        <w:rPr>
          <w:position w:val="-14"/>
        </w:rPr>
        <w:object w:dxaOrig="680" w:dyaOrig="400">
          <v:shape id="_x0000_i1052" type="#_x0000_t75" style="width:33.25pt;height:18.9pt" o:ole="">
            <v:imagedata r:id="rId134" o:title=""/>
          </v:shape>
          <o:OLEObject Type="Embed" ProgID="Equation.DSMT4" ShapeID="_x0000_i1052" DrawAspect="Content" ObjectID="_1580212439" r:id="rId135"/>
        </w:object>
      </w:r>
      <w:r>
        <w:t xml:space="preserve"> –</w:t>
      </w:r>
      <w:r w:rsidRPr="002551F6">
        <w:t xml:space="preserve"> дискретное изменение функции </w:t>
      </w:r>
      <w:r w:rsidRPr="002551F6">
        <w:rPr>
          <w:i/>
          <w:lang w:val="en-US"/>
        </w:rPr>
        <w:t>R</w:t>
      </w:r>
      <w:r w:rsidRPr="002551F6">
        <w:t>(</w:t>
      </w:r>
      <w:r w:rsidRPr="002551F6">
        <w:rPr>
          <w:i/>
          <w:lang w:val="en-US"/>
        </w:rPr>
        <w:t>T</w:t>
      </w:r>
      <w:r w:rsidRPr="002551F6">
        <w:t>) при предварительном ра</w:t>
      </w:r>
      <w:r w:rsidRPr="002551F6">
        <w:t>в</w:t>
      </w:r>
      <w:r w:rsidRPr="002551F6">
        <w:t>номерном</w:t>
      </w:r>
      <w:r>
        <w:t xml:space="preserve"> </w:t>
      </w:r>
      <w:r w:rsidRPr="002551F6">
        <w:t>разбиении диапазона температур на 50 дискретных участков</w:t>
      </w:r>
      <w:r>
        <w:t>;</w:t>
      </w:r>
    </w:p>
    <w:p w:rsidR="002D4F38" w:rsidRPr="002551F6" w:rsidRDefault="002D4F38" w:rsidP="006B4AE7">
      <w:pPr>
        <w:widowControl w:val="0"/>
        <w:spacing w:line="252" w:lineRule="auto"/>
        <w:ind w:firstLine="567"/>
      </w:pPr>
      <w:r>
        <w:rPr>
          <w:i/>
        </w:rPr>
        <w:tab/>
      </w:r>
      <w:r w:rsidRPr="002551F6">
        <w:rPr>
          <w:i/>
        </w:rPr>
        <w:t>Т</w:t>
      </w:r>
      <w:r w:rsidRPr="002551F6">
        <w:rPr>
          <w:i/>
          <w:lang w:val="en-US"/>
        </w:rPr>
        <w:t>min</w:t>
      </w:r>
      <w:r w:rsidRPr="002551F6">
        <w:t xml:space="preserve"> – нижняя граница диапазона температур</w:t>
      </w:r>
      <w:r>
        <w:t>;</w:t>
      </w:r>
    </w:p>
    <w:p w:rsidR="002D4F38" w:rsidRPr="002551F6" w:rsidRDefault="002D4F38" w:rsidP="006B4AE7">
      <w:pPr>
        <w:widowControl w:val="0"/>
        <w:spacing w:line="252" w:lineRule="auto"/>
        <w:ind w:firstLine="567"/>
      </w:pPr>
      <w:r>
        <w:tab/>
      </w:r>
      <w:r w:rsidRPr="002551F6">
        <w:rPr>
          <w:position w:val="-6"/>
        </w:rPr>
        <w:object w:dxaOrig="720" w:dyaOrig="279">
          <v:shape id="_x0000_i1053" type="#_x0000_t75" style="width:32.3pt;height:12.45pt" o:ole="">
            <v:imagedata r:id="rId136" o:title=""/>
          </v:shape>
          <o:OLEObject Type="Embed" ProgID="Equation.DSMT4" ShapeID="_x0000_i1053" DrawAspect="Content" ObjectID="_1580212440" r:id="rId137"/>
        </w:object>
      </w:r>
      <w:r w:rsidRPr="002551F6">
        <w:t xml:space="preserve">– длина дискретного участка в районе </w:t>
      </w:r>
      <w:r w:rsidRPr="002551F6">
        <w:rPr>
          <w:i/>
        </w:rPr>
        <w:t>Т</w:t>
      </w:r>
      <w:r w:rsidRPr="002551F6">
        <w:rPr>
          <w:i/>
          <w:lang w:val="en-US"/>
        </w:rPr>
        <w:t>min</w:t>
      </w:r>
      <w:r>
        <w:t>;</w:t>
      </w:r>
      <w:r w:rsidRPr="002551F6">
        <w:t xml:space="preserve"> </w:t>
      </w:r>
    </w:p>
    <w:p w:rsidR="002D4F38" w:rsidRPr="002551F6" w:rsidRDefault="002D4F38" w:rsidP="006B4AE7">
      <w:pPr>
        <w:widowControl w:val="0"/>
        <w:spacing w:line="252" w:lineRule="auto"/>
        <w:ind w:firstLine="567"/>
      </w:pPr>
      <w:r>
        <w:rPr>
          <w:i/>
        </w:rPr>
        <w:tab/>
      </w:r>
      <w:r w:rsidRPr="002551F6">
        <w:rPr>
          <w:i/>
        </w:rPr>
        <w:t xml:space="preserve"> </w:t>
      </w:r>
      <w:r w:rsidRPr="002551F6">
        <w:rPr>
          <w:i/>
          <w:lang w:val="en-US"/>
        </w:rPr>
        <w:t>k</w:t>
      </w:r>
      <w:r w:rsidRPr="002551F6">
        <w:t xml:space="preserve"> – коэффициент в пределах 0,05…1.</w:t>
      </w:r>
    </w:p>
    <w:p w:rsidR="002D4F38" w:rsidRDefault="002D4F38" w:rsidP="006B4AE7">
      <w:pPr>
        <w:widowControl w:val="0"/>
        <w:spacing w:line="252" w:lineRule="auto"/>
      </w:pPr>
      <w:r>
        <w:t xml:space="preserve">Как видно из (2), длина участка дискретизации в данном случае обратно пропорциональна производной характеристики термистора (см. рис. 1). </w:t>
      </w:r>
    </w:p>
    <w:p w:rsidR="002D4F38" w:rsidRDefault="002D4F38" w:rsidP="006B4AE7">
      <w:pPr>
        <w:widowControl w:val="0"/>
        <w:spacing w:line="252" w:lineRule="auto"/>
      </w:pPr>
      <w:r>
        <w:t>Следует отметить, что закон дискретизации (2) может быть произвольным, на практике точки дискретизации могут определяться таблицей метрологической аттестации конкретного датчика.</w:t>
      </w:r>
    </w:p>
    <w:p w:rsidR="002D4F38" w:rsidRDefault="002D4F38" w:rsidP="006B4AE7">
      <w:pPr>
        <w:widowControl w:val="0"/>
        <w:spacing w:line="252" w:lineRule="auto"/>
      </w:pPr>
      <w:r>
        <w:t>Зависимость относительной погрешности аппроксимации характеристики термистора от температуры для диапазона (-30…+10)</w:t>
      </w:r>
      <w:r w:rsidRPr="008B517B">
        <w:t xml:space="preserve"> </w:t>
      </w:r>
      <w:r>
        <w:rPr>
          <w:rFonts w:cs="Times New Roman"/>
        </w:rPr>
        <w:t>°</w:t>
      </w:r>
      <w:r>
        <w:t>С при использовании оп</w:t>
      </w:r>
      <w:r>
        <w:t>и</w:t>
      </w:r>
      <w:r>
        <w:t>санного выше алгоритма сплайн</w:t>
      </w:r>
      <w:r w:rsidRPr="008B517B">
        <w:t>-</w:t>
      </w:r>
      <w:r>
        <w:t>аппроксимации, а также аналогичная завис</w:t>
      </w:r>
      <w:r>
        <w:t>и</w:t>
      </w:r>
      <w:r>
        <w:t>мость при кусочно</w:t>
      </w:r>
      <w:r w:rsidRPr="008B517B">
        <w:t>-</w:t>
      </w:r>
      <w:r>
        <w:t xml:space="preserve">линейной аппроксимации при 30 участках дискретизации </w:t>
      </w:r>
      <w:r>
        <w:lastRenderedPageBreak/>
        <w:t>представлены на рис. 2. Погрешность аппроксимации характеристики в диап</w:t>
      </w:r>
      <w:r>
        <w:t>а</w:t>
      </w:r>
      <w:r>
        <w:t>зоне температур 10…100</w:t>
      </w:r>
      <w:r>
        <w:rPr>
          <w:lang w:val="en-US"/>
        </w:rPr>
        <w:t> </w:t>
      </w:r>
      <w:r w:rsidRPr="008B517B">
        <w:rPr>
          <w:rFonts w:cs="Times New Roman"/>
        </w:rPr>
        <w:t>°</w:t>
      </w:r>
      <w:r>
        <w:t>С пренебрежимо мала.</w:t>
      </w:r>
    </w:p>
    <w:p w:rsidR="002D4F38" w:rsidRDefault="002D4F38" w:rsidP="00035D1F">
      <w:pPr>
        <w:widowControl w:val="0"/>
      </w:pPr>
      <w:r>
        <w:t>Как видно из рассмотрения рис. 2, погрешность аппроксимации при испол</w:t>
      </w:r>
      <w:r>
        <w:t>ь</w:t>
      </w:r>
      <w:r>
        <w:t>зовании сплайн</w:t>
      </w:r>
      <w:r w:rsidRPr="008B517B">
        <w:t>-</w:t>
      </w:r>
      <w:r>
        <w:t>функции примерно в 3 раза меньше аналогичной погрешности при использовании кусочно</w:t>
      </w:r>
      <w:r w:rsidRPr="008B517B">
        <w:t>-</w:t>
      </w:r>
      <w:r>
        <w:t>линейной аппроксимации при том же числе ди</w:t>
      </w:r>
      <w:r>
        <w:t>с</w:t>
      </w:r>
      <w:r>
        <w:t>кретных участков на полном динамическом диапазоне датчика</w:t>
      </w:r>
      <w:r w:rsidRPr="008B517B">
        <w:t>-</w:t>
      </w:r>
      <w:r>
        <w:t xml:space="preserve">термистора. </w:t>
      </w:r>
    </w:p>
    <w:p w:rsidR="002D4F38" w:rsidRPr="0091623C" w:rsidRDefault="002D4F38" w:rsidP="00035D1F">
      <w:pPr>
        <w:widowControl w:val="0"/>
        <w:rPr>
          <w:spacing w:val="-4"/>
        </w:rPr>
      </w:pPr>
      <w:r w:rsidRPr="0091623C">
        <w:rPr>
          <w:spacing w:val="-4"/>
        </w:rPr>
        <w:t>Сам алгоритм сплайн-аппроксимации, определяемый выражениями (1), дост</w:t>
      </w:r>
      <w:r w:rsidRPr="0091623C">
        <w:rPr>
          <w:spacing w:val="-4"/>
        </w:rPr>
        <w:t>а</w:t>
      </w:r>
      <w:r w:rsidRPr="0091623C">
        <w:rPr>
          <w:spacing w:val="-4"/>
        </w:rPr>
        <w:t>точно просто реализуется современными микропроцессорными контроллерами.</w:t>
      </w:r>
    </w:p>
    <w:p w:rsidR="0091623C" w:rsidRDefault="0091623C" w:rsidP="00035D1F">
      <w:pPr>
        <w:pStyle w:val="aff6"/>
        <w:widowControl w:val="0"/>
        <w:spacing w:after="0"/>
      </w:pPr>
      <w:r>
        <w:rPr>
          <w:noProof/>
          <w:lang w:eastAsia="ru-RU"/>
        </w:rPr>
        <w:drawing>
          <wp:inline distT="0" distB="0" distL="0" distR="0" wp14:anchorId="31E89513" wp14:editId="42ABB505">
            <wp:extent cx="3856383" cy="2892287"/>
            <wp:effectExtent l="0" t="0" r="0" b="3810"/>
            <wp:docPr id="985" name="Рисунок 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тр90.jpg"/>
                    <pic:cNvPicPr/>
                  </pic:nvPicPr>
                  <pic:blipFill>
                    <a:blip r:embed="rId138">
                      <a:extLst>
                        <a:ext uri="{28A0092B-C50C-407E-A947-70E740481C1C}">
                          <a14:useLocalDpi xmlns:a14="http://schemas.microsoft.com/office/drawing/2010/main" val="0"/>
                        </a:ext>
                      </a:extLst>
                    </a:blip>
                    <a:stretch>
                      <a:fillRect/>
                    </a:stretch>
                  </pic:blipFill>
                  <pic:spPr>
                    <a:xfrm>
                      <a:off x="0" y="0"/>
                      <a:ext cx="3856627" cy="2892470"/>
                    </a:xfrm>
                    <a:prstGeom prst="rect">
                      <a:avLst/>
                    </a:prstGeom>
                  </pic:spPr>
                </pic:pic>
              </a:graphicData>
            </a:graphic>
          </wp:inline>
        </w:drawing>
      </w:r>
    </w:p>
    <w:p w:rsidR="002D4F38" w:rsidRPr="008B517B" w:rsidRDefault="002D4F38" w:rsidP="00035D1F">
      <w:pPr>
        <w:pStyle w:val="aff6"/>
        <w:widowControl w:val="0"/>
        <w:spacing w:after="0"/>
      </w:pPr>
      <w:r w:rsidRPr="002551F6">
        <w:t xml:space="preserve">Рис. 2. Зависимости относительной погрешности аппроксимации характеристики </w:t>
      </w:r>
      <w:r w:rsidRPr="008B517B">
        <w:br/>
      </w:r>
      <w:r w:rsidRPr="002551F6">
        <w:t>термистора при переменной дискретизации и 30 участках дискретизации</w:t>
      </w:r>
      <w:r>
        <w:t>:</w:t>
      </w:r>
    </w:p>
    <w:p w:rsidR="002D4F38" w:rsidRPr="002551F6" w:rsidRDefault="002D4F38" w:rsidP="00035D1F">
      <w:pPr>
        <w:widowControl w:val="0"/>
        <w:jc w:val="center"/>
        <w:rPr>
          <w:sz w:val="18"/>
          <w:szCs w:val="18"/>
        </w:rPr>
      </w:pPr>
      <w:r w:rsidRPr="002551F6">
        <w:rPr>
          <w:sz w:val="18"/>
          <w:szCs w:val="18"/>
        </w:rPr>
        <w:t>1 – при испо</w:t>
      </w:r>
      <w:r>
        <w:rPr>
          <w:sz w:val="18"/>
          <w:szCs w:val="18"/>
        </w:rPr>
        <w:t>льзовании параболической сплайн-аппроксимации;</w:t>
      </w:r>
    </w:p>
    <w:p w:rsidR="002D4F38" w:rsidRPr="002551F6" w:rsidRDefault="002D4F38" w:rsidP="00035D1F">
      <w:pPr>
        <w:widowControl w:val="0"/>
        <w:jc w:val="center"/>
        <w:rPr>
          <w:sz w:val="18"/>
          <w:szCs w:val="18"/>
        </w:rPr>
      </w:pPr>
      <w:r w:rsidRPr="002551F6">
        <w:rPr>
          <w:sz w:val="18"/>
          <w:szCs w:val="18"/>
        </w:rPr>
        <w:t>2 – при использовании кусочно</w:t>
      </w:r>
      <w:r>
        <w:rPr>
          <w:sz w:val="18"/>
          <w:szCs w:val="18"/>
        </w:rPr>
        <w:t>-линейной аппроксимации</w:t>
      </w:r>
    </w:p>
    <w:p w:rsidR="002D4F38" w:rsidRPr="006B4AE7" w:rsidRDefault="002D4F38" w:rsidP="00035D1F">
      <w:pPr>
        <w:widowControl w:val="0"/>
        <w:rPr>
          <w:sz w:val="16"/>
          <w:szCs w:val="16"/>
        </w:rPr>
      </w:pPr>
    </w:p>
    <w:p w:rsidR="002D4F38" w:rsidRPr="00490D2C" w:rsidRDefault="002D4F38" w:rsidP="00035D1F">
      <w:pPr>
        <w:widowControl w:val="0"/>
        <w:rPr>
          <w:sz w:val="18"/>
          <w:szCs w:val="18"/>
        </w:rPr>
      </w:pPr>
    </w:p>
    <w:p w:rsidR="002D4F38" w:rsidRPr="00490D2C" w:rsidRDefault="002D4F38" w:rsidP="00035D1F">
      <w:pPr>
        <w:widowControl w:val="0"/>
        <w:rPr>
          <w:sz w:val="18"/>
          <w:szCs w:val="18"/>
        </w:rPr>
      </w:pPr>
      <w:r w:rsidRPr="00490D2C">
        <w:rPr>
          <w:sz w:val="18"/>
          <w:szCs w:val="18"/>
        </w:rPr>
        <w:t>БИБЛИОГРАФИЧЕСКИЙ СПИСОК</w:t>
      </w:r>
    </w:p>
    <w:p w:rsidR="002D4F38" w:rsidRPr="00490D2C" w:rsidRDefault="002D4F38" w:rsidP="00035D1F">
      <w:pPr>
        <w:widowControl w:val="0"/>
        <w:tabs>
          <w:tab w:val="num" w:pos="720"/>
        </w:tabs>
        <w:ind w:right="141"/>
        <w:rPr>
          <w:sz w:val="18"/>
          <w:szCs w:val="18"/>
        </w:rPr>
      </w:pPr>
    </w:p>
    <w:p w:rsidR="002D4F38" w:rsidRPr="00490D2C" w:rsidRDefault="002D4F38" w:rsidP="00035D1F">
      <w:pPr>
        <w:widowControl w:val="0"/>
        <w:numPr>
          <w:ilvl w:val="0"/>
          <w:numId w:val="1"/>
        </w:numPr>
        <w:rPr>
          <w:sz w:val="18"/>
          <w:szCs w:val="18"/>
        </w:rPr>
      </w:pPr>
      <w:r w:rsidRPr="00490D2C">
        <w:rPr>
          <w:i/>
          <w:iCs/>
          <w:sz w:val="18"/>
          <w:szCs w:val="18"/>
        </w:rPr>
        <w:t>Ланге П.К., Платонов И.А., Унгаров М.Б.</w:t>
      </w:r>
      <w:r w:rsidRPr="00490D2C">
        <w:rPr>
          <w:sz w:val="18"/>
          <w:szCs w:val="18"/>
        </w:rPr>
        <w:t xml:space="preserve"> </w:t>
      </w:r>
      <w:r w:rsidRPr="00490D2C">
        <w:rPr>
          <w:rStyle w:val="FontStyle15"/>
          <w:sz w:val="18"/>
          <w:szCs w:val="18"/>
        </w:rPr>
        <w:t>Коррекция нелине</w:t>
      </w:r>
      <w:r>
        <w:rPr>
          <w:rStyle w:val="FontStyle15"/>
          <w:sz w:val="18"/>
          <w:szCs w:val="18"/>
        </w:rPr>
        <w:t>йности характеристик датчиков с </w:t>
      </w:r>
      <w:r w:rsidRPr="00490D2C">
        <w:rPr>
          <w:rStyle w:val="FontStyle15"/>
          <w:sz w:val="18"/>
          <w:szCs w:val="18"/>
        </w:rPr>
        <w:t xml:space="preserve">использованием аппроксимации // </w:t>
      </w:r>
      <w:r w:rsidRPr="00490D2C">
        <w:rPr>
          <w:sz w:val="18"/>
          <w:szCs w:val="18"/>
        </w:rPr>
        <w:t>Вестник Самарского государственного технического ун</w:t>
      </w:r>
      <w:r w:rsidRPr="00490D2C">
        <w:rPr>
          <w:sz w:val="18"/>
          <w:szCs w:val="18"/>
        </w:rPr>
        <w:t>и</w:t>
      </w:r>
      <w:r w:rsidRPr="00490D2C">
        <w:rPr>
          <w:sz w:val="18"/>
          <w:szCs w:val="18"/>
        </w:rPr>
        <w:t>верситета. Сер</w:t>
      </w:r>
      <w:r>
        <w:rPr>
          <w:sz w:val="18"/>
          <w:szCs w:val="18"/>
        </w:rPr>
        <w:t xml:space="preserve">. </w:t>
      </w:r>
      <w:r w:rsidRPr="00490D2C">
        <w:rPr>
          <w:sz w:val="18"/>
          <w:szCs w:val="18"/>
        </w:rPr>
        <w:t xml:space="preserve">Технические науки. </w:t>
      </w:r>
      <w:r>
        <w:rPr>
          <w:sz w:val="18"/>
          <w:szCs w:val="18"/>
        </w:rPr>
        <w:t xml:space="preserve">– 2014. – </w:t>
      </w:r>
      <w:r w:rsidRPr="00490D2C">
        <w:rPr>
          <w:sz w:val="18"/>
          <w:szCs w:val="18"/>
        </w:rPr>
        <w:t>№</w:t>
      </w:r>
      <w:r>
        <w:rPr>
          <w:sz w:val="18"/>
          <w:szCs w:val="18"/>
        </w:rPr>
        <w:t xml:space="preserve"> </w:t>
      </w:r>
      <w:r w:rsidRPr="00490D2C">
        <w:rPr>
          <w:sz w:val="18"/>
          <w:szCs w:val="18"/>
        </w:rPr>
        <w:t>3(43). – С.</w:t>
      </w:r>
      <w:r>
        <w:rPr>
          <w:sz w:val="18"/>
          <w:szCs w:val="18"/>
        </w:rPr>
        <w:t> 53–</w:t>
      </w:r>
      <w:r w:rsidRPr="00490D2C">
        <w:rPr>
          <w:sz w:val="18"/>
          <w:szCs w:val="18"/>
        </w:rPr>
        <w:t>57.</w:t>
      </w:r>
    </w:p>
    <w:p w:rsidR="002D4F38" w:rsidRPr="00490D2C" w:rsidRDefault="002D4F38" w:rsidP="00035D1F">
      <w:pPr>
        <w:widowControl w:val="0"/>
        <w:numPr>
          <w:ilvl w:val="0"/>
          <w:numId w:val="1"/>
        </w:numPr>
        <w:rPr>
          <w:sz w:val="18"/>
          <w:szCs w:val="18"/>
        </w:rPr>
      </w:pPr>
      <w:r w:rsidRPr="00490D2C">
        <w:rPr>
          <w:sz w:val="18"/>
          <w:szCs w:val="18"/>
        </w:rPr>
        <w:t>Датчики теплофизических и механических параметров</w:t>
      </w:r>
      <w:r>
        <w:rPr>
          <w:sz w:val="18"/>
          <w:szCs w:val="18"/>
        </w:rPr>
        <w:t xml:space="preserve">: </w:t>
      </w:r>
      <w:r w:rsidRPr="00490D2C">
        <w:rPr>
          <w:sz w:val="18"/>
          <w:szCs w:val="18"/>
        </w:rPr>
        <w:t>Справочник</w:t>
      </w:r>
      <w:r>
        <w:rPr>
          <w:sz w:val="18"/>
          <w:szCs w:val="18"/>
        </w:rPr>
        <w:t>. Т. </w:t>
      </w:r>
      <w:r w:rsidRPr="00490D2C">
        <w:rPr>
          <w:sz w:val="18"/>
          <w:szCs w:val="18"/>
        </w:rPr>
        <w:t>1, кн.</w:t>
      </w:r>
      <w:r>
        <w:rPr>
          <w:sz w:val="18"/>
          <w:szCs w:val="18"/>
        </w:rPr>
        <w:t xml:space="preserve"> </w:t>
      </w:r>
      <w:r w:rsidRPr="00490D2C">
        <w:rPr>
          <w:sz w:val="18"/>
          <w:szCs w:val="18"/>
        </w:rPr>
        <w:t>1</w:t>
      </w:r>
      <w:r>
        <w:rPr>
          <w:sz w:val="18"/>
          <w:szCs w:val="18"/>
        </w:rPr>
        <w:t xml:space="preserve"> </w:t>
      </w:r>
      <w:r w:rsidRPr="00490D2C">
        <w:rPr>
          <w:sz w:val="18"/>
          <w:szCs w:val="18"/>
        </w:rPr>
        <w:t>/ Под общ.</w:t>
      </w:r>
      <w:r>
        <w:rPr>
          <w:sz w:val="18"/>
          <w:szCs w:val="18"/>
        </w:rPr>
        <w:t> </w:t>
      </w:r>
      <w:r w:rsidRPr="00490D2C">
        <w:rPr>
          <w:sz w:val="18"/>
          <w:szCs w:val="18"/>
        </w:rPr>
        <w:t xml:space="preserve">ред. </w:t>
      </w:r>
      <w:r w:rsidRPr="00490D2C">
        <w:rPr>
          <w:i/>
          <w:iCs/>
          <w:sz w:val="18"/>
          <w:szCs w:val="18"/>
        </w:rPr>
        <w:t>Коптева Ю.Н.</w:t>
      </w:r>
      <w:r w:rsidRPr="00490D2C">
        <w:rPr>
          <w:sz w:val="18"/>
          <w:szCs w:val="18"/>
        </w:rPr>
        <w:t xml:space="preserve">, под ред. </w:t>
      </w:r>
      <w:r w:rsidRPr="00490D2C">
        <w:rPr>
          <w:i/>
          <w:iCs/>
          <w:sz w:val="18"/>
          <w:szCs w:val="18"/>
        </w:rPr>
        <w:t>Багдатьева Е.Е., Гориша А.В., Малкова Я.В.</w:t>
      </w:r>
      <w:r>
        <w:rPr>
          <w:i/>
          <w:iCs/>
          <w:sz w:val="18"/>
          <w:szCs w:val="18"/>
        </w:rPr>
        <w:t xml:space="preserve"> – </w:t>
      </w:r>
      <w:r w:rsidRPr="00490D2C">
        <w:rPr>
          <w:sz w:val="18"/>
          <w:szCs w:val="18"/>
        </w:rPr>
        <w:t>М.: ИПЖР, 1998.</w:t>
      </w:r>
    </w:p>
    <w:p w:rsidR="002D4F38" w:rsidRPr="00490D2C" w:rsidRDefault="002D4F38" w:rsidP="00035D1F">
      <w:pPr>
        <w:widowControl w:val="0"/>
        <w:numPr>
          <w:ilvl w:val="0"/>
          <w:numId w:val="1"/>
        </w:numPr>
        <w:rPr>
          <w:sz w:val="18"/>
          <w:szCs w:val="18"/>
        </w:rPr>
      </w:pPr>
      <w:r w:rsidRPr="00490D2C">
        <w:rPr>
          <w:i/>
          <w:iCs/>
          <w:sz w:val="18"/>
          <w:szCs w:val="18"/>
        </w:rPr>
        <w:t xml:space="preserve">Обвинцева Л.А. </w:t>
      </w:r>
      <w:r w:rsidRPr="00490D2C">
        <w:rPr>
          <w:sz w:val="18"/>
          <w:szCs w:val="18"/>
        </w:rPr>
        <w:t>Полупроводниковые металлооксидные сенсоры для определения химически активных газовых примесей в воздушной среде</w:t>
      </w:r>
      <w:r>
        <w:rPr>
          <w:sz w:val="18"/>
          <w:szCs w:val="18"/>
        </w:rPr>
        <w:t xml:space="preserve"> </w:t>
      </w:r>
      <w:r w:rsidRPr="00071229">
        <w:rPr>
          <w:sz w:val="18"/>
          <w:szCs w:val="18"/>
        </w:rPr>
        <w:t>//</w:t>
      </w:r>
      <w:r>
        <w:rPr>
          <w:sz w:val="18"/>
          <w:szCs w:val="18"/>
        </w:rPr>
        <w:t xml:space="preserve"> </w:t>
      </w:r>
      <w:r w:rsidRPr="00490D2C">
        <w:rPr>
          <w:sz w:val="18"/>
          <w:szCs w:val="18"/>
        </w:rPr>
        <w:t xml:space="preserve">Ж. Рос. </w:t>
      </w:r>
      <w:r>
        <w:rPr>
          <w:sz w:val="18"/>
          <w:szCs w:val="18"/>
        </w:rPr>
        <w:t>хим. о</w:t>
      </w:r>
      <w:r w:rsidRPr="00490D2C">
        <w:rPr>
          <w:sz w:val="18"/>
          <w:szCs w:val="18"/>
        </w:rPr>
        <w:t>б-ва им. Д.И. Менделеева. – 2008. –</w:t>
      </w:r>
      <w:r>
        <w:rPr>
          <w:sz w:val="18"/>
          <w:szCs w:val="18"/>
        </w:rPr>
        <w:t xml:space="preserve"> </w:t>
      </w:r>
      <w:r w:rsidRPr="00490D2C">
        <w:rPr>
          <w:sz w:val="18"/>
          <w:szCs w:val="18"/>
        </w:rPr>
        <w:t>Т</w:t>
      </w:r>
      <w:r>
        <w:rPr>
          <w:sz w:val="18"/>
          <w:szCs w:val="18"/>
        </w:rPr>
        <w:t>.</w:t>
      </w:r>
      <w:r w:rsidRPr="00490D2C">
        <w:rPr>
          <w:sz w:val="18"/>
          <w:szCs w:val="18"/>
        </w:rPr>
        <w:t xml:space="preserve"> </w:t>
      </w:r>
      <w:r w:rsidRPr="00490D2C">
        <w:rPr>
          <w:sz w:val="18"/>
          <w:szCs w:val="18"/>
          <w:lang w:val="en-US"/>
        </w:rPr>
        <w:t>LII</w:t>
      </w:r>
      <w:r w:rsidRPr="00490D2C">
        <w:rPr>
          <w:sz w:val="18"/>
          <w:szCs w:val="18"/>
        </w:rPr>
        <w:t xml:space="preserve">. </w:t>
      </w:r>
      <w:r>
        <w:rPr>
          <w:sz w:val="18"/>
          <w:szCs w:val="18"/>
        </w:rPr>
        <w:t xml:space="preserve">– </w:t>
      </w:r>
      <w:r w:rsidRPr="00490D2C">
        <w:rPr>
          <w:sz w:val="18"/>
          <w:szCs w:val="18"/>
        </w:rPr>
        <w:t>№</w:t>
      </w:r>
      <w:r>
        <w:rPr>
          <w:sz w:val="18"/>
          <w:szCs w:val="18"/>
        </w:rPr>
        <w:t xml:space="preserve"> </w:t>
      </w:r>
      <w:r w:rsidRPr="00490D2C">
        <w:rPr>
          <w:sz w:val="18"/>
          <w:szCs w:val="18"/>
        </w:rPr>
        <w:t>2. – С</w:t>
      </w:r>
      <w:r>
        <w:rPr>
          <w:sz w:val="18"/>
          <w:szCs w:val="18"/>
        </w:rPr>
        <w:t>. 113–</w:t>
      </w:r>
      <w:r w:rsidRPr="00490D2C">
        <w:rPr>
          <w:sz w:val="18"/>
          <w:szCs w:val="18"/>
        </w:rPr>
        <w:t>121.</w:t>
      </w:r>
    </w:p>
    <w:p w:rsidR="002D4F38" w:rsidRPr="00490D2C" w:rsidRDefault="002D4F38" w:rsidP="00035D1F">
      <w:pPr>
        <w:widowControl w:val="0"/>
        <w:numPr>
          <w:ilvl w:val="0"/>
          <w:numId w:val="1"/>
        </w:numPr>
        <w:rPr>
          <w:sz w:val="18"/>
          <w:szCs w:val="18"/>
        </w:rPr>
      </w:pPr>
      <w:r w:rsidRPr="00490D2C">
        <w:rPr>
          <w:i/>
          <w:iCs/>
          <w:sz w:val="18"/>
          <w:szCs w:val="18"/>
        </w:rPr>
        <w:t>Суханова Н.Н., Суханов В.И., Юровский А.Я.</w:t>
      </w:r>
      <w:r w:rsidRPr="00490D2C">
        <w:rPr>
          <w:sz w:val="18"/>
          <w:szCs w:val="18"/>
        </w:rPr>
        <w:t xml:space="preserve"> Полупроводниковые термопреобразователи с</w:t>
      </w:r>
      <w:r>
        <w:rPr>
          <w:sz w:val="18"/>
          <w:szCs w:val="18"/>
        </w:rPr>
        <w:t> </w:t>
      </w:r>
      <w:r w:rsidRPr="00490D2C">
        <w:rPr>
          <w:sz w:val="18"/>
          <w:szCs w:val="18"/>
        </w:rPr>
        <w:t>расширенным диапазоном рабочих температур</w:t>
      </w:r>
      <w:r>
        <w:rPr>
          <w:sz w:val="18"/>
          <w:szCs w:val="18"/>
        </w:rPr>
        <w:t xml:space="preserve"> </w:t>
      </w:r>
      <w:r w:rsidRPr="00B516BC">
        <w:rPr>
          <w:sz w:val="18"/>
          <w:szCs w:val="18"/>
        </w:rPr>
        <w:t xml:space="preserve">// </w:t>
      </w:r>
      <w:r w:rsidRPr="00490D2C">
        <w:rPr>
          <w:sz w:val="18"/>
          <w:szCs w:val="18"/>
        </w:rPr>
        <w:t>Датчики и системы</w:t>
      </w:r>
      <w:r>
        <w:rPr>
          <w:sz w:val="18"/>
          <w:szCs w:val="18"/>
        </w:rPr>
        <w:t xml:space="preserve">. – 1999. – </w:t>
      </w:r>
      <w:r w:rsidRPr="00490D2C">
        <w:rPr>
          <w:sz w:val="18"/>
          <w:szCs w:val="18"/>
        </w:rPr>
        <w:t>№</w:t>
      </w:r>
      <w:r w:rsidR="00542E65">
        <w:rPr>
          <w:sz w:val="18"/>
          <w:szCs w:val="18"/>
        </w:rPr>
        <w:t xml:space="preserve"> </w:t>
      </w:r>
      <w:r w:rsidRPr="00490D2C">
        <w:rPr>
          <w:sz w:val="18"/>
          <w:szCs w:val="18"/>
        </w:rPr>
        <w:t>7, 8</w:t>
      </w:r>
      <w:r>
        <w:rPr>
          <w:sz w:val="18"/>
          <w:szCs w:val="18"/>
        </w:rPr>
        <w:t>.</w:t>
      </w:r>
    </w:p>
    <w:p w:rsidR="002D4F38" w:rsidRPr="00490D2C" w:rsidRDefault="002D4F38" w:rsidP="00035D1F">
      <w:pPr>
        <w:widowControl w:val="0"/>
        <w:numPr>
          <w:ilvl w:val="0"/>
          <w:numId w:val="1"/>
        </w:numPr>
        <w:rPr>
          <w:sz w:val="18"/>
          <w:szCs w:val="18"/>
        </w:rPr>
      </w:pPr>
      <w:r w:rsidRPr="00490D2C">
        <w:rPr>
          <w:i/>
          <w:iCs/>
          <w:sz w:val="18"/>
          <w:szCs w:val="18"/>
        </w:rPr>
        <w:t>Ланге П.</w:t>
      </w:r>
      <w:r w:rsidRPr="00B516BC">
        <w:rPr>
          <w:i/>
          <w:sz w:val="18"/>
          <w:szCs w:val="18"/>
        </w:rPr>
        <w:t>К.,</w:t>
      </w:r>
      <w:r w:rsidRPr="00490D2C">
        <w:rPr>
          <w:sz w:val="18"/>
          <w:szCs w:val="18"/>
        </w:rPr>
        <w:t xml:space="preserve"> </w:t>
      </w:r>
      <w:r w:rsidRPr="00490D2C">
        <w:rPr>
          <w:i/>
          <w:iCs/>
          <w:sz w:val="18"/>
          <w:szCs w:val="18"/>
        </w:rPr>
        <w:t>Унгаров М.Б.</w:t>
      </w:r>
      <w:r>
        <w:rPr>
          <w:sz w:val="18"/>
          <w:szCs w:val="18"/>
        </w:rPr>
        <w:t xml:space="preserve"> </w:t>
      </w:r>
      <w:r w:rsidRPr="00490D2C">
        <w:rPr>
          <w:rStyle w:val="FontStyle15"/>
          <w:sz w:val="18"/>
          <w:szCs w:val="18"/>
        </w:rPr>
        <w:t>Кусочно</w:t>
      </w:r>
      <w:r>
        <w:rPr>
          <w:rStyle w:val="FontStyle15"/>
          <w:sz w:val="18"/>
          <w:szCs w:val="18"/>
        </w:rPr>
        <w:t>-</w:t>
      </w:r>
      <w:r w:rsidRPr="00490D2C">
        <w:rPr>
          <w:rStyle w:val="FontStyle15"/>
          <w:sz w:val="18"/>
          <w:szCs w:val="18"/>
        </w:rPr>
        <w:t>линейная аппроксимация характеристики терморезисти</w:t>
      </w:r>
      <w:r w:rsidRPr="00490D2C">
        <w:rPr>
          <w:rStyle w:val="FontStyle15"/>
          <w:sz w:val="18"/>
          <w:szCs w:val="18"/>
        </w:rPr>
        <w:t>в</w:t>
      </w:r>
      <w:r w:rsidRPr="00490D2C">
        <w:rPr>
          <w:rStyle w:val="FontStyle15"/>
          <w:sz w:val="18"/>
          <w:szCs w:val="18"/>
        </w:rPr>
        <w:t xml:space="preserve">ных датчиков с использованием неравномерной дискретизации // </w:t>
      </w:r>
      <w:r w:rsidRPr="00490D2C">
        <w:rPr>
          <w:sz w:val="18"/>
          <w:szCs w:val="18"/>
        </w:rPr>
        <w:t>Информационно-измерительные и управляющие системы</w:t>
      </w:r>
      <w:r>
        <w:rPr>
          <w:sz w:val="18"/>
          <w:szCs w:val="18"/>
        </w:rPr>
        <w:t xml:space="preserve">: Сб. – Самара: </w:t>
      </w:r>
      <w:r w:rsidRPr="00490D2C">
        <w:rPr>
          <w:sz w:val="18"/>
          <w:szCs w:val="18"/>
        </w:rPr>
        <w:t xml:space="preserve">СамГТУ, </w:t>
      </w:r>
      <w:r>
        <w:rPr>
          <w:sz w:val="18"/>
          <w:szCs w:val="18"/>
        </w:rPr>
        <w:t>2014. – В</w:t>
      </w:r>
      <w:r w:rsidRPr="00490D2C">
        <w:rPr>
          <w:sz w:val="18"/>
          <w:szCs w:val="18"/>
        </w:rPr>
        <w:t>ып</w:t>
      </w:r>
      <w:r>
        <w:rPr>
          <w:sz w:val="18"/>
          <w:szCs w:val="18"/>
        </w:rPr>
        <w:t xml:space="preserve">. </w:t>
      </w:r>
      <w:r w:rsidRPr="00490D2C">
        <w:rPr>
          <w:sz w:val="18"/>
          <w:szCs w:val="18"/>
        </w:rPr>
        <w:t>1(9).</w:t>
      </w:r>
      <w:r>
        <w:rPr>
          <w:sz w:val="18"/>
          <w:szCs w:val="18"/>
        </w:rPr>
        <w:t xml:space="preserve"> – </w:t>
      </w:r>
      <w:r w:rsidRPr="00490D2C">
        <w:rPr>
          <w:sz w:val="18"/>
          <w:szCs w:val="18"/>
        </w:rPr>
        <w:t>С.</w:t>
      </w:r>
      <w:r>
        <w:rPr>
          <w:sz w:val="18"/>
          <w:szCs w:val="18"/>
        </w:rPr>
        <w:t> 45–</w:t>
      </w:r>
      <w:r w:rsidRPr="00490D2C">
        <w:rPr>
          <w:sz w:val="18"/>
          <w:szCs w:val="18"/>
        </w:rPr>
        <w:t>50.</w:t>
      </w:r>
    </w:p>
    <w:p w:rsidR="002D4F38" w:rsidRPr="00490D2C" w:rsidRDefault="002D4F38" w:rsidP="00035D1F">
      <w:pPr>
        <w:widowControl w:val="0"/>
        <w:numPr>
          <w:ilvl w:val="0"/>
          <w:numId w:val="1"/>
        </w:numPr>
        <w:jc w:val="left"/>
        <w:rPr>
          <w:sz w:val="18"/>
          <w:szCs w:val="18"/>
        </w:rPr>
      </w:pPr>
      <w:r w:rsidRPr="00490D2C">
        <w:rPr>
          <w:i/>
          <w:sz w:val="18"/>
          <w:szCs w:val="18"/>
        </w:rPr>
        <w:t>Мэклин Э.Д.</w:t>
      </w:r>
      <w:r w:rsidRPr="00490D2C">
        <w:rPr>
          <w:sz w:val="18"/>
          <w:szCs w:val="18"/>
        </w:rPr>
        <w:t xml:space="preserve"> Терморезисторы. </w:t>
      </w:r>
      <w:r>
        <w:rPr>
          <w:sz w:val="18"/>
          <w:szCs w:val="18"/>
        </w:rPr>
        <w:t xml:space="preserve">– </w:t>
      </w:r>
      <w:r w:rsidRPr="00490D2C">
        <w:rPr>
          <w:sz w:val="18"/>
          <w:szCs w:val="18"/>
        </w:rPr>
        <w:t>М.</w:t>
      </w:r>
      <w:r>
        <w:rPr>
          <w:sz w:val="18"/>
          <w:szCs w:val="18"/>
        </w:rPr>
        <w:t xml:space="preserve">: </w:t>
      </w:r>
      <w:r w:rsidRPr="00490D2C">
        <w:rPr>
          <w:sz w:val="18"/>
          <w:szCs w:val="18"/>
        </w:rPr>
        <w:t>Радио и связь</w:t>
      </w:r>
      <w:r>
        <w:rPr>
          <w:sz w:val="18"/>
          <w:szCs w:val="18"/>
        </w:rPr>
        <w:t>, 1</w:t>
      </w:r>
      <w:r w:rsidRPr="00490D2C">
        <w:rPr>
          <w:sz w:val="18"/>
          <w:szCs w:val="18"/>
        </w:rPr>
        <w:t>983. – 208</w:t>
      </w:r>
      <w:r>
        <w:rPr>
          <w:sz w:val="18"/>
          <w:szCs w:val="18"/>
        </w:rPr>
        <w:t xml:space="preserve"> </w:t>
      </w:r>
      <w:r w:rsidRPr="00490D2C">
        <w:rPr>
          <w:sz w:val="18"/>
          <w:szCs w:val="18"/>
        </w:rPr>
        <w:t>с</w:t>
      </w:r>
      <w:r>
        <w:rPr>
          <w:sz w:val="18"/>
          <w:szCs w:val="18"/>
        </w:rPr>
        <w:t>.</w:t>
      </w:r>
    </w:p>
    <w:p w:rsidR="002D4F38" w:rsidRPr="00490D2C" w:rsidRDefault="002D4F38" w:rsidP="00035D1F">
      <w:pPr>
        <w:widowControl w:val="0"/>
        <w:numPr>
          <w:ilvl w:val="0"/>
          <w:numId w:val="1"/>
        </w:numPr>
        <w:rPr>
          <w:sz w:val="18"/>
          <w:szCs w:val="18"/>
        </w:rPr>
      </w:pPr>
      <w:r w:rsidRPr="00490D2C">
        <w:rPr>
          <w:i/>
          <w:sz w:val="18"/>
          <w:szCs w:val="18"/>
        </w:rPr>
        <w:t>Ланге П.К.</w:t>
      </w:r>
      <w:r w:rsidRPr="00490D2C">
        <w:rPr>
          <w:sz w:val="18"/>
          <w:szCs w:val="18"/>
        </w:rPr>
        <w:t xml:space="preserve"> Сплайн</w:t>
      </w:r>
      <w:r>
        <w:rPr>
          <w:sz w:val="18"/>
          <w:szCs w:val="18"/>
        </w:rPr>
        <w:t>-</w:t>
      </w:r>
      <w:r w:rsidRPr="00490D2C">
        <w:rPr>
          <w:sz w:val="18"/>
          <w:szCs w:val="18"/>
        </w:rPr>
        <w:t>аппроксимация дис</w:t>
      </w:r>
      <w:r w:rsidRPr="00490D2C">
        <w:rPr>
          <w:sz w:val="18"/>
          <w:szCs w:val="18"/>
        </w:rPr>
        <w:softHyphen/>
        <w:t>кретных значений сигналов с применением методов цифровой фильтрации // Сб. труд. Самарского гос.</w:t>
      </w:r>
      <w:r>
        <w:rPr>
          <w:sz w:val="18"/>
          <w:szCs w:val="18"/>
        </w:rPr>
        <w:t xml:space="preserve"> </w:t>
      </w:r>
      <w:r w:rsidRPr="00490D2C">
        <w:rPr>
          <w:sz w:val="18"/>
          <w:szCs w:val="18"/>
        </w:rPr>
        <w:t>тех. ун-та. Сер</w:t>
      </w:r>
      <w:r>
        <w:rPr>
          <w:sz w:val="18"/>
          <w:szCs w:val="18"/>
        </w:rPr>
        <w:t>. Физ.-</w:t>
      </w:r>
      <w:r w:rsidRPr="00490D2C">
        <w:rPr>
          <w:sz w:val="18"/>
          <w:szCs w:val="18"/>
        </w:rPr>
        <w:t>мате</w:t>
      </w:r>
      <w:r w:rsidRPr="00490D2C">
        <w:rPr>
          <w:sz w:val="18"/>
          <w:szCs w:val="18"/>
        </w:rPr>
        <w:softHyphen/>
        <w:t>м. науки</w:t>
      </w:r>
      <w:r>
        <w:rPr>
          <w:sz w:val="18"/>
          <w:szCs w:val="18"/>
        </w:rPr>
        <w:t xml:space="preserve">. – </w:t>
      </w:r>
      <w:r w:rsidRPr="00490D2C">
        <w:rPr>
          <w:sz w:val="18"/>
          <w:szCs w:val="18"/>
        </w:rPr>
        <w:t>Сам</w:t>
      </w:r>
      <w:r w:rsidRPr="00490D2C">
        <w:rPr>
          <w:sz w:val="18"/>
          <w:szCs w:val="18"/>
        </w:rPr>
        <w:t>а</w:t>
      </w:r>
      <w:r w:rsidRPr="00490D2C">
        <w:rPr>
          <w:sz w:val="18"/>
          <w:szCs w:val="18"/>
        </w:rPr>
        <w:t>ра: СамГТУ, 2003.</w:t>
      </w:r>
      <w:r>
        <w:rPr>
          <w:sz w:val="18"/>
          <w:szCs w:val="18"/>
        </w:rPr>
        <w:t xml:space="preserve"> – </w:t>
      </w:r>
      <w:r w:rsidRPr="00490D2C">
        <w:rPr>
          <w:sz w:val="18"/>
          <w:szCs w:val="18"/>
        </w:rPr>
        <w:t>Вып.</w:t>
      </w:r>
      <w:r>
        <w:rPr>
          <w:sz w:val="18"/>
          <w:szCs w:val="18"/>
        </w:rPr>
        <w:t xml:space="preserve"> 19. – С. 134–</w:t>
      </w:r>
      <w:r w:rsidRPr="00490D2C">
        <w:rPr>
          <w:sz w:val="18"/>
          <w:szCs w:val="18"/>
        </w:rPr>
        <w:t>138.</w:t>
      </w:r>
    </w:p>
    <w:p w:rsidR="002D4F38" w:rsidRDefault="002D4F38" w:rsidP="00035D1F">
      <w:pPr>
        <w:widowControl w:val="0"/>
        <w:jc w:val="right"/>
        <w:rPr>
          <w:sz w:val="18"/>
          <w:szCs w:val="18"/>
        </w:rPr>
      </w:pPr>
      <w:r w:rsidRPr="00490D2C">
        <w:rPr>
          <w:sz w:val="18"/>
          <w:szCs w:val="18"/>
        </w:rPr>
        <w:t xml:space="preserve"> </w:t>
      </w:r>
    </w:p>
    <w:p w:rsidR="002D4F38" w:rsidRPr="00490D2C" w:rsidRDefault="002D4F38" w:rsidP="00035D1F">
      <w:pPr>
        <w:widowControl w:val="0"/>
        <w:jc w:val="right"/>
        <w:rPr>
          <w:i/>
          <w:sz w:val="18"/>
          <w:szCs w:val="18"/>
        </w:rPr>
      </w:pPr>
      <w:r w:rsidRPr="00490D2C">
        <w:rPr>
          <w:i/>
          <w:sz w:val="18"/>
          <w:szCs w:val="18"/>
        </w:rPr>
        <w:t>Статья поступила в редакцию</w:t>
      </w:r>
      <w:r>
        <w:rPr>
          <w:i/>
          <w:sz w:val="18"/>
          <w:szCs w:val="18"/>
        </w:rPr>
        <w:t xml:space="preserve"> </w:t>
      </w:r>
      <w:r w:rsidRPr="00490D2C">
        <w:rPr>
          <w:i/>
          <w:sz w:val="18"/>
          <w:szCs w:val="18"/>
        </w:rPr>
        <w:t>14 июня 2017 г.</w:t>
      </w:r>
    </w:p>
    <w:p w:rsidR="002D4F38" w:rsidRPr="000162BA" w:rsidRDefault="002D4F38" w:rsidP="00035D1F">
      <w:pPr>
        <w:pStyle w:val="aff1"/>
        <w:widowControl w:val="0"/>
        <w:rPr>
          <w:lang w:val="en-US"/>
        </w:rPr>
      </w:pPr>
      <w:r w:rsidRPr="000162BA">
        <w:rPr>
          <w:lang w:val="en-US"/>
        </w:rPr>
        <w:lastRenderedPageBreak/>
        <w:t xml:space="preserve">CORRECTION OF THE DYNAMIC ERROR OF INERTIAL SENSORS </w:t>
      </w:r>
    </w:p>
    <w:p w:rsidR="002D4F38" w:rsidRPr="000162BA" w:rsidRDefault="002D4F38" w:rsidP="00035D1F">
      <w:pPr>
        <w:widowControl w:val="0"/>
        <w:rPr>
          <w:lang w:val="en-US"/>
        </w:rPr>
      </w:pPr>
    </w:p>
    <w:p w:rsidR="002D4F38" w:rsidRPr="009B5EE5" w:rsidRDefault="002D4F38" w:rsidP="00035D1F">
      <w:pPr>
        <w:pStyle w:val="aff2"/>
        <w:widowControl w:val="0"/>
        <w:rPr>
          <w:lang w:val="en-US"/>
        </w:rPr>
      </w:pPr>
      <w:r w:rsidRPr="00285AA6">
        <w:rPr>
          <w:lang w:val="en-US"/>
        </w:rPr>
        <w:t>P.K. Lange</w:t>
      </w:r>
      <w:r w:rsidRPr="009B5EE5">
        <w:rPr>
          <w:lang w:val="en-US"/>
        </w:rPr>
        <w:tab/>
      </w:r>
      <w:r w:rsidRPr="009B5EE5">
        <w:rPr>
          <w:lang w:val="en-US"/>
        </w:rPr>
        <w:tab/>
      </w:r>
      <w:r w:rsidRPr="00AE16DA">
        <w:rPr>
          <w:rStyle w:val="affc"/>
          <w:iCs/>
        </w:rPr>
        <w:footnoteReference w:customMarkFollows="1" w:id="6"/>
        <w:sym w:font="Symbol" w:char="F020"/>
      </w:r>
    </w:p>
    <w:p w:rsidR="002D4F38" w:rsidRPr="008F4C84" w:rsidRDefault="002D4F38" w:rsidP="00035D1F">
      <w:pPr>
        <w:widowControl w:val="0"/>
        <w:spacing w:before="120"/>
        <w:rPr>
          <w:sz w:val="16"/>
          <w:szCs w:val="16"/>
          <w:lang w:val="en-US"/>
        </w:rPr>
      </w:pPr>
      <w:r w:rsidRPr="008F4C84">
        <w:rPr>
          <w:sz w:val="16"/>
          <w:szCs w:val="16"/>
          <w:lang w:val="en-US"/>
        </w:rPr>
        <w:t>Samara State Technical University</w:t>
      </w:r>
    </w:p>
    <w:p w:rsidR="002D4F38" w:rsidRPr="00156FF9" w:rsidRDefault="002D4F38" w:rsidP="00035D1F">
      <w:pPr>
        <w:widowControl w:val="0"/>
        <w:rPr>
          <w:sz w:val="16"/>
          <w:szCs w:val="16"/>
          <w:lang w:val="en-US"/>
        </w:rPr>
      </w:pPr>
      <w:r w:rsidRPr="008F4C84">
        <w:rPr>
          <w:sz w:val="16"/>
          <w:szCs w:val="16"/>
          <w:lang w:val="en-US"/>
        </w:rPr>
        <w:t>244, Molodogvardeyskaya</w:t>
      </w:r>
      <w:r>
        <w:rPr>
          <w:sz w:val="16"/>
          <w:szCs w:val="16"/>
          <w:lang w:val="en-US"/>
        </w:rPr>
        <w:t xml:space="preserve"> </w:t>
      </w:r>
      <w:r w:rsidRPr="008F4C84">
        <w:rPr>
          <w:sz w:val="16"/>
          <w:szCs w:val="16"/>
          <w:lang w:val="en-US"/>
        </w:rPr>
        <w:t>st., Samara,</w:t>
      </w:r>
      <w:r>
        <w:rPr>
          <w:sz w:val="16"/>
          <w:szCs w:val="16"/>
          <w:lang w:val="en-US"/>
        </w:rPr>
        <w:t xml:space="preserve"> </w:t>
      </w:r>
      <w:r w:rsidRPr="008F4C84">
        <w:rPr>
          <w:sz w:val="16"/>
          <w:szCs w:val="16"/>
          <w:lang w:val="en-US"/>
        </w:rPr>
        <w:t>443100</w:t>
      </w:r>
      <w:r>
        <w:rPr>
          <w:sz w:val="16"/>
          <w:szCs w:val="16"/>
          <w:lang w:val="en-US"/>
        </w:rPr>
        <w:t>, Russian Federation</w:t>
      </w:r>
    </w:p>
    <w:p w:rsidR="006B4AE7" w:rsidRDefault="006B4AE7" w:rsidP="006B4AE7">
      <w:pPr>
        <w:ind w:left="426" w:firstLine="0"/>
        <w:rPr>
          <w:i/>
          <w:sz w:val="20"/>
          <w:szCs w:val="20"/>
        </w:rPr>
      </w:pPr>
    </w:p>
    <w:p w:rsidR="002D4F38" w:rsidRPr="006B4AE7" w:rsidRDefault="002D4F38" w:rsidP="006B4AE7">
      <w:pPr>
        <w:ind w:left="426" w:firstLine="0"/>
        <w:rPr>
          <w:i/>
          <w:sz w:val="20"/>
          <w:szCs w:val="20"/>
        </w:rPr>
      </w:pPr>
      <w:r w:rsidRPr="006B4AE7">
        <w:rPr>
          <w:i/>
          <w:sz w:val="20"/>
          <w:szCs w:val="20"/>
          <w:lang w:val="en-US"/>
        </w:rPr>
        <w:t xml:space="preserve">The method of dynamic error correction for inertia sensor having a transfer function type aperiodic operator of the first order is considered. </w:t>
      </w:r>
      <w:r w:rsidRPr="006B4AE7">
        <w:rPr>
          <w:i/>
          <w:sz w:val="20"/>
          <w:szCs w:val="20"/>
        </w:rPr>
        <w:t>The method is based on the realization of the inverse sensors operator in a dynamic mode. Correction method uses a parabolic spline-approximation of discrete values of sensors signal, as well as its first derivative. An example of correction of the signal formed by the inertia sensor of a particular type is described. It is shown that the use of a mathematical correction method based on digital filter in-line processing of discrete signal values allows to reduce in several times the dynamic error of inertia sensor. It is proposed to use the method described above also for the correction of the sensors signal, the operator of which having the second order. The considered method can be easily implemented using modern microprocessor measuring systems.</w:t>
      </w:r>
    </w:p>
    <w:p w:rsidR="002D4F38" w:rsidRPr="00D9654B" w:rsidRDefault="002D4F38" w:rsidP="00035D1F">
      <w:pPr>
        <w:pStyle w:val="aff4"/>
        <w:widowControl w:val="0"/>
        <w:rPr>
          <w:lang w:val="en-US"/>
        </w:rPr>
      </w:pPr>
      <w:r w:rsidRPr="000C7701">
        <w:rPr>
          <w:b/>
          <w:iCs/>
          <w:sz w:val="22"/>
          <w:lang w:val="en-US"/>
        </w:rPr>
        <w:t>Keywords</w:t>
      </w:r>
      <w:r w:rsidRPr="000C7701">
        <w:rPr>
          <w:b/>
          <w:sz w:val="22"/>
          <w:lang w:val="en-US"/>
        </w:rPr>
        <w:t>:</w:t>
      </w:r>
      <w:r w:rsidRPr="000C7701">
        <w:rPr>
          <w:lang w:val="en-US"/>
        </w:rPr>
        <w:t xml:space="preserve"> sensor, inertia, frequency response, transfer function, measured parameter, dynamic error, spline</w:t>
      </w:r>
      <w:r w:rsidRPr="00D9654B">
        <w:rPr>
          <w:lang w:val="en-US"/>
        </w:rPr>
        <w:t>-</w:t>
      </w:r>
      <w:r w:rsidRPr="000C7701">
        <w:rPr>
          <w:lang w:val="en-US"/>
        </w:rPr>
        <w:t>approximation</w:t>
      </w:r>
      <w:r w:rsidRPr="00D9654B">
        <w:rPr>
          <w:lang w:val="en-US"/>
        </w:rPr>
        <w:t>.</w:t>
      </w:r>
    </w:p>
    <w:p w:rsidR="002D4F38" w:rsidRPr="00EA4F72" w:rsidRDefault="002D4F38" w:rsidP="00035D1F">
      <w:pPr>
        <w:widowControl w:val="0"/>
        <w:ind w:firstLine="540"/>
        <w:rPr>
          <w:vertAlign w:val="superscript"/>
          <w:lang w:val="en-US"/>
        </w:rPr>
      </w:pPr>
    </w:p>
    <w:p w:rsidR="0014404A" w:rsidRPr="002D4F38" w:rsidRDefault="0014404A" w:rsidP="00035D1F">
      <w:pPr>
        <w:widowControl w:val="0"/>
        <w:rPr>
          <w:lang w:val="en-US"/>
        </w:rPr>
      </w:pPr>
    </w:p>
    <w:sectPr w:rsidR="0014404A" w:rsidRPr="002D4F38" w:rsidSect="00DE45A7">
      <w:footerReference w:type="even" r:id="rId139"/>
      <w:footerReference w:type="default" r:id="rId140"/>
      <w:pgSz w:w="10319" w:h="14571" w:code="13"/>
      <w:pgMar w:top="964" w:right="1304" w:bottom="964" w:left="1304" w:header="709" w:footer="709" w:gutter="0"/>
      <w:pgNumType w:start="76"/>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6732" w:rsidRDefault="00F36732" w:rsidP="002D4F38">
      <w:r>
        <w:separator/>
      </w:r>
    </w:p>
  </w:endnote>
  <w:endnote w:type="continuationSeparator" w:id="0">
    <w:p w:rsidR="00F36732" w:rsidRDefault="00F36732" w:rsidP="002D4F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7493206"/>
      <w:docPartObj>
        <w:docPartGallery w:val="Page Numbers (Bottom of Page)"/>
        <w:docPartUnique/>
      </w:docPartObj>
    </w:sdtPr>
    <w:sdtEndPr>
      <w:rPr>
        <w:sz w:val="20"/>
      </w:rPr>
    </w:sdtEndPr>
    <w:sdtContent>
      <w:p w:rsidR="00173907" w:rsidRPr="007279CF" w:rsidRDefault="00E50EA6" w:rsidP="00035D1F">
        <w:pPr>
          <w:pStyle w:val="aff8"/>
          <w:ind w:firstLine="0"/>
          <w:rPr>
            <w:sz w:val="20"/>
          </w:rPr>
        </w:pPr>
        <w:r w:rsidRPr="007279CF">
          <w:rPr>
            <w:sz w:val="20"/>
          </w:rPr>
          <w:fldChar w:fldCharType="begin"/>
        </w:r>
        <w:r w:rsidR="00173907" w:rsidRPr="007279CF">
          <w:rPr>
            <w:sz w:val="20"/>
          </w:rPr>
          <w:instrText>PAGE   \* MERGEFORMAT</w:instrText>
        </w:r>
        <w:r w:rsidRPr="007279CF">
          <w:rPr>
            <w:sz w:val="20"/>
          </w:rPr>
          <w:fldChar w:fldCharType="separate"/>
        </w:r>
        <w:r w:rsidR="002D157B">
          <w:rPr>
            <w:noProof/>
            <w:sz w:val="20"/>
          </w:rPr>
          <w:t>76</w:t>
        </w:r>
        <w:r w:rsidRPr="007279CF">
          <w:rPr>
            <w:sz w:val="20"/>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488427"/>
      <w:docPartObj>
        <w:docPartGallery w:val="Page Numbers (Bottom of Page)"/>
        <w:docPartUnique/>
      </w:docPartObj>
    </w:sdtPr>
    <w:sdtEndPr>
      <w:rPr>
        <w:sz w:val="20"/>
      </w:rPr>
    </w:sdtEndPr>
    <w:sdtContent>
      <w:p w:rsidR="00173907" w:rsidRPr="007279CF" w:rsidRDefault="00E50EA6" w:rsidP="00035D1F">
        <w:pPr>
          <w:pStyle w:val="aff8"/>
          <w:jc w:val="right"/>
          <w:rPr>
            <w:sz w:val="20"/>
          </w:rPr>
        </w:pPr>
        <w:r w:rsidRPr="007279CF">
          <w:rPr>
            <w:sz w:val="20"/>
          </w:rPr>
          <w:fldChar w:fldCharType="begin"/>
        </w:r>
        <w:r w:rsidR="00173907" w:rsidRPr="007279CF">
          <w:rPr>
            <w:sz w:val="20"/>
          </w:rPr>
          <w:instrText>PAGE   \* MERGEFORMAT</w:instrText>
        </w:r>
        <w:r w:rsidRPr="007279CF">
          <w:rPr>
            <w:sz w:val="20"/>
          </w:rPr>
          <w:fldChar w:fldCharType="separate"/>
        </w:r>
        <w:r w:rsidR="002D157B">
          <w:rPr>
            <w:noProof/>
            <w:sz w:val="20"/>
          </w:rPr>
          <w:t>87</w:t>
        </w:r>
        <w:r w:rsidRPr="007279CF">
          <w:rPr>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6732" w:rsidRDefault="00F36732" w:rsidP="002D4F38">
      <w:r>
        <w:separator/>
      </w:r>
    </w:p>
  </w:footnote>
  <w:footnote w:type="continuationSeparator" w:id="0">
    <w:p w:rsidR="00F36732" w:rsidRDefault="00F36732" w:rsidP="002D4F38">
      <w:r>
        <w:continuationSeparator/>
      </w:r>
    </w:p>
  </w:footnote>
  <w:footnote w:id="1">
    <w:p w:rsidR="00173907" w:rsidRDefault="00173907" w:rsidP="00035D1F">
      <w:pPr>
        <w:pStyle w:val="affa"/>
        <w:rPr>
          <w:i/>
          <w:sz w:val="18"/>
          <w:szCs w:val="18"/>
        </w:rPr>
      </w:pPr>
      <w:r w:rsidRPr="005B42A0">
        <w:rPr>
          <w:i/>
          <w:sz w:val="18"/>
          <w:szCs w:val="18"/>
        </w:rPr>
        <w:t>Марина Михайловна Кутейникова (к.т.н.), старший научный сотрудник</w:t>
      </w:r>
      <w:r>
        <w:rPr>
          <w:i/>
          <w:sz w:val="18"/>
          <w:szCs w:val="18"/>
        </w:rPr>
        <w:t>,</w:t>
      </w:r>
      <w:r w:rsidRPr="005B42A0">
        <w:rPr>
          <w:i/>
          <w:sz w:val="18"/>
          <w:szCs w:val="18"/>
        </w:rPr>
        <w:t xml:space="preserve"> </w:t>
      </w:r>
    </w:p>
    <w:p w:rsidR="00173907" w:rsidRDefault="00173907" w:rsidP="00035D1F">
      <w:pPr>
        <w:pStyle w:val="affa"/>
      </w:pPr>
      <w:r>
        <w:rPr>
          <w:i/>
          <w:sz w:val="18"/>
          <w:szCs w:val="18"/>
        </w:rPr>
        <w:t>Петр Евгеньевич Подлипнов, младший научный сотрудник.</w:t>
      </w:r>
    </w:p>
  </w:footnote>
  <w:footnote w:id="2">
    <w:p w:rsidR="00173907" w:rsidRPr="00035D1F" w:rsidRDefault="00173907" w:rsidP="00F151D8">
      <w:pPr>
        <w:pStyle w:val="affa"/>
      </w:pPr>
      <w:r w:rsidRPr="0044525F">
        <w:rPr>
          <w:rStyle w:val="affc"/>
          <w:sz w:val="18"/>
          <w:szCs w:val="18"/>
        </w:rPr>
        <w:footnoteRef/>
      </w:r>
      <w:r w:rsidRPr="0044525F">
        <w:rPr>
          <w:sz w:val="18"/>
          <w:szCs w:val="18"/>
        </w:rPr>
        <w:t xml:space="preserve"> </w:t>
      </w:r>
      <w:r w:rsidRPr="00035D1F">
        <w:rPr>
          <w:i/>
        </w:rPr>
        <w:t>Следует отметить, что согласие конструкторов ГТД на выполнение всего двух установочных отверстий для ОВТД, образующих кластер, с выполнением необходимых условий на расстояние между ними и угол разворота ЧЭ [2], а также использование самокомпенсации температурных воздействий в каждом измерительном канале позв</w:t>
      </w:r>
      <w:r w:rsidRPr="00035D1F">
        <w:rPr>
          <w:i/>
        </w:rPr>
        <w:t>о</w:t>
      </w:r>
      <w:r w:rsidRPr="00035D1F">
        <w:rPr>
          <w:i/>
        </w:rPr>
        <w:t>ля</w:t>
      </w:r>
      <w:r>
        <w:rPr>
          <w:i/>
        </w:rPr>
        <w:t>ю</w:t>
      </w:r>
      <w:r w:rsidRPr="00035D1F">
        <w:rPr>
          <w:i/>
        </w:rPr>
        <w:t>т избавиться от влияния обоих видов МФ, обеспечив пользователя информацией о</w:t>
      </w:r>
      <w:r>
        <w:rPr>
          <w:i/>
        </w:rPr>
        <w:t> </w:t>
      </w:r>
      <w:r w:rsidRPr="00035D1F">
        <w:rPr>
          <w:i/>
        </w:rPr>
        <w:t>координатах y (РЗ) и x (осевые смещения).</w:t>
      </w:r>
    </w:p>
  </w:footnote>
  <w:footnote w:id="3">
    <w:p w:rsidR="00173907" w:rsidRDefault="00173907" w:rsidP="00F151D8">
      <w:pPr>
        <w:pStyle w:val="affa"/>
      </w:pPr>
      <w:r w:rsidRPr="00A306E3">
        <w:rPr>
          <w:rStyle w:val="affc"/>
        </w:rPr>
        <w:footnoteRef/>
      </w:r>
      <w:r w:rsidRPr="00A306E3">
        <w:t xml:space="preserve"> </w:t>
      </w:r>
      <w:r w:rsidRPr="003147AC">
        <w:rPr>
          <w:bCs/>
          <w:i/>
        </w:rPr>
        <w:t>Для компрессорной лопатки длина хорды спинки и корыта [4,</w:t>
      </w:r>
      <w:r w:rsidRPr="003147AC">
        <w:rPr>
          <w:bCs/>
          <w:i/>
          <w:lang w:val="en-US"/>
        </w:rPr>
        <w:t> </w:t>
      </w:r>
      <w:r w:rsidRPr="003147AC">
        <w:rPr>
          <w:bCs/>
          <w:i/>
        </w:rPr>
        <w:t>7,</w:t>
      </w:r>
      <w:r w:rsidRPr="003147AC">
        <w:rPr>
          <w:bCs/>
          <w:i/>
          <w:lang w:val="en-US"/>
        </w:rPr>
        <w:t> </w:t>
      </w:r>
      <w:r w:rsidRPr="003147AC">
        <w:rPr>
          <w:bCs/>
          <w:i/>
        </w:rPr>
        <w:t xml:space="preserve">8] составила </w:t>
      </w:r>
      <w:smartTag w:uri="urn:schemas-microsoft-com:office:smarttags" w:element="metricconverter">
        <w:smartTagPr>
          <w:attr w:name="ProductID" w:val="29 мм"/>
        </w:smartTagPr>
        <w:r w:rsidRPr="003147AC">
          <w:rPr>
            <w:bCs/>
            <w:i/>
          </w:rPr>
          <w:t>29 мм</w:t>
        </w:r>
      </w:smartTag>
      <w:r w:rsidRPr="003147AC">
        <w:rPr>
          <w:bCs/>
          <w:i/>
        </w:rPr>
        <w:t xml:space="preserve">; ширина выходной и входной кромок </w:t>
      </w:r>
      <w:smartTag w:uri="urn:schemas-microsoft-com:office:smarttags" w:element="metricconverter">
        <w:smartTagPr>
          <w:attr w:name="ProductID" w:val="2,0 мм"/>
        </w:smartTagPr>
        <w:r w:rsidRPr="003147AC">
          <w:rPr>
            <w:bCs/>
            <w:i/>
          </w:rPr>
          <w:t>2,0 мм</w:t>
        </w:r>
      </w:smartTag>
      <w:r w:rsidRPr="003147AC">
        <w:rPr>
          <w:bCs/>
          <w:i/>
        </w:rPr>
        <w:t>; выступов в торцевой части лопатки нет (в модели равны нулю); степень кривизны лопатки определяется изгибом ее спинки и</w:t>
      </w:r>
      <w:r w:rsidR="008C384A">
        <w:rPr>
          <w:bCs/>
          <w:i/>
        </w:rPr>
        <w:t> </w:t>
      </w:r>
      <w:r w:rsidRPr="003147AC">
        <w:rPr>
          <w:bCs/>
          <w:i/>
        </w:rPr>
        <w:t xml:space="preserve">корыта относительно центра хорды и составляет </w:t>
      </w:r>
      <w:smartTag w:uri="urn:schemas-microsoft-com:office:smarttags" w:element="metricconverter">
        <w:smartTagPr>
          <w:attr w:name="ProductID" w:val="0,1 мм"/>
        </w:smartTagPr>
        <w:r w:rsidRPr="003147AC">
          <w:rPr>
            <w:bCs/>
            <w:i/>
          </w:rPr>
          <w:t>0,1 мм.</w:t>
        </w:r>
      </w:smartTag>
    </w:p>
  </w:footnote>
  <w:footnote w:id="4">
    <w:p w:rsidR="00173907" w:rsidRPr="005B42A0" w:rsidRDefault="00173907" w:rsidP="0054596B">
      <w:pPr>
        <w:pStyle w:val="afff4"/>
        <w:spacing w:line="240" w:lineRule="auto"/>
        <w:ind w:firstLine="426"/>
        <w:rPr>
          <w:i/>
          <w:sz w:val="18"/>
          <w:lang w:val="en-US"/>
        </w:rPr>
      </w:pPr>
      <w:r w:rsidRPr="005B42A0">
        <w:rPr>
          <w:rStyle w:val="affc"/>
          <w:sz w:val="18"/>
          <w:szCs w:val="18"/>
        </w:rPr>
        <w:footnoteRef/>
      </w:r>
      <w:r w:rsidRPr="005B42A0">
        <w:rPr>
          <w:i/>
          <w:sz w:val="18"/>
          <w:lang w:val="en-US"/>
        </w:rPr>
        <w:t>Marina M</w:t>
      </w:r>
      <w:r w:rsidR="003070E7" w:rsidRPr="003070E7">
        <w:rPr>
          <w:i/>
          <w:sz w:val="18"/>
          <w:lang w:val="en-US"/>
        </w:rPr>
        <w:t xml:space="preserve">. </w:t>
      </w:r>
      <w:r w:rsidRPr="005B42A0">
        <w:rPr>
          <w:i/>
          <w:sz w:val="18"/>
          <w:lang w:val="en-US"/>
        </w:rPr>
        <w:t>Kuteynikova (Ph.D. (Techn.)), Se</w:t>
      </w:r>
      <w:r w:rsidRPr="005B42A0">
        <w:rPr>
          <w:i/>
          <w:sz w:val="18"/>
          <w:szCs w:val="18"/>
          <w:lang w:val="en-US"/>
        </w:rPr>
        <w:t>nior Scientist.</w:t>
      </w:r>
    </w:p>
    <w:p w:rsidR="00173907" w:rsidRPr="003070E7" w:rsidRDefault="00173907" w:rsidP="0054596B">
      <w:pPr>
        <w:pStyle w:val="afff4"/>
        <w:spacing w:line="240" w:lineRule="auto"/>
        <w:ind w:firstLine="426"/>
        <w:rPr>
          <w:sz w:val="18"/>
          <w:szCs w:val="18"/>
        </w:rPr>
      </w:pPr>
      <w:r w:rsidRPr="003070E7">
        <w:rPr>
          <w:i/>
          <w:sz w:val="18"/>
          <w:szCs w:val="18"/>
          <w:lang w:val="en-US"/>
        </w:rPr>
        <w:t xml:space="preserve"> </w:t>
      </w:r>
      <w:r w:rsidRPr="005B42A0">
        <w:rPr>
          <w:i/>
          <w:sz w:val="18"/>
          <w:szCs w:val="18"/>
          <w:lang w:val="en-US"/>
        </w:rPr>
        <w:t>Petr</w:t>
      </w:r>
      <w:r w:rsidRPr="00B363DF">
        <w:rPr>
          <w:i/>
          <w:sz w:val="18"/>
          <w:szCs w:val="18"/>
        </w:rPr>
        <w:t xml:space="preserve"> </w:t>
      </w:r>
      <w:r w:rsidRPr="005B42A0">
        <w:rPr>
          <w:i/>
          <w:sz w:val="18"/>
          <w:szCs w:val="18"/>
          <w:lang w:val="en-US"/>
        </w:rPr>
        <w:t>E</w:t>
      </w:r>
      <w:r w:rsidR="003070E7">
        <w:rPr>
          <w:i/>
          <w:sz w:val="18"/>
          <w:szCs w:val="18"/>
        </w:rPr>
        <w:t>.</w:t>
      </w:r>
      <w:r w:rsidRPr="00B363DF">
        <w:rPr>
          <w:i/>
          <w:sz w:val="18"/>
          <w:szCs w:val="18"/>
        </w:rPr>
        <w:t xml:space="preserve"> </w:t>
      </w:r>
      <w:r w:rsidRPr="005B42A0">
        <w:rPr>
          <w:i/>
          <w:sz w:val="18"/>
          <w:szCs w:val="18"/>
          <w:lang w:val="en-US"/>
        </w:rPr>
        <w:t>Podli</w:t>
      </w:r>
      <w:r>
        <w:rPr>
          <w:i/>
          <w:sz w:val="18"/>
          <w:szCs w:val="18"/>
          <w:lang w:val="en-US"/>
        </w:rPr>
        <w:t>pnov</w:t>
      </w:r>
      <w:r>
        <w:rPr>
          <w:i/>
          <w:sz w:val="18"/>
          <w:szCs w:val="18"/>
        </w:rPr>
        <w:t>,</w:t>
      </w:r>
      <w:r w:rsidRPr="00B363DF">
        <w:rPr>
          <w:i/>
          <w:sz w:val="18"/>
          <w:szCs w:val="18"/>
        </w:rPr>
        <w:t xml:space="preserve"> </w:t>
      </w:r>
      <w:r w:rsidRPr="005B42A0">
        <w:rPr>
          <w:i/>
          <w:sz w:val="18"/>
          <w:szCs w:val="18"/>
          <w:lang w:val="en-US"/>
        </w:rPr>
        <w:t>Scientist</w:t>
      </w:r>
      <w:r w:rsidR="003070E7">
        <w:rPr>
          <w:i/>
          <w:sz w:val="18"/>
          <w:szCs w:val="18"/>
        </w:rPr>
        <w:t>.</w:t>
      </w:r>
    </w:p>
  </w:footnote>
  <w:footnote w:id="5">
    <w:p w:rsidR="00173907" w:rsidRPr="00E47299" w:rsidRDefault="00173907" w:rsidP="002D4F38">
      <w:pPr>
        <w:widowControl w:val="0"/>
        <w:rPr>
          <w:i/>
          <w:sz w:val="20"/>
          <w:szCs w:val="20"/>
        </w:rPr>
      </w:pPr>
      <w:r w:rsidRPr="00E47299">
        <w:rPr>
          <w:i/>
          <w:sz w:val="20"/>
          <w:szCs w:val="20"/>
        </w:rPr>
        <w:t>* Работа выполнена при поддержке гранта РФФИ № 16-08-00252 А.</w:t>
      </w:r>
    </w:p>
    <w:p w:rsidR="00173907" w:rsidRPr="00E47299" w:rsidRDefault="00173907" w:rsidP="002D4F38">
      <w:pPr>
        <w:pStyle w:val="affa"/>
        <w:rPr>
          <w:i/>
        </w:rPr>
      </w:pPr>
      <w:r w:rsidRPr="00E47299">
        <w:rPr>
          <w:i/>
        </w:rPr>
        <w:t>Петр Константинович Ланге (д.т.н., проф.), профессор кафедры «Информационно-измерительная техника».</w:t>
      </w:r>
    </w:p>
  </w:footnote>
  <w:footnote w:id="6">
    <w:p w:rsidR="00173907" w:rsidRPr="002577D9" w:rsidRDefault="00173907" w:rsidP="002D4F38">
      <w:pPr>
        <w:rPr>
          <w:sz w:val="20"/>
          <w:szCs w:val="20"/>
        </w:rPr>
      </w:pPr>
      <w:r w:rsidRPr="00AE16DA">
        <w:rPr>
          <w:i/>
          <w:sz w:val="20"/>
          <w:szCs w:val="20"/>
          <w:lang w:val="en-US"/>
        </w:rPr>
        <w:t>Petr K. Lange</w:t>
      </w:r>
      <w:r w:rsidRPr="00AE16DA">
        <w:rPr>
          <w:sz w:val="20"/>
          <w:szCs w:val="20"/>
          <w:lang w:val="en-US"/>
        </w:rPr>
        <w:t xml:space="preserve"> </w:t>
      </w:r>
      <w:r w:rsidRPr="00B24E20">
        <w:rPr>
          <w:i/>
          <w:sz w:val="20"/>
          <w:szCs w:val="20"/>
          <w:lang w:val="en-US"/>
        </w:rPr>
        <w:t>(</w:t>
      </w:r>
      <w:r w:rsidRPr="00BF6B3C">
        <w:rPr>
          <w:i/>
          <w:sz w:val="20"/>
          <w:szCs w:val="20"/>
          <w:lang w:val="en-US"/>
        </w:rPr>
        <w:t>Dr</w:t>
      </w:r>
      <w:r w:rsidRPr="00B24E20">
        <w:rPr>
          <w:i/>
          <w:sz w:val="20"/>
          <w:szCs w:val="20"/>
          <w:lang w:val="en-US"/>
        </w:rPr>
        <w:t xml:space="preserve">. </w:t>
      </w:r>
      <w:r>
        <w:rPr>
          <w:i/>
          <w:sz w:val="20"/>
          <w:szCs w:val="20"/>
          <w:lang w:val="en-US"/>
        </w:rPr>
        <w:t>Sci</w:t>
      </w:r>
      <w:r w:rsidRPr="00B24E20">
        <w:rPr>
          <w:i/>
          <w:sz w:val="20"/>
          <w:szCs w:val="20"/>
          <w:lang w:val="en-US"/>
        </w:rPr>
        <w:t xml:space="preserve">. </w:t>
      </w:r>
      <w:r w:rsidRPr="003C0AB2">
        <w:rPr>
          <w:i/>
          <w:sz w:val="20"/>
          <w:szCs w:val="20"/>
        </w:rPr>
        <w:t>(</w:t>
      </w:r>
      <w:r w:rsidRPr="00BF6B3C">
        <w:rPr>
          <w:i/>
          <w:sz w:val="20"/>
          <w:szCs w:val="20"/>
          <w:lang w:val="en-US"/>
        </w:rPr>
        <w:t>Techn</w:t>
      </w:r>
      <w:r w:rsidRPr="003C0AB2">
        <w:rPr>
          <w:i/>
          <w:sz w:val="20"/>
          <w:szCs w:val="20"/>
        </w:rPr>
        <w:t xml:space="preserve">.)), </w:t>
      </w:r>
      <w:r w:rsidRPr="00BF6B3C">
        <w:rPr>
          <w:i/>
          <w:sz w:val="20"/>
          <w:szCs w:val="20"/>
          <w:lang w:val="en-US"/>
        </w:rPr>
        <w:t>Professor</w:t>
      </w:r>
      <w:r w:rsidRPr="003C0AB2">
        <w:rPr>
          <w:i/>
          <w:sz w:val="20"/>
          <w:szCs w:val="20"/>
        </w:rPr>
        <w:t>.</w:t>
      </w:r>
      <w:r>
        <w:rPr>
          <w:i/>
          <w:sz w:val="20"/>
          <w:szCs w:val="20"/>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EA2492"/>
    <w:multiLevelType w:val="hybridMultilevel"/>
    <w:tmpl w:val="3AF05E7C"/>
    <w:lvl w:ilvl="0" w:tplc="0419000F">
      <w:start w:val="1"/>
      <w:numFmt w:val="decimal"/>
      <w:lvlText w:val="%1."/>
      <w:lvlJc w:val="left"/>
      <w:pPr>
        <w:ind w:left="1117" w:hanging="360"/>
      </w:pPr>
    </w:lvl>
    <w:lvl w:ilvl="1" w:tplc="04190019" w:tentative="1">
      <w:start w:val="1"/>
      <w:numFmt w:val="lowerLetter"/>
      <w:lvlText w:val="%2."/>
      <w:lvlJc w:val="left"/>
      <w:pPr>
        <w:ind w:left="1837" w:hanging="360"/>
      </w:pPr>
    </w:lvl>
    <w:lvl w:ilvl="2" w:tplc="0419001B" w:tentative="1">
      <w:start w:val="1"/>
      <w:numFmt w:val="lowerRoman"/>
      <w:lvlText w:val="%3."/>
      <w:lvlJc w:val="right"/>
      <w:pPr>
        <w:ind w:left="2557" w:hanging="180"/>
      </w:pPr>
    </w:lvl>
    <w:lvl w:ilvl="3" w:tplc="0419000F" w:tentative="1">
      <w:start w:val="1"/>
      <w:numFmt w:val="decimal"/>
      <w:lvlText w:val="%4."/>
      <w:lvlJc w:val="left"/>
      <w:pPr>
        <w:ind w:left="3277" w:hanging="360"/>
      </w:pPr>
    </w:lvl>
    <w:lvl w:ilvl="4" w:tplc="04190019" w:tentative="1">
      <w:start w:val="1"/>
      <w:numFmt w:val="lowerLetter"/>
      <w:lvlText w:val="%5."/>
      <w:lvlJc w:val="left"/>
      <w:pPr>
        <w:ind w:left="3997" w:hanging="360"/>
      </w:pPr>
    </w:lvl>
    <w:lvl w:ilvl="5" w:tplc="0419001B" w:tentative="1">
      <w:start w:val="1"/>
      <w:numFmt w:val="lowerRoman"/>
      <w:lvlText w:val="%6."/>
      <w:lvlJc w:val="right"/>
      <w:pPr>
        <w:ind w:left="4717" w:hanging="180"/>
      </w:pPr>
    </w:lvl>
    <w:lvl w:ilvl="6" w:tplc="0419000F" w:tentative="1">
      <w:start w:val="1"/>
      <w:numFmt w:val="decimal"/>
      <w:lvlText w:val="%7."/>
      <w:lvlJc w:val="left"/>
      <w:pPr>
        <w:ind w:left="5437" w:hanging="360"/>
      </w:pPr>
    </w:lvl>
    <w:lvl w:ilvl="7" w:tplc="04190019" w:tentative="1">
      <w:start w:val="1"/>
      <w:numFmt w:val="lowerLetter"/>
      <w:lvlText w:val="%8."/>
      <w:lvlJc w:val="left"/>
      <w:pPr>
        <w:ind w:left="6157" w:hanging="360"/>
      </w:pPr>
    </w:lvl>
    <w:lvl w:ilvl="8" w:tplc="0419001B" w:tentative="1">
      <w:start w:val="1"/>
      <w:numFmt w:val="lowerRoman"/>
      <w:lvlText w:val="%9."/>
      <w:lvlJc w:val="right"/>
      <w:pPr>
        <w:ind w:left="6877" w:hanging="180"/>
      </w:pPr>
    </w:lvl>
  </w:abstractNum>
  <w:abstractNum w:abstractNumId="1">
    <w:nsid w:val="65DD1141"/>
    <w:multiLevelType w:val="singleLevel"/>
    <w:tmpl w:val="0419000F"/>
    <w:lvl w:ilvl="0">
      <w:start w:val="1"/>
      <w:numFmt w:val="decimal"/>
      <w:lvlText w:val="%1."/>
      <w:lvlJc w:val="left"/>
      <w:pPr>
        <w:tabs>
          <w:tab w:val="num" w:pos="360"/>
        </w:tabs>
        <w:ind w:left="360" w:hanging="360"/>
      </w:pPr>
    </w:lvl>
  </w:abstractNum>
  <w:abstractNum w:abstractNumId="2">
    <w:nsid w:val="6D4D6194"/>
    <w:multiLevelType w:val="hybridMultilevel"/>
    <w:tmpl w:val="8210161C"/>
    <w:lvl w:ilvl="0" w:tplc="E9D888C6">
      <w:start w:val="1"/>
      <w:numFmt w:val="decimal"/>
      <w:lvlText w:val="%1."/>
      <w:lvlJc w:val="left"/>
      <w:pPr>
        <w:ind w:left="973" w:hanging="576"/>
      </w:pPr>
      <w:rPr>
        <w:rFonts w:hint="default"/>
      </w:rPr>
    </w:lvl>
    <w:lvl w:ilvl="1" w:tplc="04190019" w:tentative="1">
      <w:start w:val="1"/>
      <w:numFmt w:val="lowerLetter"/>
      <w:lvlText w:val="%2."/>
      <w:lvlJc w:val="left"/>
      <w:pPr>
        <w:ind w:left="1477" w:hanging="360"/>
      </w:pPr>
    </w:lvl>
    <w:lvl w:ilvl="2" w:tplc="0419001B" w:tentative="1">
      <w:start w:val="1"/>
      <w:numFmt w:val="lowerRoman"/>
      <w:lvlText w:val="%3."/>
      <w:lvlJc w:val="right"/>
      <w:pPr>
        <w:ind w:left="2197" w:hanging="180"/>
      </w:pPr>
    </w:lvl>
    <w:lvl w:ilvl="3" w:tplc="0419000F" w:tentative="1">
      <w:start w:val="1"/>
      <w:numFmt w:val="decimal"/>
      <w:lvlText w:val="%4."/>
      <w:lvlJc w:val="left"/>
      <w:pPr>
        <w:ind w:left="2917" w:hanging="360"/>
      </w:pPr>
    </w:lvl>
    <w:lvl w:ilvl="4" w:tplc="04190019" w:tentative="1">
      <w:start w:val="1"/>
      <w:numFmt w:val="lowerLetter"/>
      <w:lvlText w:val="%5."/>
      <w:lvlJc w:val="left"/>
      <w:pPr>
        <w:ind w:left="3637" w:hanging="360"/>
      </w:pPr>
    </w:lvl>
    <w:lvl w:ilvl="5" w:tplc="0419001B" w:tentative="1">
      <w:start w:val="1"/>
      <w:numFmt w:val="lowerRoman"/>
      <w:lvlText w:val="%6."/>
      <w:lvlJc w:val="right"/>
      <w:pPr>
        <w:ind w:left="4357" w:hanging="180"/>
      </w:pPr>
    </w:lvl>
    <w:lvl w:ilvl="6" w:tplc="0419000F" w:tentative="1">
      <w:start w:val="1"/>
      <w:numFmt w:val="decimal"/>
      <w:lvlText w:val="%7."/>
      <w:lvlJc w:val="left"/>
      <w:pPr>
        <w:ind w:left="5077" w:hanging="360"/>
      </w:pPr>
    </w:lvl>
    <w:lvl w:ilvl="7" w:tplc="04190019" w:tentative="1">
      <w:start w:val="1"/>
      <w:numFmt w:val="lowerLetter"/>
      <w:lvlText w:val="%8."/>
      <w:lvlJc w:val="left"/>
      <w:pPr>
        <w:ind w:left="5797" w:hanging="360"/>
      </w:pPr>
    </w:lvl>
    <w:lvl w:ilvl="8" w:tplc="0419001B" w:tentative="1">
      <w:start w:val="1"/>
      <w:numFmt w:val="lowerRoman"/>
      <w:lvlText w:val="%9."/>
      <w:lvlJc w:val="right"/>
      <w:pPr>
        <w:ind w:left="6517"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autoHyphenation/>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4F38"/>
    <w:rsid w:val="00035D1F"/>
    <w:rsid w:val="00041ED7"/>
    <w:rsid w:val="000928D0"/>
    <w:rsid w:val="000F6971"/>
    <w:rsid w:val="0014404A"/>
    <w:rsid w:val="00173907"/>
    <w:rsid w:val="00261CA2"/>
    <w:rsid w:val="002D157B"/>
    <w:rsid w:val="002D4F38"/>
    <w:rsid w:val="003070E7"/>
    <w:rsid w:val="00340D0D"/>
    <w:rsid w:val="0045418F"/>
    <w:rsid w:val="004E5C69"/>
    <w:rsid w:val="00542E65"/>
    <w:rsid w:val="0054596B"/>
    <w:rsid w:val="005D55B6"/>
    <w:rsid w:val="006B4AE7"/>
    <w:rsid w:val="007B1D2D"/>
    <w:rsid w:val="007C2E2B"/>
    <w:rsid w:val="007F056F"/>
    <w:rsid w:val="00800785"/>
    <w:rsid w:val="008515DA"/>
    <w:rsid w:val="008C384A"/>
    <w:rsid w:val="008F2A38"/>
    <w:rsid w:val="0091623C"/>
    <w:rsid w:val="009D1255"/>
    <w:rsid w:val="00A836B9"/>
    <w:rsid w:val="00AE0B58"/>
    <w:rsid w:val="00AE1AED"/>
    <w:rsid w:val="00B363DF"/>
    <w:rsid w:val="00B60161"/>
    <w:rsid w:val="00BF39E9"/>
    <w:rsid w:val="00D05E15"/>
    <w:rsid w:val="00D93E72"/>
    <w:rsid w:val="00DE45A7"/>
    <w:rsid w:val="00E50EA6"/>
    <w:rsid w:val="00E82162"/>
    <w:rsid w:val="00E90192"/>
    <w:rsid w:val="00F151D8"/>
    <w:rsid w:val="00F3399B"/>
    <w:rsid w:val="00F367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1"/>
    <w:lsdException w:name="footer" w:unhideWhenUsed="1"/>
    <w:lsdException w:name="caption" w:uiPriority="35" w:qFormat="1"/>
    <w:lsdException w:name="footnote reference" w:unhideWhenUsed="1"/>
    <w:lsdException w:name="Title" w:uiPriority="10" w:qFormat="1"/>
    <w:lsdException w:name="Default Paragraph Font" w:uiPriority="1" w:unhideWhenUsed="1"/>
    <w:lsdException w:name="Subtitle" w:uiPriority="11" w:qFormat="1"/>
    <w:lsdException w:name="Strong" w:uiPriority="22" w:qFormat="1"/>
    <w:lsdException w:name="Emphasis" w:uiPriority="20" w:qFormat="1"/>
    <w:lsdException w:name="HTML Top of Form" w:unhideWhenUsed="1"/>
    <w:lsdException w:name="HTML Bottom of Form"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uiPriority="34"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a">
    <w:name w:val="Normal"/>
    <w:semiHidden/>
    <w:qFormat/>
    <w:rsid w:val="00035D1F"/>
    <w:pPr>
      <w:spacing w:after="0" w:line="240" w:lineRule="auto"/>
      <w:ind w:firstLine="397"/>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С_текст статьи"/>
    <w:basedOn w:val="a"/>
    <w:link w:val="a4"/>
    <w:semiHidden/>
    <w:qFormat/>
    <w:rsid w:val="00B60161"/>
    <w:pPr>
      <w:widowControl w:val="0"/>
    </w:pPr>
  </w:style>
  <w:style w:type="character" w:customStyle="1" w:styleId="a4">
    <w:name w:val="С_текст статьи Знак"/>
    <w:basedOn w:val="a0"/>
    <w:link w:val="a3"/>
    <w:semiHidden/>
    <w:rsid w:val="00B60161"/>
    <w:rPr>
      <w:rFonts w:ascii="Times New Roman" w:hAnsi="Times New Roman"/>
    </w:rPr>
  </w:style>
  <w:style w:type="paragraph" w:customStyle="1" w:styleId="a5">
    <w:name w:val="С_Наименование"/>
    <w:basedOn w:val="a3"/>
    <w:link w:val="a6"/>
    <w:autoRedefine/>
    <w:semiHidden/>
    <w:qFormat/>
    <w:rsid w:val="00035D1F"/>
    <w:pPr>
      <w:keepNext/>
      <w:keepLines/>
      <w:suppressAutoHyphens/>
      <w:spacing w:before="240" w:after="240"/>
      <w:ind w:left="397" w:firstLine="0"/>
      <w:jc w:val="left"/>
    </w:pPr>
    <w:rPr>
      <w:b/>
      <w:caps/>
    </w:rPr>
  </w:style>
  <w:style w:type="character" w:customStyle="1" w:styleId="a6">
    <w:name w:val="С_Наименование Знак"/>
    <w:basedOn w:val="a4"/>
    <w:link w:val="a5"/>
    <w:semiHidden/>
    <w:rsid w:val="00035D1F"/>
    <w:rPr>
      <w:rFonts w:ascii="Times New Roman" w:hAnsi="Times New Roman"/>
      <w:b/>
      <w:caps/>
    </w:rPr>
  </w:style>
  <w:style w:type="paragraph" w:customStyle="1" w:styleId="a7">
    <w:name w:val="С_Авторы"/>
    <w:basedOn w:val="a"/>
    <w:link w:val="a8"/>
    <w:autoRedefine/>
    <w:semiHidden/>
    <w:qFormat/>
    <w:rsid w:val="00B60161"/>
    <w:pPr>
      <w:keepNext/>
      <w:spacing w:after="120"/>
      <w:ind w:left="397" w:firstLine="0"/>
      <w:jc w:val="left"/>
    </w:pPr>
    <w:rPr>
      <w:b/>
      <w:i/>
    </w:rPr>
  </w:style>
  <w:style w:type="character" w:customStyle="1" w:styleId="a8">
    <w:name w:val="С_Авторы Знак"/>
    <w:basedOn w:val="a0"/>
    <w:link w:val="a7"/>
    <w:semiHidden/>
    <w:rsid w:val="00B60161"/>
    <w:rPr>
      <w:rFonts w:ascii="Times New Roman" w:hAnsi="Times New Roman"/>
      <w:b/>
      <w:i/>
    </w:rPr>
  </w:style>
  <w:style w:type="paragraph" w:customStyle="1" w:styleId="a9">
    <w:name w:val="С_вуз"/>
    <w:basedOn w:val="a"/>
    <w:link w:val="aa"/>
    <w:autoRedefine/>
    <w:semiHidden/>
    <w:qFormat/>
    <w:rsid w:val="00B60161"/>
    <w:pPr>
      <w:ind w:left="397" w:firstLine="0"/>
      <w:jc w:val="left"/>
    </w:pPr>
    <w:rPr>
      <w:sz w:val="16"/>
    </w:rPr>
  </w:style>
  <w:style w:type="character" w:customStyle="1" w:styleId="aa">
    <w:name w:val="С_вуз Знак"/>
    <w:basedOn w:val="a0"/>
    <w:link w:val="a9"/>
    <w:semiHidden/>
    <w:rsid w:val="00B60161"/>
    <w:rPr>
      <w:rFonts w:ascii="Times New Roman" w:hAnsi="Times New Roman"/>
      <w:sz w:val="16"/>
    </w:rPr>
  </w:style>
  <w:style w:type="paragraph" w:customStyle="1" w:styleId="ab">
    <w:name w:val="С_Аннотация"/>
    <w:basedOn w:val="a"/>
    <w:link w:val="ac"/>
    <w:autoRedefine/>
    <w:semiHidden/>
    <w:qFormat/>
    <w:rsid w:val="00B60161"/>
    <w:pPr>
      <w:spacing w:before="200" w:after="200"/>
      <w:ind w:left="397" w:firstLine="0"/>
    </w:pPr>
    <w:rPr>
      <w:i/>
      <w:sz w:val="20"/>
    </w:rPr>
  </w:style>
  <w:style w:type="character" w:customStyle="1" w:styleId="ac">
    <w:name w:val="С_Аннотация Знак"/>
    <w:basedOn w:val="a0"/>
    <w:link w:val="ab"/>
    <w:semiHidden/>
    <w:rsid w:val="00B60161"/>
    <w:rPr>
      <w:rFonts w:ascii="Times New Roman" w:hAnsi="Times New Roman"/>
      <w:i/>
      <w:sz w:val="20"/>
    </w:rPr>
  </w:style>
  <w:style w:type="paragraph" w:customStyle="1" w:styleId="ad">
    <w:name w:val="С_Кл. слова"/>
    <w:basedOn w:val="ab"/>
    <w:link w:val="ae"/>
    <w:autoRedefine/>
    <w:semiHidden/>
    <w:qFormat/>
    <w:rsid w:val="004E5C69"/>
    <w:pPr>
      <w:spacing w:before="0"/>
    </w:pPr>
  </w:style>
  <w:style w:type="character" w:customStyle="1" w:styleId="ae">
    <w:name w:val="С_Кл. слова Знак"/>
    <w:basedOn w:val="ac"/>
    <w:link w:val="ad"/>
    <w:semiHidden/>
    <w:rsid w:val="004E5C69"/>
    <w:rPr>
      <w:rFonts w:ascii="Times New Roman" w:hAnsi="Times New Roman"/>
      <w:i/>
      <w:sz w:val="20"/>
    </w:rPr>
  </w:style>
  <w:style w:type="paragraph" w:customStyle="1" w:styleId="af">
    <w:name w:val="С_Заг. таблицы"/>
    <w:basedOn w:val="a"/>
    <w:link w:val="af0"/>
    <w:autoRedefine/>
    <w:semiHidden/>
    <w:qFormat/>
    <w:rsid w:val="004E5C69"/>
    <w:pPr>
      <w:spacing w:before="120" w:after="120"/>
      <w:ind w:firstLine="0"/>
      <w:jc w:val="center"/>
    </w:pPr>
    <w:rPr>
      <w:b/>
    </w:rPr>
  </w:style>
  <w:style w:type="character" w:customStyle="1" w:styleId="af0">
    <w:name w:val="С_Заг. таблицы Знак"/>
    <w:basedOn w:val="a0"/>
    <w:link w:val="af"/>
    <w:semiHidden/>
    <w:rsid w:val="004E5C69"/>
    <w:rPr>
      <w:rFonts w:ascii="Times New Roman" w:hAnsi="Times New Roman"/>
      <w:b/>
    </w:rPr>
  </w:style>
  <w:style w:type="paragraph" w:customStyle="1" w:styleId="af1">
    <w:name w:val="С_Заг. текст"/>
    <w:basedOn w:val="a"/>
    <w:next w:val="a3"/>
    <w:link w:val="af2"/>
    <w:autoRedefine/>
    <w:semiHidden/>
    <w:qFormat/>
    <w:rsid w:val="004E5C69"/>
    <w:pPr>
      <w:ind w:left="397" w:firstLine="0"/>
      <w:jc w:val="left"/>
    </w:pPr>
    <w:rPr>
      <w:b/>
    </w:rPr>
  </w:style>
  <w:style w:type="character" w:customStyle="1" w:styleId="af2">
    <w:name w:val="С_Заг. текст Знак"/>
    <w:basedOn w:val="a0"/>
    <w:link w:val="af1"/>
    <w:semiHidden/>
    <w:rsid w:val="004E5C69"/>
    <w:rPr>
      <w:rFonts w:ascii="Times New Roman" w:hAnsi="Times New Roman"/>
      <w:b/>
    </w:rPr>
  </w:style>
  <w:style w:type="paragraph" w:customStyle="1" w:styleId="af3">
    <w:name w:val="С_Формула"/>
    <w:basedOn w:val="a3"/>
    <w:next w:val="a3"/>
    <w:link w:val="af4"/>
    <w:autoRedefine/>
    <w:semiHidden/>
    <w:qFormat/>
    <w:rsid w:val="005D55B6"/>
    <w:pPr>
      <w:tabs>
        <w:tab w:val="center" w:pos="3686"/>
        <w:tab w:val="right" w:pos="7371"/>
      </w:tabs>
    </w:pPr>
  </w:style>
  <w:style w:type="character" w:customStyle="1" w:styleId="af4">
    <w:name w:val="С_Формула Знак"/>
    <w:basedOn w:val="a4"/>
    <w:link w:val="af3"/>
    <w:semiHidden/>
    <w:rsid w:val="005D55B6"/>
    <w:rPr>
      <w:rFonts w:ascii="Times New Roman" w:hAnsi="Times New Roman"/>
    </w:rPr>
  </w:style>
  <w:style w:type="paragraph" w:customStyle="1" w:styleId="af5">
    <w:name w:val="Ст_Аннотация"/>
    <w:basedOn w:val="a"/>
    <w:next w:val="a"/>
    <w:link w:val="af6"/>
    <w:autoRedefine/>
    <w:semiHidden/>
    <w:qFormat/>
    <w:rsid w:val="00E82162"/>
    <w:pPr>
      <w:spacing w:before="200" w:after="200"/>
      <w:ind w:left="397" w:firstLine="0"/>
    </w:pPr>
    <w:rPr>
      <w:i/>
      <w:sz w:val="20"/>
    </w:rPr>
  </w:style>
  <w:style w:type="character" w:customStyle="1" w:styleId="af6">
    <w:name w:val="Ст_Аннотация Знак"/>
    <w:basedOn w:val="a0"/>
    <w:link w:val="af5"/>
    <w:semiHidden/>
    <w:rsid w:val="00E82162"/>
    <w:rPr>
      <w:rFonts w:ascii="Times New Roman" w:hAnsi="Times New Roman"/>
      <w:i/>
      <w:sz w:val="20"/>
    </w:rPr>
  </w:style>
  <w:style w:type="paragraph" w:customStyle="1" w:styleId="af7">
    <w:name w:val="Ст_Заг. текст"/>
    <w:basedOn w:val="a"/>
    <w:next w:val="a"/>
    <w:link w:val="af8"/>
    <w:autoRedefine/>
    <w:semiHidden/>
    <w:qFormat/>
    <w:rsid w:val="00E82162"/>
    <w:pPr>
      <w:ind w:left="397" w:firstLine="0"/>
      <w:jc w:val="left"/>
    </w:pPr>
    <w:rPr>
      <w:b/>
    </w:rPr>
  </w:style>
  <w:style w:type="character" w:customStyle="1" w:styleId="af8">
    <w:name w:val="Ст_Заг. текст Знак"/>
    <w:basedOn w:val="a0"/>
    <w:link w:val="af7"/>
    <w:semiHidden/>
    <w:rsid w:val="00E82162"/>
    <w:rPr>
      <w:rFonts w:ascii="Times New Roman" w:hAnsi="Times New Roman"/>
      <w:b/>
    </w:rPr>
  </w:style>
  <w:style w:type="paragraph" w:customStyle="1" w:styleId="af9">
    <w:name w:val="Ст_Авторы"/>
    <w:basedOn w:val="a"/>
    <w:link w:val="afa"/>
    <w:autoRedefine/>
    <w:semiHidden/>
    <w:qFormat/>
    <w:rsid w:val="00800785"/>
    <w:pPr>
      <w:keepNext/>
      <w:spacing w:after="120"/>
      <w:ind w:left="397" w:firstLine="0"/>
      <w:jc w:val="left"/>
    </w:pPr>
    <w:rPr>
      <w:b/>
      <w:i/>
    </w:rPr>
  </w:style>
  <w:style w:type="character" w:customStyle="1" w:styleId="afa">
    <w:name w:val="Ст_Авторы Знак"/>
    <w:basedOn w:val="a0"/>
    <w:link w:val="af9"/>
    <w:semiHidden/>
    <w:rsid w:val="00800785"/>
    <w:rPr>
      <w:rFonts w:ascii="Times New Roman" w:hAnsi="Times New Roman"/>
      <w:b/>
      <w:i/>
    </w:rPr>
  </w:style>
  <w:style w:type="paragraph" w:customStyle="1" w:styleId="afb">
    <w:name w:val="Ст_вуз"/>
    <w:basedOn w:val="a"/>
    <w:link w:val="afc"/>
    <w:autoRedefine/>
    <w:semiHidden/>
    <w:qFormat/>
    <w:rsid w:val="00800785"/>
    <w:pPr>
      <w:ind w:left="397" w:firstLine="0"/>
      <w:jc w:val="left"/>
    </w:pPr>
    <w:rPr>
      <w:sz w:val="16"/>
    </w:rPr>
  </w:style>
  <w:style w:type="character" w:customStyle="1" w:styleId="afc">
    <w:name w:val="Ст_вуз Знак"/>
    <w:basedOn w:val="a0"/>
    <w:link w:val="afb"/>
    <w:semiHidden/>
    <w:rsid w:val="00800785"/>
    <w:rPr>
      <w:rFonts w:ascii="Times New Roman" w:hAnsi="Times New Roman"/>
      <w:sz w:val="16"/>
    </w:rPr>
  </w:style>
  <w:style w:type="paragraph" w:customStyle="1" w:styleId="afd">
    <w:name w:val="Ст_Формула"/>
    <w:basedOn w:val="a3"/>
    <w:next w:val="a3"/>
    <w:link w:val="afe"/>
    <w:autoRedefine/>
    <w:semiHidden/>
    <w:qFormat/>
    <w:rsid w:val="008F2A38"/>
    <w:pPr>
      <w:tabs>
        <w:tab w:val="center" w:pos="3686"/>
        <w:tab w:val="right" w:pos="7655"/>
      </w:tabs>
    </w:pPr>
  </w:style>
  <w:style w:type="character" w:customStyle="1" w:styleId="afe">
    <w:name w:val="Ст_Формула Знак"/>
    <w:basedOn w:val="a4"/>
    <w:link w:val="afd"/>
    <w:semiHidden/>
    <w:rsid w:val="008F2A38"/>
    <w:rPr>
      <w:rFonts w:ascii="Times New Roman" w:hAnsi="Times New Roman"/>
    </w:rPr>
  </w:style>
  <w:style w:type="paragraph" w:customStyle="1" w:styleId="aff">
    <w:name w:val="Ст_текст статьи"/>
    <w:basedOn w:val="a"/>
    <w:link w:val="aff0"/>
    <w:autoRedefine/>
    <w:semiHidden/>
    <w:qFormat/>
    <w:rsid w:val="00800785"/>
    <w:pPr>
      <w:widowControl w:val="0"/>
    </w:pPr>
  </w:style>
  <w:style w:type="character" w:customStyle="1" w:styleId="aff0">
    <w:name w:val="Ст_текст статьи Знак"/>
    <w:basedOn w:val="a0"/>
    <w:link w:val="aff"/>
    <w:semiHidden/>
    <w:rsid w:val="00800785"/>
    <w:rPr>
      <w:rFonts w:ascii="Times New Roman" w:hAnsi="Times New Roman"/>
    </w:rPr>
  </w:style>
  <w:style w:type="paragraph" w:customStyle="1" w:styleId="aff1">
    <w:name w:val="С_Название статьи"/>
    <w:basedOn w:val="a"/>
    <w:semiHidden/>
    <w:rsid w:val="002D4F38"/>
    <w:pPr>
      <w:spacing w:before="240"/>
      <w:ind w:left="397" w:firstLine="0"/>
      <w:jc w:val="left"/>
    </w:pPr>
    <w:rPr>
      <w:rFonts w:eastAsiaTheme="minorEastAsia"/>
      <w:b/>
      <w:caps/>
    </w:rPr>
  </w:style>
  <w:style w:type="paragraph" w:customStyle="1" w:styleId="aff2">
    <w:name w:val="С_Автор"/>
    <w:basedOn w:val="a"/>
    <w:next w:val="a"/>
    <w:link w:val="aff3"/>
    <w:semiHidden/>
    <w:rsid w:val="002D4F38"/>
    <w:pPr>
      <w:jc w:val="left"/>
    </w:pPr>
    <w:rPr>
      <w:rFonts w:eastAsiaTheme="minorEastAsia"/>
      <w:b/>
      <w:i/>
    </w:rPr>
  </w:style>
  <w:style w:type="character" w:customStyle="1" w:styleId="aff3">
    <w:name w:val="С_Автор Знак"/>
    <w:basedOn w:val="a0"/>
    <w:link w:val="aff2"/>
    <w:semiHidden/>
    <w:rsid w:val="002D4F38"/>
    <w:rPr>
      <w:rFonts w:ascii="Times New Roman" w:eastAsiaTheme="minorEastAsia" w:hAnsi="Times New Roman"/>
      <w:b/>
      <w:i/>
    </w:rPr>
  </w:style>
  <w:style w:type="paragraph" w:customStyle="1" w:styleId="aff4">
    <w:name w:val="С_Ключ. слова"/>
    <w:basedOn w:val="a"/>
    <w:link w:val="aff5"/>
    <w:semiHidden/>
    <w:rsid w:val="002D4F38"/>
    <w:pPr>
      <w:spacing w:before="120" w:after="120"/>
      <w:ind w:left="397" w:firstLine="0"/>
    </w:pPr>
    <w:rPr>
      <w:rFonts w:eastAsiaTheme="minorEastAsia"/>
      <w:i/>
      <w:sz w:val="20"/>
    </w:rPr>
  </w:style>
  <w:style w:type="character" w:customStyle="1" w:styleId="aff5">
    <w:name w:val="С_Ключ. слова Знак"/>
    <w:basedOn w:val="a0"/>
    <w:link w:val="aff4"/>
    <w:semiHidden/>
    <w:rsid w:val="002D4F38"/>
    <w:rPr>
      <w:rFonts w:ascii="Times New Roman" w:eastAsiaTheme="minorEastAsia" w:hAnsi="Times New Roman"/>
      <w:i/>
      <w:sz w:val="20"/>
    </w:rPr>
  </w:style>
  <w:style w:type="paragraph" w:customStyle="1" w:styleId="aff6">
    <w:name w:val="С_Подрис. подпись"/>
    <w:basedOn w:val="a"/>
    <w:link w:val="aff7"/>
    <w:semiHidden/>
    <w:rsid w:val="002D4F38"/>
    <w:pPr>
      <w:spacing w:before="120" w:after="120"/>
      <w:ind w:firstLine="0"/>
      <w:jc w:val="center"/>
    </w:pPr>
    <w:rPr>
      <w:rFonts w:eastAsiaTheme="minorEastAsia"/>
      <w:sz w:val="20"/>
    </w:rPr>
  </w:style>
  <w:style w:type="character" w:customStyle="1" w:styleId="aff7">
    <w:name w:val="С_Подрис. подпись Знак"/>
    <w:basedOn w:val="a0"/>
    <w:link w:val="aff6"/>
    <w:semiHidden/>
    <w:rsid w:val="002D4F38"/>
    <w:rPr>
      <w:rFonts w:ascii="Times New Roman" w:eastAsiaTheme="minorEastAsia" w:hAnsi="Times New Roman"/>
      <w:sz w:val="20"/>
    </w:rPr>
  </w:style>
  <w:style w:type="paragraph" w:styleId="aff8">
    <w:name w:val="footer"/>
    <w:basedOn w:val="a"/>
    <w:link w:val="aff9"/>
    <w:uiPriority w:val="99"/>
    <w:semiHidden/>
    <w:rsid w:val="002D4F38"/>
    <w:pPr>
      <w:tabs>
        <w:tab w:val="center" w:pos="4677"/>
        <w:tab w:val="right" w:pos="9355"/>
      </w:tabs>
    </w:pPr>
    <w:rPr>
      <w:rFonts w:eastAsiaTheme="minorEastAsia"/>
    </w:rPr>
  </w:style>
  <w:style w:type="character" w:customStyle="1" w:styleId="aff9">
    <w:name w:val="Нижний колонтитул Знак"/>
    <w:basedOn w:val="a0"/>
    <w:link w:val="aff8"/>
    <w:uiPriority w:val="99"/>
    <w:semiHidden/>
    <w:rsid w:val="002D4F38"/>
    <w:rPr>
      <w:rFonts w:ascii="Times New Roman" w:eastAsiaTheme="minorEastAsia" w:hAnsi="Times New Roman"/>
    </w:rPr>
  </w:style>
  <w:style w:type="paragraph" w:styleId="affa">
    <w:name w:val="footnote text"/>
    <w:aliases w:val="!!"/>
    <w:basedOn w:val="a"/>
    <w:link w:val="affb"/>
    <w:semiHidden/>
    <w:rsid w:val="002D4F38"/>
    <w:rPr>
      <w:rFonts w:eastAsia="Times New Roman" w:cs="Times New Roman"/>
      <w:sz w:val="20"/>
      <w:szCs w:val="20"/>
      <w:lang w:eastAsia="ru-RU"/>
    </w:rPr>
  </w:style>
  <w:style w:type="character" w:customStyle="1" w:styleId="affb">
    <w:name w:val="Текст сноски Знак"/>
    <w:aliases w:val="!! Знак"/>
    <w:basedOn w:val="a0"/>
    <w:link w:val="affa"/>
    <w:semiHidden/>
    <w:rsid w:val="002D4F38"/>
    <w:rPr>
      <w:rFonts w:ascii="Times New Roman" w:eastAsia="Times New Roman" w:hAnsi="Times New Roman" w:cs="Times New Roman"/>
      <w:sz w:val="20"/>
      <w:szCs w:val="20"/>
      <w:lang w:eastAsia="ru-RU"/>
    </w:rPr>
  </w:style>
  <w:style w:type="character" w:styleId="affc">
    <w:name w:val="footnote reference"/>
    <w:basedOn w:val="a0"/>
    <w:uiPriority w:val="99"/>
    <w:semiHidden/>
    <w:rsid w:val="002D4F38"/>
    <w:rPr>
      <w:vertAlign w:val="superscript"/>
    </w:rPr>
  </w:style>
  <w:style w:type="character" w:customStyle="1" w:styleId="FontStyle15">
    <w:name w:val="Font Style15"/>
    <w:semiHidden/>
    <w:rsid w:val="002D4F38"/>
    <w:rPr>
      <w:rFonts w:ascii="Times New Roman" w:hAnsi="Times New Roman" w:cs="Times New Roman"/>
      <w:sz w:val="12"/>
      <w:szCs w:val="12"/>
    </w:rPr>
  </w:style>
  <w:style w:type="character" w:customStyle="1" w:styleId="affd">
    <w:name w:val="!!Абзац с отступом Знак Знак"/>
    <w:basedOn w:val="a0"/>
    <w:link w:val="affe"/>
    <w:semiHidden/>
    <w:rsid w:val="00F151D8"/>
    <w:rPr>
      <w:sz w:val="28"/>
    </w:rPr>
  </w:style>
  <w:style w:type="paragraph" w:customStyle="1" w:styleId="affe">
    <w:name w:val="!!Абзац с отступом"/>
    <w:basedOn w:val="a"/>
    <w:link w:val="affd"/>
    <w:semiHidden/>
    <w:rsid w:val="00F151D8"/>
    <w:pPr>
      <w:spacing w:line="360" w:lineRule="auto"/>
      <w:ind w:firstLine="567"/>
    </w:pPr>
    <w:rPr>
      <w:rFonts w:asciiTheme="minorHAnsi" w:hAnsiTheme="minorHAnsi"/>
      <w:sz w:val="28"/>
    </w:rPr>
  </w:style>
  <w:style w:type="paragraph" w:customStyle="1" w:styleId="afff">
    <w:name w:val="!!Абзац без отступа"/>
    <w:basedOn w:val="a"/>
    <w:next w:val="a"/>
    <w:link w:val="afff0"/>
    <w:semiHidden/>
    <w:rsid w:val="00F151D8"/>
    <w:pPr>
      <w:spacing w:line="360" w:lineRule="auto"/>
      <w:ind w:firstLine="0"/>
    </w:pPr>
    <w:rPr>
      <w:rFonts w:eastAsia="Times New Roman" w:cs="Times New Roman"/>
      <w:sz w:val="28"/>
      <w:szCs w:val="28"/>
      <w:lang w:eastAsia="ru-RU"/>
    </w:rPr>
  </w:style>
  <w:style w:type="character" w:customStyle="1" w:styleId="afff0">
    <w:name w:val="!!Абзац без отступа Знак Знак"/>
    <w:basedOn w:val="a0"/>
    <w:link w:val="afff"/>
    <w:semiHidden/>
    <w:rsid w:val="00F151D8"/>
    <w:rPr>
      <w:rFonts w:ascii="Times New Roman" w:eastAsia="Times New Roman" w:hAnsi="Times New Roman" w:cs="Times New Roman"/>
      <w:sz w:val="28"/>
      <w:szCs w:val="28"/>
      <w:lang w:eastAsia="ru-RU"/>
    </w:rPr>
  </w:style>
  <w:style w:type="paragraph" w:customStyle="1" w:styleId="afff1">
    <w:name w:val="!!Подпись к рисунку"/>
    <w:basedOn w:val="a"/>
    <w:next w:val="affe"/>
    <w:link w:val="afff2"/>
    <w:semiHidden/>
    <w:rsid w:val="00F151D8"/>
    <w:pPr>
      <w:spacing w:before="120" w:after="240"/>
      <w:ind w:firstLine="0"/>
      <w:jc w:val="center"/>
    </w:pPr>
    <w:rPr>
      <w:rFonts w:eastAsia="Times New Roman" w:cs="Times New Roman"/>
      <w:szCs w:val="24"/>
      <w:lang w:eastAsia="ru-RU"/>
    </w:rPr>
  </w:style>
  <w:style w:type="character" w:customStyle="1" w:styleId="afff2">
    <w:name w:val="!!Подпись к рисунку Знак Знак"/>
    <w:basedOn w:val="a0"/>
    <w:link w:val="afff1"/>
    <w:semiHidden/>
    <w:rsid w:val="00F151D8"/>
    <w:rPr>
      <w:rFonts w:ascii="Times New Roman" w:eastAsia="Times New Roman" w:hAnsi="Times New Roman" w:cs="Times New Roman"/>
      <w:sz w:val="24"/>
      <w:szCs w:val="24"/>
      <w:lang w:eastAsia="ru-RU"/>
    </w:rPr>
  </w:style>
  <w:style w:type="paragraph" w:customStyle="1" w:styleId="afff3">
    <w:name w:val="Формула"/>
    <w:basedOn w:val="a"/>
    <w:autoRedefine/>
    <w:semiHidden/>
    <w:qFormat/>
    <w:rsid w:val="00F151D8"/>
    <w:pPr>
      <w:ind w:firstLine="0"/>
    </w:pPr>
    <w:rPr>
      <w:rFonts w:eastAsia="Times New Roman" w:cs="Times New Roman"/>
      <w:sz w:val="28"/>
      <w:szCs w:val="24"/>
      <w:lang w:val="en-US" w:eastAsia="ru-RU"/>
    </w:rPr>
  </w:style>
  <w:style w:type="paragraph" w:customStyle="1" w:styleId="afff4">
    <w:name w:val="Абзац с отступом"/>
    <w:basedOn w:val="a"/>
    <w:link w:val="afff5"/>
    <w:semiHidden/>
    <w:qFormat/>
    <w:rsid w:val="00F151D8"/>
    <w:pPr>
      <w:spacing w:line="360" w:lineRule="auto"/>
      <w:ind w:firstLine="567"/>
    </w:pPr>
    <w:rPr>
      <w:rFonts w:eastAsia="Calibri" w:cs="Times New Roman"/>
      <w:sz w:val="28"/>
      <w:szCs w:val="20"/>
      <w:lang w:eastAsia="ru-RU"/>
    </w:rPr>
  </w:style>
  <w:style w:type="character" w:customStyle="1" w:styleId="afff5">
    <w:name w:val="Абзац с отступом Знак"/>
    <w:basedOn w:val="a0"/>
    <w:link w:val="afff4"/>
    <w:semiHidden/>
    <w:rsid w:val="00F151D8"/>
    <w:rPr>
      <w:rFonts w:ascii="Times New Roman" w:eastAsia="Calibri" w:hAnsi="Times New Roman" w:cs="Times New Roman"/>
      <w:sz w:val="28"/>
      <w:szCs w:val="20"/>
      <w:lang w:eastAsia="ru-RU"/>
    </w:rPr>
  </w:style>
  <w:style w:type="paragraph" w:customStyle="1" w:styleId="6">
    <w:name w:val="6"/>
    <w:basedOn w:val="a"/>
    <w:rsid w:val="000928D0"/>
    <w:pPr>
      <w:autoSpaceDE w:val="0"/>
      <w:autoSpaceDN w:val="0"/>
      <w:adjustRightInd w:val="0"/>
      <w:spacing w:line="264" w:lineRule="auto"/>
      <w:ind w:firstLine="0"/>
      <w:jc w:val="center"/>
    </w:pPr>
    <w:rPr>
      <w:rFonts w:eastAsia="Times New Roman" w:cs="Times New Roman"/>
      <w:sz w:val="12"/>
      <w:szCs w:val="16"/>
      <w:lang w:eastAsia="ru-RU"/>
    </w:rPr>
  </w:style>
  <w:style w:type="paragraph" w:customStyle="1" w:styleId="8">
    <w:name w:val="8"/>
    <w:basedOn w:val="a"/>
    <w:link w:val="80"/>
    <w:rsid w:val="000928D0"/>
    <w:pPr>
      <w:autoSpaceDE w:val="0"/>
      <w:autoSpaceDN w:val="0"/>
      <w:adjustRightInd w:val="0"/>
      <w:spacing w:line="264" w:lineRule="auto"/>
      <w:ind w:firstLine="0"/>
      <w:jc w:val="center"/>
    </w:pPr>
    <w:rPr>
      <w:rFonts w:eastAsia="Times New Roman" w:cs="Times New Roman"/>
      <w:sz w:val="16"/>
      <w:szCs w:val="16"/>
      <w:lang w:eastAsia="ru-RU"/>
    </w:rPr>
  </w:style>
  <w:style w:type="character" w:customStyle="1" w:styleId="80">
    <w:name w:val="8 Знак"/>
    <w:link w:val="8"/>
    <w:locked/>
    <w:rsid w:val="000928D0"/>
    <w:rPr>
      <w:rFonts w:ascii="Times New Roman" w:eastAsia="Times New Roman" w:hAnsi="Times New Roman" w:cs="Times New Roman"/>
      <w:sz w:val="16"/>
      <w:szCs w:val="16"/>
      <w:lang w:eastAsia="ru-RU"/>
    </w:rPr>
  </w:style>
  <w:style w:type="paragraph" w:customStyle="1" w:styleId="afff6">
    <w:name w:val="назв_статьи"/>
    <w:basedOn w:val="a"/>
    <w:link w:val="afff7"/>
    <w:qFormat/>
    <w:rsid w:val="000928D0"/>
    <w:pPr>
      <w:keepNext/>
      <w:keepLines/>
      <w:widowControl w:val="0"/>
      <w:suppressAutoHyphens/>
      <w:spacing w:before="120" w:after="120"/>
      <w:ind w:left="397" w:firstLine="0"/>
      <w:jc w:val="left"/>
    </w:pPr>
    <w:rPr>
      <w:b/>
      <w:caps/>
    </w:rPr>
  </w:style>
  <w:style w:type="character" w:customStyle="1" w:styleId="afff7">
    <w:name w:val="назв_статьи Знак"/>
    <w:basedOn w:val="a0"/>
    <w:link w:val="afff6"/>
    <w:rsid w:val="000928D0"/>
    <w:rPr>
      <w:rFonts w:ascii="Times New Roman" w:hAnsi="Times New Roman"/>
      <w:b/>
      <w:caps/>
    </w:rPr>
  </w:style>
  <w:style w:type="paragraph" w:styleId="afff8">
    <w:name w:val="Balloon Text"/>
    <w:basedOn w:val="a"/>
    <w:link w:val="afff9"/>
    <w:uiPriority w:val="99"/>
    <w:semiHidden/>
    <w:rsid w:val="0091623C"/>
    <w:rPr>
      <w:rFonts w:ascii="Tahoma" w:hAnsi="Tahoma" w:cs="Tahoma"/>
      <w:sz w:val="16"/>
      <w:szCs w:val="16"/>
    </w:rPr>
  </w:style>
  <w:style w:type="character" w:customStyle="1" w:styleId="afff9">
    <w:name w:val="Текст выноски Знак"/>
    <w:basedOn w:val="a0"/>
    <w:link w:val="afff8"/>
    <w:uiPriority w:val="99"/>
    <w:semiHidden/>
    <w:rsid w:val="0091623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0" w:defQFormat="0" w:count="267">
    <w:lsdException w:name="Normal" w:semiHidden="0"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unhideWhenUsed="1"/>
    <w:lsdException w:name="footer" w:unhideWhenUsed="1"/>
    <w:lsdException w:name="caption" w:uiPriority="35" w:qFormat="1"/>
    <w:lsdException w:name="footnote reference" w:unhideWhenUsed="1"/>
    <w:lsdException w:name="Title" w:uiPriority="10" w:qFormat="1"/>
    <w:lsdException w:name="Default Paragraph Font" w:uiPriority="1" w:unhideWhenUsed="1"/>
    <w:lsdException w:name="Subtitle" w:uiPriority="11" w:qFormat="1"/>
    <w:lsdException w:name="Strong" w:uiPriority="22" w:qFormat="1"/>
    <w:lsdException w:name="Emphasis" w:uiPriority="20" w:qFormat="1"/>
    <w:lsdException w:name="HTML Top of Form" w:unhideWhenUsed="1"/>
    <w:lsdException w:name="HTML Bottom of Form"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uiPriority="34" w:qFormat="1"/>
    <w:lsdException w:name="Quote" w:uiPriority="29"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qFormat="1"/>
  </w:latentStyles>
  <w:style w:type="paragraph" w:default="1" w:styleId="a">
    <w:name w:val="Normal"/>
    <w:semiHidden/>
    <w:qFormat/>
    <w:rsid w:val="00035D1F"/>
    <w:pPr>
      <w:spacing w:after="0" w:line="240" w:lineRule="auto"/>
      <w:ind w:firstLine="397"/>
      <w:jc w:val="both"/>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С_текст статьи"/>
    <w:basedOn w:val="a"/>
    <w:link w:val="a4"/>
    <w:semiHidden/>
    <w:qFormat/>
    <w:rsid w:val="00B60161"/>
    <w:pPr>
      <w:widowControl w:val="0"/>
    </w:pPr>
  </w:style>
  <w:style w:type="character" w:customStyle="1" w:styleId="a4">
    <w:name w:val="С_текст статьи Знак"/>
    <w:basedOn w:val="a0"/>
    <w:link w:val="a3"/>
    <w:semiHidden/>
    <w:rsid w:val="00B60161"/>
    <w:rPr>
      <w:rFonts w:ascii="Times New Roman" w:hAnsi="Times New Roman"/>
    </w:rPr>
  </w:style>
  <w:style w:type="paragraph" w:customStyle="1" w:styleId="a5">
    <w:name w:val="С_Наименование"/>
    <w:basedOn w:val="a3"/>
    <w:link w:val="a6"/>
    <w:autoRedefine/>
    <w:semiHidden/>
    <w:qFormat/>
    <w:rsid w:val="00035D1F"/>
    <w:pPr>
      <w:keepNext/>
      <w:keepLines/>
      <w:suppressAutoHyphens/>
      <w:spacing w:before="240" w:after="240"/>
      <w:ind w:left="397" w:firstLine="0"/>
      <w:jc w:val="left"/>
    </w:pPr>
    <w:rPr>
      <w:b/>
      <w:caps/>
    </w:rPr>
  </w:style>
  <w:style w:type="character" w:customStyle="1" w:styleId="a6">
    <w:name w:val="С_Наименование Знак"/>
    <w:basedOn w:val="a4"/>
    <w:link w:val="a5"/>
    <w:semiHidden/>
    <w:rsid w:val="00035D1F"/>
    <w:rPr>
      <w:rFonts w:ascii="Times New Roman" w:hAnsi="Times New Roman"/>
      <w:b/>
      <w:caps/>
    </w:rPr>
  </w:style>
  <w:style w:type="paragraph" w:customStyle="1" w:styleId="a7">
    <w:name w:val="С_Авторы"/>
    <w:basedOn w:val="a"/>
    <w:link w:val="a8"/>
    <w:autoRedefine/>
    <w:semiHidden/>
    <w:qFormat/>
    <w:rsid w:val="00B60161"/>
    <w:pPr>
      <w:keepNext/>
      <w:spacing w:after="120"/>
      <w:ind w:left="397" w:firstLine="0"/>
      <w:jc w:val="left"/>
    </w:pPr>
    <w:rPr>
      <w:b/>
      <w:i/>
    </w:rPr>
  </w:style>
  <w:style w:type="character" w:customStyle="1" w:styleId="a8">
    <w:name w:val="С_Авторы Знак"/>
    <w:basedOn w:val="a0"/>
    <w:link w:val="a7"/>
    <w:semiHidden/>
    <w:rsid w:val="00B60161"/>
    <w:rPr>
      <w:rFonts w:ascii="Times New Roman" w:hAnsi="Times New Roman"/>
      <w:b/>
      <w:i/>
    </w:rPr>
  </w:style>
  <w:style w:type="paragraph" w:customStyle="1" w:styleId="a9">
    <w:name w:val="С_вуз"/>
    <w:basedOn w:val="a"/>
    <w:link w:val="aa"/>
    <w:autoRedefine/>
    <w:semiHidden/>
    <w:qFormat/>
    <w:rsid w:val="00B60161"/>
    <w:pPr>
      <w:ind w:left="397" w:firstLine="0"/>
      <w:jc w:val="left"/>
    </w:pPr>
    <w:rPr>
      <w:sz w:val="16"/>
    </w:rPr>
  </w:style>
  <w:style w:type="character" w:customStyle="1" w:styleId="aa">
    <w:name w:val="С_вуз Знак"/>
    <w:basedOn w:val="a0"/>
    <w:link w:val="a9"/>
    <w:semiHidden/>
    <w:rsid w:val="00B60161"/>
    <w:rPr>
      <w:rFonts w:ascii="Times New Roman" w:hAnsi="Times New Roman"/>
      <w:sz w:val="16"/>
    </w:rPr>
  </w:style>
  <w:style w:type="paragraph" w:customStyle="1" w:styleId="ab">
    <w:name w:val="С_Аннотация"/>
    <w:basedOn w:val="a"/>
    <w:link w:val="ac"/>
    <w:autoRedefine/>
    <w:semiHidden/>
    <w:qFormat/>
    <w:rsid w:val="00B60161"/>
    <w:pPr>
      <w:spacing w:before="200" w:after="200"/>
      <w:ind w:left="397" w:firstLine="0"/>
    </w:pPr>
    <w:rPr>
      <w:i/>
      <w:sz w:val="20"/>
    </w:rPr>
  </w:style>
  <w:style w:type="character" w:customStyle="1" w:styleId="ac">
    <w:name w:val="С_Аннотация Знак"/>
    <w:basedOn w:val="a0"/>
    <w:link w:val="ab"/>
    <w:semiHidden/>
    <w:rsid w:val="00B60161"/>
    <w:rPr>
      <w:rFonts w:ascii="Times New Roman" w:hAnsi="Times New Roman"/>
      <w:i/>
      <w:sz w:val="20"/>
    </w:rPr>
  </w:style>
  <w:style w:type="paragraph" w:customStyle="1" w:styleId="ad">
    <w:name w:val="С_Кл. слова"/>
    <w:basedOn w:val="ab"/>
    <w:link w:val="ae"/>
    <w:autoRedefine/>
    <w:semiHidden/>
    <w:qFormat/>
    <w:rsid w:val="004E5C69"/>
    <w:pPr>
      <w:spacing w:before="0"/>
    </w:pPr>
  </w:style>
  <w:style w:type="character" w:customStyle="1" w:styleId="ae">
    <w:name w:val="С_Кл. слова Знак"/>
    <w:basedOn w:val="ac"/>
    <w:link w:val="ad"/>
    <w:semiHidden/>
    <w:rsid w:val="004E5C69"/>
    <w:rPr>
      <w:rFonts w:ascii="Times New Roman" w:hAnsi="Times New Roman"/>
      <w:i/>
      <w:sz w:val="20"/>
    </w:rPr>
  </w:style>
  <w:style w:type="paragraph" w:customStyle="1" w:styleId="af">
    <w:name w:val="С_Заг. таблицы"/>
    <w:basedOn w:val="a"/>
    <w:link w:val="af0"/>
    <w:autoRedefine/>
    <w:semiHidden/>
    <w:qFormat/>
    <w:rsid w:val="004E5C69"/>
    <w:pPr>
      <w:spacing w:before="120" w:after="120"/>
      <w:ind w:firstLine="0"/>
      <w:jc w:val="center"/>
    </w:pPr>
    <w:rPr>
      <w:b/>
    </w:rPr>
  </w:style>
  <w:style w:type="character" w:customStyle="1" w:styleId="af0">
    <w:name w:val="С_Заг. таблицы Знак"/>
    <w:basedOn w:val="a0"/>
    <w:link w:val="af"/>
    <w:semiHidden/>
    <w:rsid w:val="004E5C69"/>
    <w:rPr>
      <w:rFonts w:ascii="Times New Roman" w:hAnsi="Times New Roman"/>
      <w:b/>
    </w:rPr>
  </w:style>
  <w:style w:type="paragraph" w:customStyle="1" w:styleId="af1">
    <w:name w:val="С_Заг. текст"/>
    <w:basedOn w:val="a"/>
    <w:next w:val="a3"/>
    <w:link w:val="af2"/>
    <w:autoRedefine/>
    <w:semiHidden/>
    <w:qFormat/>
    <w:rsid w:val="004E5C69"/>
    <w:pPr>
      <w:ind w:left="397" w:firstLine="0"/>
      <w:jc w:val="left"/>
    </w:pPr>
    <w:rPr>
      <w:b/>
    </w:rPr>
  </w:style>
  <w:style w:type="character" w:customStyle="1" w:styleId="af2">
    <w:name w:val="С_Заг. текст Знак"/>
    <w:basedOn w:val="a0"/>
    <w:link w:val="af1"/>
    <w:semiHidden/>
    <w:rsid w:val="004E5C69"/>
    <w:rPr>
      <w:rFonts w:ascii="Times New Roman" w:hAnsi="Times New Roman"/>
      <w:b/>
    </w:rPr>
  </w:style>
  <w:style w:type="paragraph" w:customStyle="1" w:styleId="af3">
    <w:name w:val="С_Формула"/>
    <w:basedOn w:val="a3"/>
    <w:next w:val="a3"/>
    <w:link w:val="af4"/>
    <w:autoRedefine/>
    <w:semiHidden/>
    <w:qFormat/>
    <w:rsid w:val="005D55B6"/>
    <w:pPr>
      <w:tabs>
        <w:tab w:val="center" w:pos="3686"/>
        <w:tab w:val="right" w:pos="7371"/>
      </w:tabs>
    </w:pPr>
  </w:style>
  <w:style w:type="character" w:customStyle="1" w:styleId="af4">
    <w:name w:val="С_Формула Знак"/>
    <w:basedOn w:val="a4"/>
    <w:link w:val="af3"/>
    <w:semiHidden/>
    <w:rsid w:val="005D55B6"/>
    <w:rPr>
      <w:rFonts w:ascii="Times New Roman" w:hAnsi="Times New Roman"/>
    </w:rPr>
  </w:style>
  <w:style w:type="paragraph" w:customStyle="1" w:styleId="af5">
    <w:name w:val="Ст_Аннотация"/>
    <w:basedOn w:val="a"/>
    <w:next w:val="a"/>
    <w:link w:val="af6"/>
    <w:autoRedefine/>
    <w:semiHidden/>
    <w:qFormat/>
    <w:rsid w:val="00E82162"/>
    <w:pPr>
      <w:spacing w:before="200" w:after="200"/>
      <w:ind w:left="397" w:firstLine="0"/>
    </w:pPr>
    <w:rPr>
      <w:i/>
      <w:sz w:val="20"/>
    </w:rPr>
  </w:style>
  <w:style w:type="character" w:customStyle="1" w:styleId="af6">
    <w:name w:val="Ст_Аннотация Знак"/>
    <w:basedOn w:val="a0"/>
    <w:link w:val="af5"/>
    <w:semiHidden/>
    <w:rsid w:val="00E82162"/>
    <w:rPr>
      <w:rFonts w:ascii="Times New Roman" w:hAnsi="Times New Roman"/>
      <w:i/>
      <w:sz w:val="20"/>
    </w:rPr>
  </w:style>
  <w:style w:type="paragraph" w:customStyle="1" w:styleId="af7">
    <w:name w:val="Ст_Заг. текст"/>
    <w:basedOn w:val="a"/>
    <w:next w:val="a"/>
    <w:link w:val="af8"/>
    <w:autoRedefine/>
    <w:semiHidden/>
    <w:qFormat/>
    <w:rsid w:val="00E82162"/>
    <w:pPr>
      <w:ind w:left="397" w:firstLine="0"/>
      <w:jc w:val="left"/>
    </w:pPr>
    <w:rPr>
      <w:b/>
    </w:rPr>
  </w:style>
  <w:style w:type="character" w:customStyle="1" w:styleId="af8">
    <w:name w:val="Ст_Заг. текст Знак"/>
    <w:basedOn w:val="a0"/>
    <w:link w:val="af7"/>
    <w:semiHidden/>
    <w:rsid w:val="00E82162"/>
    <w:rPr>
      <w:rFonts w:ascii="Times New Roman" w:hAnsi="Times New Roman"/>
      <w:b/>
    </w:rPr>
  </w:style>
  <w:style w:type="paragraph" w:customStyle="1" w:styleId="af9">
    <w:name w:val="Ст_Авторы"/>
    <w:basedOn w:val="a"/>
    <w:link w:val="afa"/>
    <w:autoRedefine/>
    <w:semiHidden/>
    <w:qFormat/>
    <w:rsid w:val="00800785"/>
    <w:pPr>
      <w:keepNext/>
      <w:spacing w:after="120"/>
      <w:ind w:left="397" w:firstLine="0"/>
      <w:jc w:val="left"/>
    </w:pPr>
    <w:rPr>
      <w:b/>
      <w:i/>
    </w:rPr>
  </w:style>
  <w:style w:type="character" w:customStyle="1" w:styleId="afa">
    <w:name w:val="Ст_Авторы Знак"/>
    <w:basedOn w:val="a0"/>
    <w:link w:val="af9"/>
    <w:semiHidden/>
    <w:rsid w:val="00800785"/>
    <w:rPr>
      <w:rFonts w:ascii="Times New Roman" w:hAnsi="Times New Roman"/>
      <w:b/>
      <w:i/>
    </w:rPr>
  </w:style>
  <w:style w:type="paragraph" w:customStyle="1" w:styleId="afb">
    <w:name w:val="Ст_вуз"/>
    <w:basedOn w:val="a"/>
    <w:link w:val="afc"/>
    <w:autoRedefine/>
    <w:semiHidden/>
    <w:qFormat/>
    <w:rsid w:val="00800785"/>
    <w:pPr>
      <w:ind w:left="397" w:firstLine="0"/>
      <w:jc w:val="left"/>
    </w:pPr>
    <w:rPr>
      <w:sz w:val="16"/>
    </w:rPr>
  </w:style>
  <w:style w:type="character" w:customStyle="1" w:styleId="afc">
    <w:name w:val="Ст_вуз Знак"/>
    <w:basedOn w:val="a0"/>
    <w:link w:val="afb"/>
    <w:semiHidden/>
    <w:rsid w:val="00800785"/>
    <w:rPr>
      <w:rFonts w:ascii="Times New Roman" w:hAnsi="Times New Roman"/>
      <w:sz w:val="16"/>
    </w:rPr>
  </w:style>
  <w:style w:type="paragraph" w:customStyle="1" w:styleId="afd">
    <w:name w:val="Ст_Формула"/>
    <w:basedOn w:val="a3"/>
    <w:next w:val="a3"/>
    <w:link w:val="afe"/>
    <w:autoRedefine/>
    <w:semiHidden/>
    <w:qFormat/>
    <w:rsid w:val="008F2A38"/>
    <w:pPr>
      <w:tabs>
        <w:tab w:val="center" w:pos="3686"/>
        <w:tab w:val="right" w:pos="7655"/>
      </w:tabs>
    </w:pPr>
  </w:style>
  <w:style w:type="character" w:customStyle="1" w:styleId="afe">
    <w:name w:val="Ст_Формула Знак"/>
    <w:basedOn w:val="a4"/>
    <w:link w:val="afd"/>
    <w:semiHidden/>
    <w:rsid w:val="008F2A38"/>
    <w:rPr>
      <w:rFonts w:ascii="Times New Roman" w:hAnsi="Times New Roman"/>
    </w:rPr>
  </w:style>
  <w:style w:type="paragraph" w:customStyle="1" w:styleId="aff">
    <w:name w:val="Ст_текст статьи"/>
    <w:basedOn w:val="a"/>
    <w:link w:val="aff0"/>
    <w:autoRedefine/>
    <w:semiHidden/>
    <w:qFormat/>
    <w:rsid w:val="00800785"/>
    <w:pPr>
      <w:widowControl w:val="0"/>
    </w:pPr>
  </w:style>
  <w:style w:type="character" w:customStyle="1" w:styleId="aff0">
    <w:name w:val="Ст_текст статьи Знак"/>
    <w:basedOn w:val="a0"/>
    <w:link w:val="aff"/>
    <w:semiHidden/>
    <w:rsid w:val="00800785"/>
    <w:rPr>
      <w:rFonts w:ascii="Times New Roman" w:hAnsi="Times New Roman"/>
    </w:rPr>
  </w:style>
  <w:style w:type="paragraph" w:customStyle="1" w:styleId="aff1">
    <w:name w:val="С_Название статьи"/>
    <w:basedOn w:val="a"/>
    <w:semiHidden/>
    <w:rsid w:val="002D4F38"/>
    <w:pPr>
      <w:spacing w:before="240"/>
      <w:ind w:left="397" w:firstLine="0"/>
      <w:jc w:val="left"/>
    </w:pPr>
    <w:rPr>
      <w:rFonts w:eastAsiaTheme="minorEastAsia"/>
      <w:b/>
      <w:caps/>
    </w:rPr>
  </w:style>
  <w:style w:type="paragraph" w:customStyle="1" w:styleId="aff2">
    <w:name w:val="С_Автор"/>
    <w:basedOn w:val="a"/>
    <w:next w:val="a"/>
    <w:link w:val="aff3"/>
    <w:semiHidden/>
    <w:rsid w:val="002D4F38"/>
    <w:pPr>
      <w:jc w:val="left"/>
    </w:pPr>
    <w:rPr>
      <w:rFonts w:eastAsiaTheme="minorEastAsia"/>
      <w:b/>
      <w:i/>
    </w:rPr>
  </w:style>
  <w:style w:type="character" w:customStyle="1" w:styleId="aff3">
    <w:name w:val="С_Автор Знак"/>
    <w:basedOn w:val="a0"/>
    <w:link w:val="aff2"/>
    <w:semiHidden/>
    <w:rsid w:val="002D4F38"/>
    <w:rPr>
      <w:rFonts w:ascii="Times New Roman" w:eastAsiaTheme="minorEastAsia" w:hAnsi="Times New Roman"/>
      <w:b/>
      <w:i/>
    </w:rPr>
  </w:style>
  <w:style w:type="paragraph" w:customStyle="1" w:styleId="aff4">
    <w:name w:val="С_Ключ. слова"/>
    <w:basedOn w:val="a"/>
    <w:link w:val="aff5"/>
    <w:semiHidden/>
    <w:rsid w:val="002D4F38"/>
    <w:pPr>
      <w:spacing w:before="120" w:after="120"/>
      <w:ind w:left="397" w:firstLine="0"/>
    </w:pPr>
    <w:rPr>
      <w:rFonts w:eastAsiaTheme="minorEastAsia"/>
      <w:i/>
      <w:sz w:val="20"/>
    </w:rPr>
  </w:style>
  <w:style w:type="character" w:customStyle="1" w:styleId="aff5">
    <w:name w:val="С_Ключ. слова Знак"/>
    <w:basedOn w:val="a0"/>
    <w:link w:val="aff4"/>
    <w:semiHidden/>
    <w:rsid w:val="002D4F38"/>
    <w:rPr>
      <w:rFonts w:ascii="Times New Roman" w:eastAsiaTheme="minorEastAsia" w:hAnsi="Times New Roman"/>
      <w:i/>
      <w:sz w:val="20"/>
    </w:rPr>
  </w:style>
  <w:style w:type="paragraph" w:customStyle="1" w:styleId="aff6">
    <w:name w:val="С_Подрис. подпись"/>
    <w:basedOn w:val="a"/>
    <w:link w:val="aff7"/>
    <w:semiHidden/>
    <w:rsid w:val="002D4F38"/>
    <w:pPr>
      <w:spacing w:before="120" w:after="120"/>
      <w:ind w:firstLine="0"/>
      <w:jc w:val="center"/>
    </w:pPr>
    <w:rPr>
      <w:rFonts w:eastAsiaTheme="minorEastAsia"/>
      <w:sz w:val="20"/>
    </w:rPr>
  </w:style>
  <w:style w:type="character" w:customStyle="1" w:styleId="aff7">
    <w:name w:val="С_Подрис. подпись Знак"/>
    <w:basedOn w:val="a0"/>
    <w:link w:val="aff6"/>
    <w:semiHidden/>
    <w:rsid w:val="002D4F38"/>
    <w:rPr>
      <w:rFonts w:ascii="Times New Roman" w:eastAsiaTheme="minorEastAsia" w:hAnsi="Times New Roman"/>
      <w:sz w:val="20"/>
    </w:rPr>
  </w:style>
  <w:style w:type="paragraph" w:styleId="aff8">
    <w:name w:val="footer"/>
    <w:basedOn w:val="a"/>
    <w:link w:val="aff9"/>
    <w:uiPriority w:val="99"/>
    <w:semiHidden/>
    <w:rsid w:val="002D4F38"/>
    <w:pPr>
      <w:tabs>
        <w:tab w:val="center" w:pos="4677"/>
        <w:tab w:val="right" w:pos="9355"/>
      </w:tabs>
    </w:pPr>
    <w:rPr>
      <w:rFonts w:eastAsiaTheme="minorEastAsia"/>
    </w:rPr>
  </w:style>
  <w:style w:type="character" w:customStyle="1" w:styleId="aff9">
    <w:name w:val="Нижний колонтитул Знак"/>
    <w:basedOn w:val="a0"/>
    <w:link w:val="aff8"/>
    <w:uiPriority w:val="99"/>
    <w:semiHidden/>
    <w:rsid w:val="002D4F38"/>
    <w:rPr>
      <w:rFonts w:ascii="Times New Roman" w:eastAsiaTheme="minorEastAsia" w:hAnsi="Times New Roman"/>
    </w:rPr>
  </w:style>
  <w:style w:type="paragraph" w:styleId="affa">
    <w:name w:val="footnote text"/>
    <w:aliases w:val="!!"/>
    <w:basedOn w:val="a"/>
    <w:link w:val="affb"/>
    <w:semiHidden/>
    <w:rsid w:val="002D4F38"/>
    <w:rPr>
      <w:rFonts w:eastAsia="Times New Roman" w:cs="Times New Roman"/>
      <w:sz w:val="20"/>
      <w:szCs w:val="20"/>
      <w:lang w:eastAsia="ru-RU"/>
    </w:rPr>
  </w:style>
  <w:style w:type="character" w:customStyle="1" w:styleId="affb">
    <w:name w:val="Текст сноски Знак"/>
    <w:aliases w:val="!! Знак"/>
    <w:basedOn w:val="a0"/>
    <w:link w:val="affa"/>
    <w:semiHidden/>
    <w:rsid w:val="002D4F38"/>
    <w:rPr>
      <w:rFonts w:ascii="Times New Roman" w:eastAsia="Times New Roman" w:hAnsi="Times New Roman" w:cs="Times New Roman"/>
      <w:sz w:val="20"/>
      <w:szCs w:val="20"/>
      <w:lang w:eastAsia="ru-RU"/>
    </w:rPr>
  </w:style>
  <w:style w:type="character" w:styleId="affc">
    <w:name w:val="footnote reference"/>
    <w:basedOn w:val="a0"/>
    <w:uiPriority w:val="99"/>
    <w:semiHidden/>
    <w:rsid w:val="002D4F38"/>
    <w:rPr>
      <w:vertAlign w:val="superscript"/>
    </w:rPr>
  </w:style>
  <w:style w:type="character" w:customStyle="1" w:styleId="FontStyle15">
    <w:name w:val="Font Style15"/>
    <w:semiHidden/>
    <w:rsid w:val="002D4F38"/>
    <w:rPr>
      <w:rFonts w:ascii="Times New Roman" w:hAnsi="Times New Roman" w:cs="Times New Roman"/>
      <w:sz w:val="12"/>
      <w:szCs w:val="12"/>
    </w:rPr>
  </w:style>
  <w:style w:type="character" w:customStyle="1" w:styleId="affd">
    <w:name w:val="!!Абзац с отступом Знак Знак"/>
    <w:basedOn w:val="a0"/>
    <w:link w:val="affe"/>
    <w:semiHidden/>
    <w:rsid w:val="00F151D8"/>
    <w:rPr>
      <w:sz w:val="28"/>
    </w:rPr>
  </w:style>
  <w:style w:type="paragraph" w:customStyle="1" w:styleId="affe">
    <w:name w:val="!!Абзац с отступом"/>
    <w:basedOn w:val="a"/>
    <w:link w:val="affd"/>
    <w:semiHidden/>
    <w:rsid w:val="00F151D8"/>
    <w:pPr>
      <w:spacing w:line="360" w:lineRule="auto"/>
      <w:ind w:firstLine="567"/>
    </w:pPr>
    <w:rPr>
      <w:rFonts w:asciiTheme="minorHAnsi" w:hAnsiTheme="minorHAnsi"/>
      <w:sz w:val="28"/>
    </w:rPr>
  </w:style>
  <w:style w:type="paragraph" w:customStyle="1" w:styleId="afff">
    <w:name w:val="!!Абзац без отступа"/>
    <w:basedOn w:val="a"/>
    <w:next w:val="a"/>
    <w:link w:val="afff0"/>
    <w:semiHidden/>
    <w:rsid w:val="00F151D8"/>
    <w:pPr>
      <w:spacing w:line="360" w:lineRule="auto"/>
      <w:ind w:firstLine="0"/>
    </w:pPr>
    <w:rPr>
      <w:rFonts w:eastAsia="Times New Roman" w:cs="Times New Roman"/>
      <w:sz w:val="28"/>
      <w:szCs w:val="28"/>
      <w:lang w:eastAsia="ru-RU"/>
    </w:rPr>
  </w:style>
  <w:style w:type="character" w:customStyle="1" w:styleId="afff0">
    <w:name w:val="!!Абзац без отступа Знак Знак"/>
    <w:basedOn w:val="a0"/>
    <w:link w:val="afff"/>
    <w:semiHidden/>
    <w:rsid w:val="00F151D8"/>
    <w:rPr>
      <w:rFonts w:ascii="Times New Roman" w:eastAsia="Times New Roman" w:hAnsi="Times New Roman" w:cs="Times New Roman"/>
      <w:sz w:val="28"/>
      <w:szCs w:val="28"/>
      <w:lang w:eastAsia="ru-RU"/>
    </w:rPr>
  </w:style>
  <w:style w:type="paragraph" w:customStyle="1" w:styleId="afff1">
    <w:name w:val="!!Подпись к рисунку"/>
    <w:basedOn w:val="a"/>
    <w:next w:val="affe"/>
    <w:link w:val="afff2"/>
    <w:semiHidden/>
    <w:rsid w:val="00F151D8"/>
    <w:pPr>
      <w:spacing w:before="120" w:after="240"/>
      <w:ind w:firstLine="0"/>
      <w:jc w:val="center"/>
    </w:pPr>
    <w:rPr>
      <w:rFonts w:eastAsia="Times New Roman" w:cs="Times New Roman"/>
      <w:szCs w:val="24"/>
      <w:lang w:eastAsia="ru-RU"/>
    </w:rPr>
  </w:style>
  <w:style w:type="character" w:customStyle="1" w:styleId="afff2">
    <w:name w:val="!!Подпись к рисунку Знак Знак"/>
    <w:basedOn w:val="a0"/>
    <w:link w:val="afff1"/>
    <w:semiHidden/>
    <w:rsid w:val="00F151D8"/>
    <w:rPr>
      <w:rFonts w:ascii="Times New Roman" w:eastAsia="Times New Roman" w:hAnsi="Times New Roman" w:cs="Times New Roman"/>
      <w:sz w:val="24"/>
      <w:szCs w:val="24"/>
      <w:lang w:eastAsia="ru-RU"/>
    </w:rPr>
  </w:style>
  <w:style w:type="paragraph" w:customStyle="1" w:styleId="afff3">
    <w:name w:val="Формула"/>
    <w:basedOn w:val="a"/>
    <w:autoRedefine/>
    <w:semiHidden/>
    <w:qFormat/>
    <w:rsid w:val="00F151D8"/>
    <w:pPr>
      <w:ind w:firstLine="0"/>
    </w:pPr>
    <w:rPr>
      <w:rFonts w:eastAsia="Times New Roman" w:cs="Times New Roman"/>
      <w:sz w:val="28"/>
      <w:szCs w:val="24"/>
      <w:lang w:val="en-US" w:eastAsia="ru-RU"/>
    </w:rPr>
  </w:style>
  <w:style w:type="paragraph" w:customStyle="1" w:styleId="afff4">
    <w:name w:val="Абзац с отступом"/>
    <w:basedOn w:val="a"/>
    <w:link w:val="afff5"/>
    <w:semiHidden/>
    <w:qFormat/>
    <w:rsid w:val="00F151D8"/>
    <w:pPr>
      <w:spacing w:line="360" w:lineRule="auto"/>
      <w:ind w:firstLine="567"/>
    </w:pPr>
    <w:rPr>
      <w:rFonts w:eastAsia="Calibri" w:cs="Times New Roman"/>
      <w:sz w:val="28"/>
      <w:szCs w:val="20"/>
      <w:lang w:eastAsia="ru-RU"/>
    </w:rPr>
  </w:style>
  <w:style w:type="character" w:customStyle="1" w:styleId="afff5">
    <w:name w:val="Абзац с отступом Знак"/>
    <w:basedOn w:val="a0"/>
    <w:link w:val="afff4"/>
    <w:semiHidden/>
    <w:rsid w:val="00F151D8"/>
    <w:rPr>
      <w:rFonts w:ascii="Times New Roman" w:eastAsia="Calibri" w:hAnsi="Times New Roman" w:cs="Times New Roman"/>
      <w:sz w:val="28"/>
      <w:szCs w:val="20"/>
      <w:lang w:eastAsia="ru-RU"/>
    </w:rPr>
  </w:style>
  <w:style w:type="paragraph" w:customStyle="1" w:styleId="6">
    <w:name w:val="6"/>
    <w:basedOn w:val="a"/>
    <w:rsid w:val="000928D0"/>
    <w:pPr>
      <w:autoSpaceDE w:val="0"/>
      <w:autoSpaceDN w:val="0"/>
      <w:adjustRightInd w:val="0"/>
      <w:spacing w:line="264" w:lineRule="auto"/>
      <w:ind w:firstLine="0"/>
      <w:jc w:val="center"/>
    </w:pPr>
    <w:rPr>
      <w:rFonts w:eastAsia="Times New Roman" w:cs="Times New Roman"/>
      <w:sz w:val="12"/>
      <w:szCs w:val="16"/>
      <w:lang w:eastAsia="ru-RU"/>
    </w:rPr>
  </w:style>
  <w:style w:type="paragraph" w:customStyle="1" w:styleId="8">
    <w:name w:val="8"/>
    <w:basedOn w:val="a"/>
    <w:link w:val="80"/>
    <w:rsid w:val="000928D0"/>
    <w:pPr>
      <w:autoSpaceDE w:val="0"/>
      <w:autoSpaceDN w:val="0"/>
      <w:adjustRightInd w:val="0"/>
      <w:spacing w:line="264" w:lineRule="auto"/>
      <w:ind w:firstLine="0"/>
      <w:jc w:val="center"/>
    </w:pPr>
    <w:rPr>
      <w:rFonts w:eastAsia="Times New Roman" w:cs="Times New Roman"/>
      <w:sz w:val="16"/>
      <w:szCs w:val="16"/>
      <w:lang w:eastAsia="ru-RU"/>
    </w:rPr>
  </w:style>
  <w:style w:type="character" w:customStyle="1" w:styleId="80">
    <w:name w:val="8 Знак"/>
    <w:link w:val="8"/>
    <w:locked/>
    <w:rsid w:val="000928D0"/>
    <w:rPr>
      <w:rFonts w:ascii="Times New Roman" w:eastAsia="Times New Roman" w:hAnsi="Times New Roman" w:cs="Times New Roman"/>
      <w:sz w:val="16"/>
      <w:szCs w:val="16"/>
      <w:lang w:eastAsia="ru-RU"/>
    </w:rPr>
  </w:style>
  <w:style w:type="paragraph" w:customStyle="1" w:styleId="afff6">
    <w:name w:val="назв_статьи"/>
    <w:basedOn w:val="a"/>
    <w:link w:val="afff7"/>
    <w:qFormat/>
    <w:rsid w:val="000928D0"/>
    <w:pPr>
      <w:keepNext/>
      <w:keepLines/>
      <w:widowControl w:val="0"/>
      <w:suppressAutoHyphens/>
      <w:spacing w:before="120" w:after="120"/>
      <w:ind w:left="397" w:firstLine="0"/>
      <w:jc w:val="left"/>
    </w:pPr>
    <w:rPr>
      <w:b/>
      <w:caps/>
    </w:rPr>
  </w:style>
  <w:style w:type="character" w:customStyle="1" w:styleId="afff7">
    <w:name w:val="назв_статьи Знак"/>
    <w:basedOn w:val="a0"/>
    <w:link w:val="afff6"/>
    <w:rsid w:val="000928D0"/>
    <w:rPr>
      <w:rFonts w:ascii="Times New Roman" w:hAnsi="Times New Roman"/>
      <w:b/>
      <w:caps/>
    </w:rPr>
  </w:style>
  <w:style w:type="paragraph" w:styleId="afff8">
    <w:name w:val="Balloon Text"/>
    <w:basedOn w:val="a"/>
    <w:link w:val="afff9"/>
    <w:uiPriority w:val="99"/>
    <w:semiHidden/>
    <w:rsid w:val="0091623C"/>
    <w:rPr>
      <w:rFonts w:ascii="Tahoma" w:hAnsi="Tahoma" w:cs="Tahoma"/>
      <w:sz w:val="16"/>
      <w:szCs w:val="16"/>
    </w:rPr>
  </w:style>
  <w:style w:type="character" w:customStyle="1" w:styleId="afff9">
    <w:name w:val="Текст выноски Знак"/>
    <w:basedOn w:val="a0"/>
    <w:link w:val="afff8"/>
    <w:uiPriority w:val="99"/>
    <w:semiHidden/>
    <w:rsid w:val="0091623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9.bin"/><Relationship Id="rId21" Type="http://schemas.openxmlformats.org/officeDocument/2006/relationships/image" Target="media/image5.wmf"/><Relationship Id="rId42" Type="http://schemas.openxmlformats.org/officeDocument/2006/relationships/oleObject" Target="embeddings/oleObject19.bin"/><Relationship Id="rId47" Type="http://schemas.openxmlformats.org/officeDocument/2006/relationships/image" Target="media/image18.wmf"/><Relationship Id="rId63" Type="http://schemas.openxmlformats.org/officeDocument/2006/relationships/image" Target="media/image24.wmf"/><Relationship Id="rId68" Type="http://schemas.openxmlformats.org/officeDocument/2006/relationships/oleObject" Target="embeddings/oleObject36.bin"/><Relationship Id="rId84" Type="http://schemas.openxmlformats.org/officeDocument/2006/relationships/image" Target="media/image26.wmf"/><Relationship Id="rId89" Type="http://schemas.openxmlformats.org/officeDocument/2006/relationships/oleObject" Target="embeddings/oleObject53.bin"/><Relationship Id="rId112" Type="http://schemas.openxmlformats.org/officeDocument/2006/relationships/image" Target="media/image38.wmf"/><Relationship Id="rId133" Type="http://schemas.openxmlformats.org/officeDocument/2006/relationships/oleObject" Target="embeddings/oleObject77.bin"/><Relationship Id="rId138" Type="http://schemas.openxmlformats.org/officeDocument/2006/relationships/image" Target="media/image51.jpg"/><Relationship Id="rId16" Type="http://schemas.openxmlformats.org/officeDocument/2006/relationships/oleObject" Target="embeddings/oleObject4.bin"/><Relationship Id="rId107" Type="http://schemas.openxmlformats.org/officeDocument/2006/relationships/oleObject" Target="embeddings/oleObject64.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3.wmf"/><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oleObject" Target="embeddings/oleObject42.bin"/><Relationship Id="rId79" Type="http://schemas.openxmlformats.org/officeDocument/2006/relationships/oleObject" Target="embeddings/oleObject47.bin"/><Relationship Id="rId102" Type="http://schemas.openxmlformats.org/officeDocument/2006/relationships/oleObject" Target="embeddings/oleObject61.bin"/><Relationship Id="rId123" Type="http://schemas.openxmlformats.org/officeDocument/2006/relationships/oleObject" Target="embeddings/oleObject72.bin"/><Relationship Id="rId128" Type="http://schemas.openxmlformats.org/officeDocument/2006/relationships/image" Target="media/image46.wmf"/><Relationship Id="rId5" Type="http://schemas.openxmlformats.org/officeDocument/2006/relationships/settings" Target="settings.xml"/><Relationship Id="rId90" Type="http://schemas.openxmlformats.org/officeDocument/2006/relationships/image" Target="media/image29.wmf"/><Relationship Id="rId95" Type="http://schemas.openxmlformats.org/officeDocument/2006/relationships/oleObject" Target="embeddings/oleObject56.bin"/><Relationship Id="rId22" Type="http://schemas.openxmlformats.org/officeDocument/2006/relationships/oleObject" Target="embeddings/oleObject9.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22.bin"/><Relationship Id="rId64" Type="http://schemas.openxmlformats.org/officeDocument/2006/relationships/oleObject" Target="embeddings/oleObject32.bin"/><Relationship Id="rId69" Type="http://schemas.openxmlformats.org/officeDocument/2006/relationships/oleObject" Target="embeddings/oleObject37.bin"/><Relationship Id="rId113" Type="http://schemas.openxmlformats.org/officeDocument/2006/relationships/oleObject" Target="embeddings/oleObject67.bin"/><Relationship Id="rId118" Type="http://schemas.openxmlformats.org/officeDocument/2006/relationships/image" Target="media/image41.wmf"/><Relationship Id="rId134" Type="http://schemas.openxmlformats.org/officeDocument/2006/relationships/image" Target="media/image49.wmf"/><Relationship Id="rId13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40.bin"/><Relationship Id="rId80" Type="http://schemas.openxmlformats.org/officeDocument/2006/relationships/oleObject" Target="embeddings/oleObject48.bin"/><Relationship Id="rId85" Type="http://schemas.openxmlformats.org/officeDocument/2006/relationships/oleObject" Target="embeddings/oleObject51.bin"/><Relationship Id="rId93" Type="http://schemas.openxmlformats.org/officeDocument/2006/relationships/oleObject" Target="embeddings/oleObject55.bin"/><Relationship Id="rId98" Type="http://schemas.openxmlformats.org/officeDocument/2006/relationships/image" Target="media/image33.wmf"/><Relationship Id="rId121" Type="http://schemas.openxmlformats.org/officeDocument/2006/relationships/oleObject" Target="embeddings/oleObject71.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2.wmf"/><Relationship Id="rId67" Type="http://schemas.openxmlformats.org/officeDocument/2006/relationships/oleObject" Target="embeddings/oleObject35.bin"/><Relationship Id="rId103" Type="http://schemas.openxmlformats.org/officeDocument/2006/relationships/oleObject" Target="embeddings/oleObject62.bin"/><Relationship Id="rId108" Type="http://schemas.openxmlformats.org/officeDocument/2006/relationships/image" Target="media/image36.wmf"/><Relationship Id="rId116" Type="http://schemas.openxmlformats.org/officeDocument/2006/relationships/image" Target="media/image40.wmf"/><Relationship Id="rId124" Type="http://schemas.openxmlformats.org/officeDocument/2006/relationships/image" Target="media/image44.wmf"/><Relationship Id="rId129" Type="http://schemas.openxmlformats.org/officeDocument/2006/relationships/oleObject" Target="embeddings/oleObject75.bin"/><Relationship Id="rId137"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5.wmf"/><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8.bin"/><Relationship Id="rId75" Type="http://schemas.openxmlformats.org/officeDocument/2006/relationships/oleObject" Target="embeddings/oleObject43.bin"/><Relationship Id="rId83" Type="http://schemas.openxmlformats.org/officeDocument/2006/relationships/oleObject" Target="embeddings/oleObject50.bin"/><Relationship Id="rId88" Type="http://schemas.openxmlformats.org/officeDocument/2006/relationships/image" Target="media/image28.wmf"/><Relationship Id="rId91" Type="http://schemas.openxmlformats.org/officeDocument/2006/relationships/oleObject" Target="embeddings/oleObject54.bin"/><Relationship Id="rId96" Type="http://schemas.openxmlformats.org/officeDocument/2006/relationships/image" Target="media/image32.wmf"/><Relationship Id="rId111" Type="http://schemas.openxmlformats.org/officeDocument/2006/relationships/oleObject" Target="embeddings/oleObject66.bin"/><Relationship Id="rId132" Type="http://schemas.openxmlformats.org/officeDocument/2006/relationships/image" Target="media/image48.wmf"/><Relationship Id="rId14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oleObject" Target="embeddings/oleObject28.bin"/><Relationship Id="rId106" Type="http://schemas.openxmlformats.org/officeDocument/2006/relationships/image" Target="media/image35.wmf"/><Relationship Id="rId114" Type="http://schemas.openxmlformats.org/officeDocument/2006/relationships/image" Target="media/image39.wmf"/><Relationship Id="rId119" Type="http://schemas.openxmlformats.org/officeDocument/2006/relationships/oleObject" Target="embeddings/oleObject70.bin"/><Relationship Id="rId127" Type="http://schemas.openxmlformats.org/officeDocument/2006/relationships/oleObject" Target="embeddings/oleObject74.bin"/><Relationship Id="rId10" Type="http://schemas.openxmlformats.org/officeDocument/2006/relationships/image" Target="media/image2.png"/><Relationship Id="rId31" Type="http://schemas.openxmlformats.org/officeDocument/2006/relationships/image" Target="media/image10.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41.bin"/><Relationship Id="rId78" Type="http://schemas.openxmlformats.org/officeDocument/2006/relationships/oleObject" Target="embeddings/oleObject46.bin"/><Relationship Id="rId81" Type="http://schemas.openxmlformats.org/officeDocument/2006/relationships/oleObject" Target="embeddings/oleObject49.bin"/><Relationship Id="rId86" Type="http://schemas.openxmlformats.org/officeDocument/2006/relationships/image" Target="media/image27.wmf"/><Relationship Id="rId94" Type="http://schemas.openxmlformats.org/officeDocument/2006/relationships/image" Target="media/image31.wmf"/><Relationship Id="rId99" Type="http://schemas.openxmlformats.org/officeDocument/2006/relationships/oleObject" Target="embeddings/oleObject58.bin"/><Relationship Id="rId101" Type="http://schemas.openxmlformats.org/officeDocument/2006/relationships/oleObject" Target="embeddings/oleObject60.bin"/><Relationship Id="rId122" Type="http://schemas.openxmlformats.org/officeDocument/2006/relationships/image" Target="media/image43.wmf"/><Relationship Id="rId130" Type="http://schemas.openxmlformats.org/officeDocument/2006/relationships/image" Target="media/image47.wmf"/><Relationship Id="rId135" Type="http://schemas.openxmlformats.org/officeDocument/2006/relationships/oleObject" Target="embeddings/oleObject78.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image" Target="media/image14.wmf"/><Relationship Id="rId109" Type="http://schemas.openxmlformats.org/officeDocument/2006/relationships/oleObject" Target="embeddings/oleObject65.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1.wmf"/><Relationship Id="rId76" Type="http://schemas.openxmlformats.org/officeDocument/2006/relationships/oleObject" Target="embeddings/oleObject44.bin"/><Relationship Id="rId97" Type="http://schemas.openxmlformats.org/officeDocument/2006/relationships/oleObject" Target="embeddings/oleObject57.bin"/><Relationship Id="rId104" Type="http://schemas.openxmlformats.org/officeDocument/2006/relationships/image" Target="media/image34.wmf"/><Relationship Id="rId120" Type="http://schemas.openxmlformats.org/officeDocument/2006/relationships/image" Target="media/image42.wmf"/><Relationship Id="rId125" Type="http://schemas.openxmlformats.org/officeDocument/2006/relationships/oleObject" Target="embeddings/oleObject73.bin"/><Relationship Id="rId141"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9.bin"/><Relationship Id="rId92" Type="http://schemas.openxmlformats.org/officeDocument/2006/relationships/image" Target="media/image30.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17.wmf"/><Relationship Id="rId66" Type="http://schemas.openxmlformats.org/officeDocument/2006/relationships/oleObject" Target="embeddings/oleObject34.bin"/><Relationship Id="rId87" Type="http://schemas.openxmlformats.org/officeDocument/2006/relationships/oleObject" Target="embeddings/oleObject52.bin"/><Relationship Id="rId110" Type="http://schemas.openxmlformats.org/officeDocument/2006/relationships/image" Target="media/image37.wmf"/><Relationship Id="rId115" Type="http://schemas.openxmlformats.org/officeDocument/2006/relationships/oleObject" Target="embeddings/oleObject68.bin"/><Relationship Id="rId131" Type="http://schemas.openxmlformats.org/officeDocument/2006/relationships/oleObject" Target="embeddings/oleObject76.bin"/><Relationship Id="rId136" Type="http://schemas.openxmlformats.org/officeDocument/2006/relationships/image" Target="media/image50.wmf"/><Relationship Id="rId61" Type="http://schemas.openxmlformats.org/officeDocument/2006/relationships/image" Target="media/image23.wmf"/><Relationship Id="rId82" Type="http://schemas.openxmlformats.org/officeDocument/2006/relationships/image" Target="media/image25.wmf"/><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oleObject" Target="embeddings/oleObject45.bin"/><Relationship Id="rId100" Type="http://schemas.openxmlformats.org/officeDocument/2006/relationships/oleObject" Target="embeddings/oleObject59.bin"/><Relationship Id="rId105" Type="http://schemas.openxmlformats.org/officeDocument/2006/relationships/oleObject" Target="embeddings/oleObject63.bin"/><Relationship Id="rId126" Type="http://schemas.openxmlformats.org/officeDocument/2006/relationships/image" Target="media/image4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783881-0FCA-4DB2-BE19-3319C54C17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175</Words>
  <Characters>23799</Characters>
  <Application>Microsoft Office Word</Application>
  <DocSecurity>0</DocSecurity>
  <Lines>198</Lines>
  <Paragraphs>5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79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akova</dc:creator>
  <cp:lastModifiedBy>Minakova</cp:lastModifiedBy>
  <cp:revision>2</cp:revision>
  <cp:lastPrinted>2018-01-16T11:33:00Z</cp:lastPrinted>
  <dcterms:created xsi:type="dcterms:W3CDTF">2018-02-15T10:59:00Z</dcterms:created>
  <dcterms:modified xsi:type="dcterms:W3CDTF">2018-02-15T10:59:00Z</dcterms:modified>
</cp:coreProperties>
</file>